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05AD" w:rsidRPr="0074495D" w:rsidRDefault="00F305AD" w:rsidP="00F305AD">
      <w:pPr>
        <w:pStyle w:val="2"/>
      </w:pPr>
      <w:r w:rsidRPr="0074495D">
        <w:t>1.2.5. Предметные результаты</w:t>
      </w:r>
    </w:p>
    <w:p w:rsidR="00F305AD" w:rsidRPr="0074495D" w:rsidRDefault="00F305AD" w:rsidP="00F305AD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0" w:name="_Toc409691628"/>
      <w:bookmarkStart w:id="1" w:name="_Toc410653953"/>
      <w:bookmarkStart w:id="2" w:name="_Toc414553133"/>
      <w:r w:rsidRPr="0074495D">
        <w:rPr>
          <w:szCs w:val="28"/>
        </w:rPr>
        <w:t>1.2.5.1. Русский язык</w:t>
      </w:r>
      <w:bookmarkEnd w:id="0"/>
      <w:bookmarkEnd w:id="1"/>
      <w:bookmarkEnd w:id="2"/>
    </w:p>
    <w:p w:rsidR="00F305AD" w:rsidRPr="0074495D" w:rsidRDefault="00F305AD" w:rsidP="00F305AD">
      <w:pPr>
        <w:pStyle w:val="2"/>
      </w:pPr>
      <w:bookmarkStart w:id="3" w:name="_Toc287934277"/>
      <w:bookmarkStart w:id="4" w:name="_Toc414553134"/>
      <w:bookmarkStart w:id="5" w:name="_Toc287551922"/>
      <w:r w:rsidRPr="0074495D">
        <w:t>Выпускник научится:</w:t>
      </w:r>
      <w:bookmarkEnd w:id="3"/>
      <w:bookmarkEnd w:id="4"/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выками различных видов чтения (изучающим, ознакомительным, просмотровым) и информационной переработки прочитанного материал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различными видами </w:t>
      </w:r>
      <w:proofErr w:type="spellStart"/>
      <w:r w:rsidRPr="0074495D">
        <w:rPr>
          <w:rFonts w:ascii="Times New Roman" w:hAnsi="Times New Roman"/>
          <w:sz w:val="28"/>
          <w:szCs w:val="28"/>
        </w:rPr>
        <w:t>аудиро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(с полным пониманием, с пониманием основ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ык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аствовать в диалогическом и </w:t>
      </w:r>
      <w:proofErr w:type="spellStart"/>
      <w:r w:rsidRPr="0074495D">
        <w:rPr>
          <w:rFonts w:ascii="Times New Roman" w:hAnsi="Times New Roman"/>
          <w:sz w:val="28"/>
          <w:szCs w:val="28"/>
        </w:rPr>
        <w:t>полилогическо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общении, </w:t>
      </w:r>
      <w:r w:rsidRPr="00475353">
        <w:rPr>
          <w:rFonts w:ascii="Times New Roman" w:hAnsi="Times New Roman"/>
          <w:sz w:val="28"/>
          <w:szCs w:val="28"/>
        </w:rPr>
        <w:t>создавать устные монологические высказывания разной коммуникативной направленности в зависимости от цел</w:t>
      </w:r>
      <w:r w:rsidRPr="0074495D">
        <w:rPr>
          <w:rFonts w:ascii="Times New Roman" w:hAnsi="Times New Roman"/>
          <w:sz w:val="28"/>
          <w:szCs w:val="28"/>
        </w:rPr>
        <w:t>ей, сферы и ситуации общения с соблюдением норм современного русского литературного языка и речевого этикет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е алфавита при поиске информации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значимые и незначимые единицы язык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фонетический и орфоэпический анализ слов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лассифицировать и группировать звуки речи по заданным </w:t>
      </w:r>
      <w:r w:rsidRPr="0074495D">
        <w:rPr>
          <w:rFonts w:ascii="Times New Roman" w:hAnsi="Times New Roman"/>
          <w:sz w:val="28"/>
          <w:szCs w:val="28"/>
        </w:rPr>
        <w:lastRenderedPageBreak/>
        <w:t>признакам, слова по заданным параметрам их звукового состав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ленить слова на слоги и правильно их переносить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кцентологическими нормами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морфемы и членить слова на морфемы на основе смыслового, грамма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морфемный и словообразовательный анализ слов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лексический анализ слов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самостоятельные части речи и их формы, а также служебные части речи и междометия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морфологический анализ слов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менять знания и умения по </w:t>
      </w:r>
      <w:proofErr w:type="spellStart"/>
      <w:r w:rsidRPr="0074495D">
        <w:rPr>
          <w:rFonts w:ascii="Times New Roman" w:hAnsi="Times New Roman"/>
          <w:sz w:val="28"/>
          <w:szCs w:val="28"/>
        </w:rPr>
        <w:t>морфемик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словообразованию при проведении морфологического анализа слов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основные единицы синтаксиса (словосочетание, предложение, текст)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грамматическую основу предложения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главные и второстепенные члены предложения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предложения простые и сложные, предложения осложненной структуры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синтаксический анализ словосочетания и предложения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основные языковые нормы в устной и письменной речи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ираться на фонетический, морфемный, словообразовательный и морфологический анализ в практике правописания 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рфографические словари.</w:t>
      </w:r>
    </w:p>
    <w:p w:rsidR="00F305AD" w:rsidRPr="0074495D" w:rsidRDefault="00F305AD" w:rsidP="00F305AD">
      <w:pPr>
        <w:pStyle w:val="2"/>
      </w:pPr>
      <w:bookmarkStart w:id="6" w:name="_Toc414553135"/>
      <w:r w:rsidRPr="0074495D">
        <w:t>Выпускник получит возможность научиться:</w:t>
      </w:r>
      <w:bookmarkEnd w:id="6"/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обственную и чужую речь с точки зрения точного, уместного и выразительного словоупотребления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ознавать различные выразительные средства языка; 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исать конспект, отзыв, тезисы, рефераты, статьи, рецензии, доклады, интервью, очерки, доверенности, резюме и другие жанры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словообразовательные цепочки и словообразовательные гнезд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тимологические данные для объяснения правописания и лексического значения слова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p w:rsidR="00F305AD" w:rsidRPr="0074495D" w:rsidRDefault="00F305AD" w:rsidP="00F305AD">
      <w:pPr>
        <w:pStyle w:val="2"/>
        <w:ind w:left="709" w:firstLine="0"/>
        <w:rPr>
          <w:rStyle w:val="dash041e005f0431005f044b005f0447005f043d005f044b005f0439005f005fchar1char1"/>
          <w:rFonts w:eastAsia="Calibri"/>
          <w:b w:val="0"/>
          <w:bCs w:val="0"/>
          <w:lang w:eastAsia="en-US"/>
        </w:rPr>
      </w:pPr>
      <w:bookmarkStart w:id="7" w:name="_Toc409691629"/>
      <w:bookmarkStart w:id="8" w:name="_Toc410653954"/>
      <w:bookmarkStart w:id="9" w:name="_Toc414553136"/>
      <w:bookmarkEnd w:id="5"/>
      <w:r w:rsidRPr="0074495D">
        <w:t>1.2.5.2.Литература</w:t>
      </w:r>
      <w:bookmarkEnd w:id="7"/>
      <w:bookmarkEnd w:id="8"/>
      <w:bookmarkEnd w:id="9"/>
    </w:p>
    <w:p w:rsidR="00F305AD" w:rsidRPr="0074495D" w:rsidRDefault="00F305AD" w:rsidP="00F305AD">
      <w:pPr>
        <w:autoSpaceDE w:val="0"/>
        <w:autoSpaceDN w:val="0"/>
        <w:adjustRightInd w:val="0"/>
        <w:spacing w:after="0" w:line="360" w:lineRule="auto"/>
        <w:ind w:firstLine="53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В соответствии с Федеральным государственным образовательным стандартом основного общего образования </w:t>
      </w:r>
      <w:r w:rsidRPr="0074495D">
        <w:rPr>
          <w:rFonts w:ascii="Times New Roman" w:eastAsia="MS Mincho" w:hAnsi="Times New Roman"/>
          <w:b/>
          <w:sz w:val="28"/>
          <w:szCs w:val="28"/>
        </w:rPr>
        <w:t>предметными</w:t>
      </w:r>
      <w:r w:rsidR="00676191">
        <w:rPr>
          <w:rFonts w:ascii="Times New Roman" w:eastAsia="MS Mincho" w:hAnsi="Times New Roman"/>
          <w:b/>
          <w:sz w:val="28"/>
          <w:szCs w:val="28"/>
        </w:rPr>
        <w:t xml:space="preserve"> </w:t>
      </w:r>
      <w:r w:rsidRPr="0074495D">
        <w:rPr>
          <w:rFonts w:ascii="Times New Roman" w:eastAsia="MS Mincho" w:hAnsi="Times New Roman"/>
          <w:b/>
          <w:sz w:val="28"/>
          <w:szCs w:val="28"/>
        </w:rPr>
        <w:t>результатами</w:t>
      </w:r>
      <w:r w:rsidRPr="0074495D">
        <w:rPr>
          <w:rFonts w:ascii="Times New Roman" w:eastAsia="MS Mincho" w:hAnsi="Times New Roman"/>
          <w:sz w:val="28"/>
          <w:szCs w:val="28"/>
        </w:rPr>
        <w:t xml:space="preserve"> изучения предмета «Литература» являются:</w:t>
      </w:r>
    </w:p>
    <w:p w:rsidR="00F305AD" w:rsidRPr="0074495D" w:rsidRDefault="00F305AD" w:rsidP="00F305AD">
      <w:pPr>
        <w:numPr>
          <w:ilvl w:val="0"/>
          <w:numId w:val="6"/>
        </w:numPr>
        <w:tabs>
          <w:tab w:val="left" w:pos="993"/>
        </w:tabs>
        <w:spacing w:after="0" w:line="36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F305AD" w:rsidRPr="0074495D" w:rsidRDefault="00F305AD" w:rsidP="00F305AD">
      <w:pPr>
        <w:numPr>
          <w:ilvl w:val="0"/>
          <w:numId w:val="6"/>
        </w:numPr>
        <w:tabs>
          <w:tab w:val="left" w:pos="993"/>
        </w:tabs>
        <w:spacing w:after="0" w:line="36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восприятие</w:t>
      </w:r>
      <w:r w:rsidRPr="0074495D">
        <w:rPr>
          <w:rFonts w:ascii="Times New Roman" w:hAnsi="Times New Roman"/>
          <w:sz w:val="28"/>
          <w:szCs w:val="28"/>
        </w:rPr>
        <w:t xml:space="preserve"> литературы как одной из основных культурных ценностей народа (отражающей его </w:t>
      </w:r>
      <w:r w:rsidRPr="0074495D">
        <w:rPr>
          <w:rFonts w:ascii="Times New Roman" w:eastAsia="Times New Roman" w:hAnsi="Times New Roman"/>
          <w:sz w:val="28"/>
          <w:szCs w:val="28"/>
        </w:rPr>
        <w:t>менталитет, историю, мировосприятие) и</w:t>
      </w:r>
      <w:r w:rsidRPr="0074495D">
        <w:rPr>
          <w:rFonts w:ascii="Times New Roman" w:hAnsi="Times New Roman"/>
          <w:sz w:val="28"/>
          <w:szCs w:val="28"/>
        </w:rPr>
        <w:t xml:space="preserve"> человечества (содержащей смыслы, важные для человечества в целом);</w:t>
      </w:r>
    </w:p>
    <w:p w:rsidR="00F305AD" w:rsidRPr="0074495D" w:rsidRDefault="00F305AD" w:rsidP="00F305AD">
      <w:pPr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ьтуры, культуры своего народа, мировой культуры;</w:t>
      </w:r>
    </w:p>
    <w:p w:rsidR="00F305AD" w:rsidRPr="0074495D" w:rsidRDefault="00F305AD" w:rsidP="00F305AD">
      <w:pPr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74495D">
        <w:rPr>
          <w:rFonts w:ascii="Times New Roman" w:hAnsi="Times New Roman"/>
          <w:sz w:val="28"/>
          <w:szCs w:val="28"/>
        </w:rPr>
        <w:t xml:space="preserve"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итанного, сознательно планировать свое </w:t>
      </w:r>
      <w:proofErr w:type="spellStart"/>
      <w:r w:rsidRPr="0074495D">
        <w:rPr>
          <w:rFonts w:ascii="Times New Roman" w:hAnsi="Times New Roman"/>
          <w:sz w:val="28"/>
          <w:szCs w:val="28"/>
        </w:rPr>
        <w:t>досугово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чтение</w:t>
      </w:r>
      <w:r w:rsidRPr="0074495D">
        <w:t>;</w:t>
      </w:r>
    </w:p>
    <w:p w:rsidR="00F305AD" w:rsidRPr="0074495D" w:rsidRDefault="00F305AD" w:rsidP="00F305AD">
      <w:pPr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способности понимать литературные художественные произведения, воплощающие разные этнокультурные традиции;</w:t>
      </w:r>
    </w:p>
    <w:p w:rsidR="00F305AD" w:rsidRPr="0074495D" w:rsidRDefault="00F305AD" w:rsidP="00F305AD">
      <w:pPr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</w:t>
      </w:r>
      <w:r w:rsidRPr="0074495D">
        <w:rPr>
          <w:rFonts w:ascii="Times New Roman" w:hAnsi="Times New Roman"/>
          <w:sz w:val="28"/>
          <w:szCs w:val="28"/>
        </w:rPr>
        <w:lastRenderedPageBreak/>
        <w:t>и интерпретировать прочитанное, осознавать художественную картину жизни, отраженную в литературном произведении, на уровне не только эмоционального восприятия, но и интеллектуального осмысления.</w:t>
      </w:r>
      <w:proofErr w:type="gramEnd"/>
    </w:p>
    <w:p w:rsidR="00F305AD" w:rsidRPr="0074495D" w:rsidRDefault="00F305AD" w:rsidP="00F305A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proofErr w:type="gramStart"/>
      <w:r w:rsidRPr="0074495D">
        <w:rPr>
          <w:rFonts w:ascii="Times New Roman" w:eastAsia="MS Mincho" w:hAnsi="Times New Roman"/>
          <w:sz w:val="28"/>
          <w:szCs w:val="28"/>
        </w:rPr>
        <w:t xml:space="preserve">Конкретизируя эти общие результаты, обозначим наиболее важные </w:t>
      </w:r>
      <w:r w:rsidRPr="0074495D">
        <w:rPr>
          <w:rFonts w:ascii="Times New Roman" w:eastAsia="MS Mincho" w:hAnsi="Times New Roman"/>
          <w:b/>
          <w:sz w:val="28"/>
          <w:szCs w:val="28"/>
        </w:rPr>
        <w:t>предметные</w:t>
      </w:r>
      <w:r w:rsidR="00676191">
        <w:rPr>
          <w:rFonts w:ascii="Times New Roman" w:eastAsia="MS Mincho" w:hAnsi="Times New Roman"/>
          <w:b/>
          <w:sz w:val="28"/>
          <w:szCs w:val="28"/>
        </w:rPr>
        <w:t xml:space="preserve"> </w:t>
      </w:r>
      <w:r w:rsidRPr="0074495D">
        <w:rPr>
          <w:rFonts w:ascii="Times New Roman" w:eastAsia="MS Mincho" w:hAnsi="Times New Roman"/>
          <w:b/>
          <w:sz w:val="28"/>
          <w:szCs w:val="28"/>
        </w:rPr>
        <w:t>умения</w:t>
      </w:r>
      <w:r w:rsidRPr="0074495D">
        <w:rPr>
          <w:rFonts w:ascii="Times New Roman" w:eastAsia="MS Mincho" w:hAnsi="Times New Roman"/>
          <w:sz w:val="28"/>
          <w:szCs w:val="28"/>
        </w:rPr>
        <w:t xml:space="preserve">, формируемые у </w:t>
      </w:r>
      <w:r w:rsidRPr="0074495D">
        <w:rPr>
          <w:rFonts w:ascii="Times New Roman" w:hAnsi="Times New Roman"/>
          <w:sz w:val="28"/>
          <w:szCs w:val="28"/>
        </w:rPr>
        <w:t xml:space="preserve">обучающихся </w:t>
      </w:r>
      <w:r w:rsidRPr="0074495D">
        <w:rPr>
          <w:rFonts w:ascii="Times New Roman" w:eastAsia="MS Mincho" w:hAnsi="Times New Roman"/>
          <w:sz w:val="28"/>
          <w:szCs w:val="28"/>
        </w:rPr>
        <w:t xml:space="preserve">в результате освоения программы по литературе основной школы (в скобках указаны классы, когда эти умения стоит активно формировать; в этих классах можно уже проводить контроль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сформированности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 xml:space="preserve"> этих умений):</w:t>
      </w:r>
      <w:proofErr w:type="gramEnd"/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пределять тему и основную мысль произведения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6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ладеть различными видами пересказа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6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, пересказывать сюжет; выявлять особенности композиции, основной конфликт, вычленять фабулу (6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характеризовать героев-персонажей, давать их сравнительные характеристики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6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 оценивать систему персонажей (6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 выявлять особенности языка и стиля писателя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определять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родо-жанровую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 xml:space="preserve"> специфику художественного произведения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 xml:space="preserve">.); 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ыделять в произведениях элементы художественной формы и обнаруживать связи между ними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, постепенно переходя к анализу текста; анализировать литературные произведения разных жанров (8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являть и осмыслять формы авторской оценки героев, событий, характер авторских взаимоотношений с «читателем» как адресатом произведения </w:t>
      </w:r>
      <w:r w:rsidRPr="0074495D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 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пользоваться основными теоретико-литературными терминами и понятиями (в каждом классе – умение пользоваться терминами, изученными </w:t>
      </w:r>
      <w:r w:rsidRPr="0074495D">
        <w:rPr>
          <w:rFonts w:ascii="Times New Roman" w:eastAsia="MS Mincho" w:hAnsi="Times New Roman"/>
          <w:sz w:val="28"/>
          <w:szCs w:val="28"/>
        </w:rPr>
        <w:lastRenderedPageBreak/>
        <w:t>в этом и предыдущих классах) как инструментом анализа и интерпретации художественного текста;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представлять развернутый устный или письменный ответ на поставленные вопросы (в каждом классе – на своем уровне); вести учебные дискуссии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</w:t>
      </w:r>
    </w:p>
    <w:p w:rsidR="00F305AD" w:rsidRPr="0074495D" w:rsidRDefault="00F305AD" w:rsidP="00F305AD">
      <w:pPr>
        <w:numPr>
          <w:ilvl w:val="0"/>
          <w:numId w:val="3"/>
        </w:numPr>
        <w:spacing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одством учителя выбранную литературную или публицистическую тему, для </w:t>
      </w:r>
      <w:r w:rsidRPr="0074495D">
        <w:rPr>
          <w:rFonts w:ascii="Times New Roman" w:hAnsi="Times New Roman"/>
          <w:bCs/>
          <w:sz w:val="28"/>
          <w:szCs w:val="28"/>
        </w:rPr>
        <w:t xml:space="preserve">организации дискуссии </w:t>
      </w:r>
      <w:r w:rsidRPr="0074495D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ыразительно читать с листа и наизусть произведения/фрагменты</w:t>
      </w:r>
    </w:p>
    <w:p w:rsidR="00F305AD" w:rsidRPr="0074495D" w:rsidRDefault="00F305AD" w:rsidP="00F305AD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произведений художественной литературы, передавая личное отношение к произведению (5-9 класс); </w:t>
      </w:r>
    </w:p>
    <w:p w:rsidR="00F305AD" w:rsidRPr="0074495D" w:rsidRDefault="00F305AD" w:rsidP="00F305AD">
      <w:pPr>
        <w:widowControl w:val="0"/>
        <w:numPr>
          <w:ilvl w:val="0"/>
          <w:numId w:val="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атурой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; пользоваться каталогами библиотек, библиографическими указателями, системой поиска в Интернете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74495D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74495D">
        <w:rPr>
          <w:rFonts w:ascii="Times New Roman" w:eastAsia="MS Mincho" w:hAnsi="Times New Roman"/>
          <w:sz w:val="28"/>
          <w:szCs w:val="28"/>
        </w:rPr>
        <w:t>.) (в каждом классе – на своем уровне).</w:t>
      </w:r>
    </w:p>
    <w:p w:rsidR="00F305AD" w:rsidRPr="0074495D" w:rsidRDefault="00F305AD" w:rsidP="00F305A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При планировании </w:t>
      </w:r>
      <w:r w:rsidRPr="0074495D">
        <w:rPr>
          <w:rFonts w:ascii="Times New Roman" w:eastAsia="MS Mincho" w:hAnsi="Times New Roman"/>
          <w:b/>
          <w:sz w:val="28"/>
          <w:szCs w:val="28"/>
        </w:rPr>
        <w:t xml:space="preserve">предметных </w:t>
      </w:r>
      <w:r w:rsidRPr="0074495D">
        <w:rPr>
          <w:rFonts w:ascii="Times New Roman" w:eastAsia="MS Mincho" w:hAnsi="Times New Roman"/>
          <w:sz w:val="28"/>
          <w:szCs w:val="28"/>
        </w:rPr>
        <w:t xml:space="preserve">результатов освоения программы следует учитывать, что формирование различных умений, навыков, компетенций происходит </w:t>
      </w:r>
      <w:proofErr w:type="gramStart"/>
      <w:r w:rsidRPr="0074495D">
        <w:rPr>
          <w:rFonts w:ascii="Times New Roman" w:eastAsia="MS Mincho" w:hAnsi="Times New Roman"/>
          <w:sz w:val="28"/>
          <w:szCs w:val="28"/>
        </w:rPr>
        <w:t>у</w:t>
      </w:r>
      <w:proofErr w:type="gramEnd"/>
      <w:r w:rsidRPr="0074495D">
        <w:rPr>
          <w:rFonts w:ascii="Times New Roman" w:eastAsia="MS Mincho" w:hAnsi="Times New Roman"/>
          <w:sz w:val="28"/>
          <w:szCs w:val="28"/>
        </w:rPr>
        <w:t xml:space="preserve"> разных </w:t>
      </w:r>
      <w:r w:rsidRPr="0074495D">
        <w:rPr>
          <w:rFonts w:ascii="Times New Roman" w:hAnsi="Times New Roman"/>
          <w:sz w:val="28"/>
          <w:szCs w:val="28"/>
        </w:rPr>
        <w:t xml:space="preserve">обучающихся </w:t>
      </w:r>
      <w:r w:rsidRPr="0074495D">
        <w:rPr>
          <w:rFonts w:ascii="Times New Roman" w:eastAsia="MS Mincho" w:hAnsi="Times New Roman"/>
          <w:sz w:val="28"/>
          <w:szCs w:val="28"/>
        </w:rPr>
        <w:t xml:space="preserve">с разной скоростью и в разной степени и не заканчивается в школе. </w:t>
      </w:r>
    </w:p>
    <w:p w:rsidR="00F305AD" w:rsidRPr="0074495D" w:rsidRDefault="00F305AD" w:rsidP="00F305AD">
      <w:pPr>
        <w:pStyle w:val="21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74495D">
        <w:rPr>
          <w:szCs w:val="28"/>
        </w:rPr>
        <w:t xml:space="preserve">При оценке предметных результатов обучения литературе следует учитывать несколько </w:t>
      </w:r>
      <w:r w:rsidRPr="0074495D">
        <w:rPr>
          <w:b/>
          <w:szCs w:val="28"/>
        </w:rPr>
        <w:t xml:space="preserve">основных уровней </w:t>
      </w:r>
      <w:proofErr w:type="spellStart"/>
      <w:r w:rsidRPr="0074495D">
        <w:rPr>
          <w:b/>
          <w:szCs w:val="28"/>
        </w:rPr>
        <w:t>сформированности</w:t>
      </w:r>
      <w:proofErr w:type="spellEnd"/>
      <w:r w:rsidRPr="0074495D">
        <w:rPr>
          <w:b/>
          <w:szCs w:val="28"/>
        </w:rPr>
        <w:t xml:space="preserve"> читательской культуры</w:t>
      </w:r>
      <w:r w:rsidRPr="0074495D">
        <w:rPr>
          <w:szCs w:val="28"/>
        </w:rPr>
        <w:t xml:space="preserve">. </w:t>
      </w:r>
    </w:p>
    <w:p w:rsidR="00F305AD" w:rsidRPr="0074495D" w:rsidRDefault="00F305AD" w:rsidP="00F305A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I уровень</w:t>
      </w:r>
      <w:r w:rsidRPr="0074495D">
        <w:rPr>
          <w:rFonts w:ascii="Times New Roman" w:hAnsi="Times New Roman"/>
          <w:sz w:val="28"/>
          <w:szCs w:val="28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снове буквальной «распаковки» смыслов; к художественному миру произведения читатель подходит с житейских позиций. Такое </w:t>
      </w:r>
      <w:r w:rsidRPr="0074495D">
        <w:rPr>
          <w:rFonts w:ascii="Times New Roman" w:hAnsi="Times New Roman"/>
          <w:bCs/>
          <w:iCs/>
          <w:sz w:val="28"/>
          <w:szCs w:val="28"/>
        </w:rPr>
        <w:t>эмоциональное непосредственное восприятие</w:t>
      </w:r>
      <w:r w:rsidRPr="0074495D">
        <w:rPr>
          <w:rFonts w:ascii="Times New Roman" w:hAnsi="Times New Roman"/>
          <w:sz w:val="28"/>
          <w:szCs w:val="28"/>
        </w:rPr>
        <w:t xml:space="preserve">, создает основу для формирования осмысленного и глубокого чтения, но с точки зрения эстетической еще не является достаточным. Оно </w:t>
      </w:r>
      <w:r w:rsidRPr="0074495D">
        <w:rPr>
          <w:rFonts w:ascii="Times New Roman" w:hAnsi="Times New Roman"/>
          <w:i/>
          <w:sz w:val="28"/>
          <w:szCs w:val="28"/>
        </w:rPr>
        <w:t>характеризуется способностями читателя воспроизводить содержание литературного произведения, отвечая на тестовые вопросы</w:t>
      </w:r>
      <w:r w:rsidRPr="0074495D">
        <w:rPr>
          <w:rFonts w:ascii="Times New Roman" w:hAnsi="Times New Roman"/>
          <w:sz w:val="28"/>
          <w:szCs w:val="28"/>
        </w:rPr>
        <w:t xml:space="preserve"> (устно, письменно) типа </w:t>
      </w:r>
      <w:r w:rsidRPr="0074495D">
        <w:rPr>
          <w:rFonts w:ascii="Times New Roman" w:hAnsi="Times New Roman"/>
          <w:bCs/>
          <w:iCs/>
          <w:sz w:val="28"/>
          <w:szCs w:val="28"/>
        </w:rPr>
        <w:t xml:space="preserve">«Что? Кто? Где? Когда? Какой?», кратко выражать/определять свое эмоциональное отношение к событиям и героям – качества последних только </w:t>
      </w:r>
      <w:proofErr w:type="gramStart"/>
      <w:r w:rsidRPr="0074495D">
        <w:rPr>
          <w:rFonts w:ascii="Times New Roman" w:hAnsi="Times New Roman"/>
          <w:bCs/>
          <w:iCs/>
          <w:sz w:val="28"/>
          <w:szCs w:val="28"/>
        </w:rPr>
        <w:t>называются</w:t>
      </w:r>
      <w:proofErr w:type="gramEnd"/>
      <w:r w:rsidRPr="0074495D">
        <w:rPr>
          <w:rFonts w:ascii="Times New Roman" w:hAnsi="Times New Roman"/>
          <w:bCs/>
          <w:iCs/>
          <w:sz w:val="28"/>
          <w:szCs w:val="28"/>
        </w:rPr>
        <w:t>/перечисляются; способность к обобщениям проявляется слабо.</w:t>
      </w:r>
    </w:p>
    <w:p w:rsidR="00F305AD" w:rsidRPr="0074495D" w:rsidRDefault="00F305AD" w:rsidP="00F305A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74495D">
        <w:rPr>
          <w:rFonts w:ascii="Times New Roman" w:hAnsi="Times New Roman"/>
          <w:iCs/>
          <w:sz w:val="28"/>
          <w:szCs w:val="28"/>
        </w:rPr>
        <w:t xml:space="preserve">, позволяющим диагностировать возможности читателей </w:t>
      </w:r>
      <w:r w:rsidRPr="0074495D">
        <w:rPr>
          <w:rFonts w:ascii="Times New Roman" w:hAnsi="Times New Roman"/>
          <w:iCs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Cs/>
          <w:sz w:val="28"/>
          <w:szCs w:val="28"/>
        </w:rPr>
        <w:t xml:space="preserve"> уровня, относятся </w:t>
      </w:r>
      <w:r w:rsidRPr="0074495D">
        <w:rPr>
          <w:rFonts w:ascii="Times New Roman" w:hAnsi="Times New Roman"/>
          <w:sz w:val="28"/>
          <w:szCs w:val="28"/>
        </w:rPr>
        <w:t xml:space="preserve">акцентно-смысловое чтение; воспроизведение элементов со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ение системы вопросов и ответы на них (устные, письменные). </w:t>
      </w:r>
    </w:p>
    <w:p w:rsidR="00F305AD" w:rsidRPr="0074495D" w:rsidRDefault="00F305AD" w:rsidP="00F305A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словно им соответствуют следующие типы диагностических </w:t>
      </w:r>
      <w:r w:rsidRPr="0074495D">
        <w:rPr>
          <w:rFonts w:ascii="Times New Roman" w:hAnsi="Times New Roman"/>
          <w:b/>
          <w:bCs/>
          <w:sz w:val="28"/>
          <w:szCs w:val="28"/>
        </w:rPr>
        <w:t>заданий</w:t>
      </w:r>
      <w:r w:rsidRPr="0074495D">
        <w:rPr>
          <w:rFonts w:ascii="Times New Roman" w:hAnsi="Times New Roman"/>
          <w:sz w:val="28"/>
          <w:szCs w:val="28"/>
        </w:rPr>
        <w:t xml:space="preserve">: </w:t>
      </w:r>
    </w:p>
    <w:p w:rsidR="00F305AD" w:rsidRPr="0074495D" w:rsidRDefault="00F305AD" w:rsidP="00F305AD">
      <w:pPr>
        <w:numPr>
          <w:ilvl w:val="0"/>
          <w:numId w:val="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разительно прочтите следующий фрагмент; </w:t>
      </w:r>
    </w:p>
    <w:p w:rsidR="00F305AD" w:rsidRPr="0074495D" w:rsidRDefault="00F305AD" w:rsidP="00F305AD">
      <w:pPr>
        <w:numPr>
          <w:ilvl w:val="0"/>
          <w:numId w:val="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, какие события в произведении являются центральными;</w:t>
      </w:r>
    </w:p>
    <w:p w:rsidR="00F305AD" w:rsidRPr="0074495D" w:rsidRDefault="00F305AD" w:rsidP="00F305AD">
      <w:pPr>
        <w:numPr>
          <w:ilvl w:val="0"/>
          <w:numId w:val="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, где и когда происходят описываемые события;</w:t>
      </w:r>
    </w:p>
    <w:p w:rsidR="00F305AD" w:rsidRPr="0074495D" w:rsidRDefault="00F305AD" w:rsidP="00F305AD">
      <w:pPr>
        <w:numPr>
          <w:ilvl w:val="0"/>
          <w:numId w:val="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шите, каким вам представляется герой произведения, прокомментируйте слова героя; </w:t>
      </w:r>
    </w:p>
    <w:p w:rsidR="00F305AD" w:rsidRPr="0074495D" w:rsidRDefault="00F305AD" w:rsidP="00F305AD">
      <w:pPr>
        <w:numPr>
          <w:ilvl w:val="0"/>
          <w:numId w:val="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елите в тексте наиболее непонятные (загадочные, удивительные и т. п.) для вас места; </w:t>
      </w:r>
    </w:p>
    <w:p w:rsidR="00F305AD" w:rsidRPr="0074495D" w:rsidRDefault="00F305AD" w:rsidP="00F305AD">
      <w:pPr>
        <w:numPr>
          <w:ilvl w:val="0"/>
          <w:numId w:val="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тветьте на поставленный учителем/автором учебника вопрос; </w:t>
      </w:r>
    </w:p>
    <w:p w:rsidR="00F305AD" w:rsidRPr="0074495D" w:rsidRDefault="00F305AD" w:rsidP="00F305AD">
      <w:pPr>
        <w:numPr>
          <w:ilvl w:val="0"/>
          <w:numId w:val="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определите, выделите, найдите, перечислите признаки, черты, повторяющиеся детали и т. п. </w:t>
      </w:r>
      <w:proofErr w:type="gramEnd"/>
    </w:p>
    <w:p w:rsidR="00F305AD" w:rsidRPr="0074495D" w:rsidRDefault="00F305AD" w:rsidP="00F305A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II уровень</w:t>
      </w:r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сформированност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читательской культуры характеризуется тем, что обучающийся понимает обусловленность особенностей художественного произведения авторской волей, однако умение находить способы проявления авторской позиции у него пока отсутствуют</w:t>
      </w:r>
    </w:p>
    <w:p w:rsidR="00F305AD" w:rsidRPr="0074495D" w:rsidRDefault="00F305AD" w:rsidP="00F305AD">
      <w:pPr>
        <w:pStyle w:val="23"/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sz w:val="28"/>
          <w:szCs w:val="28"/>
        </w:rPr>
        <w:t xml:space="preserve">У читателей этого уровня формируется стремление размышлять </w:t>
      </w:r>
      <w:proofErr w:type="gramStart"/>
      <w:r w:rsidRPr="0074495D">
        <w:rPr>
          <w:sz w:val="28"/>
          <w:szCs w:val="28"/>
        </w:rPr>
        <w:t>над</w:t>
      </w:r>
      <w:proofErr w:type="gramEnd"/>
      <w:r w:rsidRPr="0074495D">
        <w:rPr>
          <w:sz w:val="28"/>
          <w:szCs w:val="28"/>
        </w:rPr>
        <w:t xml:space="preserve"> прочитанным, появляется </w:t>
      </w:r>
      <w:r w:rsidRPr="0074495D">
        <w:rPr>
          <w:bCs/>
          <w:iCs/>
          <w:sz w:val="28"/>
          <w:szCs w:val="28"/>
        </w:rPr>
        <w:t>умение выделять в произведении</w:t>
      </w:r>
      <w:r w:rsidR="00676191">
        <w:rPr>
          <w:bCs/>
          <w:iCs/>
          <w:sz w:val="28"/>
          <w:szCs w:val="28"/>
        </w:rPr>
        <w:t xml:space="preserve"> </w:t>
      </w:r>
      <w:r w:rsidRPr="0074495D">
        <w:rPr>
          <w:sz w:val="28"/>
          <w:szCs w:val="28"/>
        </w:rPr>
        <w:t xml:space="preserve">значимые в смысловом и эстетическом плане отдельные элементы художественного произведения, а также возникает стремление </w:t>
      </w:r>
      <w:r w:rsidRPr="0074495D">
        <w:rPr>
          <w:bCs/>
          <w:iCs/>
          <w:sz w:val="28"/>
          <w:szCs w:val="28"/>
        </w:rPr>
        <w:t>находить и объяснять связи между ними</w:t>
      </w:r>
      <w:r w:rsidRPr="0074495D">
        <w:rPr>
          <w:sz w:val="28"/>
          <w:szCs w:val="28"/>
        </w:rPr>
        <w:t xml:space="preserve">. </w:t>
      </w:r>
      <w:r w:rsidRPr="0074495D">
        <w:rPr>
          <w:iCs/>
          <w:sz w:val="28"/>
          <w:szCs w:val="28"/>
        </w:rPr>
        <w:t>Читатель</w:t>
      </w:r>
      <w:r w:rsidR="00676191">
        <w:rPr>
          <w:iCs/>
          <w:sz w:val="28"/>
          <w:szCs w:val="28"/>
        </w:rPr>
        <w:t xml:space="preserve"> </w:t>
      </w:r>
      <w:r w:rsidRPr="0074495D">
        <w:rPr>
          <w:sz w:val="28"/>
          <w:szCs w:val="28"/>
        </w:rPr>
        <w:t xml:space="preserve">этого уровня пытается </w:t>
      </w:r>
      <w:proofErr w:type="spellStart"/>
      <w:r w:rsidRPr="0074495D">
        <w:rPr>
          <w:sz w:val="28"/>
          <w:szCs w:val="28"/>
        </w:rPr>
        <w:t>аргументированно</w:t>
      </w:r>
      <w:proofErr w:type="spellEnd"/>
      <w:r w:rsidRPr="0074495D">
        <w:rPr>
          <w:sz w:val="28"/>
          <w:szCs w:val="28"/>
        </w:rPr>
        <w:t xml:space="preserve"> отвечать на вопрос </w:t>
      </w:r>
      <w:r w:rsidRPr="0074495D">
        <w:rPr>
          <w:bCs/>
          <w:iCs/>
          <w:sz w:val="28"/>
          <w:szCs w:val="28"/>
        </w:rPr>
        <w:t>«Как устроен текст?»</w:t>
      </w:r>
      <w:r w:rsidR="00881E58">
        <w:rPr>
          <w:bCs/>
          <w:iCs/>
          <w:sz w:val="28"/>
          <w:szCs w:val="28"/>
        </w:rPr>
        <w:t xml:space="preserve">. </w:t>
      </w:r>
      <w:r w:rsidR="00881E58">
        <w:rPr>
          <w:i/>
          <w:sz w:val="28"/>
          <w:szCs w:val="28"/>
        </w:rPr>
        <w:t>У</w:t>
      </w:r>
      <w:r w:rsidRPr="0074495D">
        <w:rPr>
          <w:i/>
          <w:sz w:val="28"/>
          <w:szCs w:val="28"/>
        </w:rPr>
        <w:t xml:space="preserve">меет выделять </w:t>
      </w:r>
      <w:r w:rsidRPr="0074495D">
        <w:rPr>
          <w:i/>
          <w:iCs/>
          <w:sz w:val="28"/>
          <w:szCs w:val="28"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F305AD" w:rsidRPr="0074495D" w:rsidRDefault="00F305AD" w:rsidP="00F305AD">
      <w:pPr>
        <w:pStyle w:val="23"/>
        <w:numPr>
          <w:ilvl w:val="12"/>
          <w:numId w:val="2"/>
        </w:numPr>
        <w:tabs>
          <w:tab w:val="left" w:pos="851"/>
        </w:tabs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iCs/>
          <w:sz w:val="28"/>
          <w:szCs w:val="28"/>
        </w:rPr>
        <w:t xml:space="preserve">К основным </w:t>
      </w:r>
      <w:r w:rsidRPr="0074495D">
        <w:rPr>
          <w:b/>
          <w:bCs/>
          <w:iCs/>
          <w:sz w:val="28"/>
          <w:szCs w:val="28"/>
        </w:rPr>
        <w:t>видам деятельности</w:t>
      </w:r>
      <w:r w:rsidRPr="0074495D">
        <w:rPr>
          <w:iCs/>
          <w:sz w:val="28"/>
          <w:szCs w:val="28"/>
        </w:rPr>
        <w:t xml:space="preserve">, позволяющим диагностировать возможности читателей, достигших  </w:t>
      </w:r>
      <w:r w:rsidRPr="0074495D">
        <w:rPr>
          <w:iCs/>
          <w:sz w:val="28"/>
          <w:szCs w:val="28"/>
          <w:lang w:val="en-US"/>
        </w:rPr>
        <w:t>II</w:t>
      </w:r>
      <w:r w:rsidRPr="0074495D">
        <w:rPr>
          <w:iCs/>
          <w:sz w:val="28"/>
          <w:szCs w:val="28"/>
        </w:rPr>
        <w:t xml:space="preserve"> уровня, можно отнести</w:t>
      </w:r>
      <w:r w:rsidRPr="0074495D">
        <w:rPr>
          <w:sz w:val="28"/>
          <w:szCs w:val="28"/>
        </w:rPr>
        <w:t xml:space="preserve"> устное и письменное выполнение аналитических процедур с использованием теоретических понятий (нахождение элементов текста; наблюде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proofErr w:type="spellStart"/>
      <w:r w:rsidRPr="0074495D">
        <w:rPr>
          <w:i/>
          <w:sz w:val="28"/>
          <w:szCs w:val="28"/>
        </w:rPr>
        <w:t>пофразового</w:t>
      </w:r>
      <w:proofErr w:type="spellEnd"/>
      <w:r w:rsidRPr="0074495D">
        <w:rPr>
          <w:sz w:val="28"/>
          <w:szCs w:val="28"/>
        </w:rPr>
        <w:t xml:space="preserve"> (при анализе стихотворений и небольших прозаических произведений – рассказов, новелл) или </w:t>
      </w:r>
      <w:proofErr w:type="spellStart"/>
      <w:r w:rsidRPr="0074495D">
        <w:rPr>
          <w:i/>
          <w:sz w:val="28"/>
          <w:szCs w:val="28"/>
        </w:rPr>
        <w:t>поэпизодного</w:t>
      </w:r>
      <w:proofErr w:type="spellEnd"/>
      <w:r w:rsidRPr="0074495D">
        <w:rPr>
          <w:sz w:val="28"/>
          <w:szCs w:val="28"/>
        </w:rPr>
        <w:t xml:space="preserve">; проведение целостного и </w:t>
      </w:r>
      <w:proofErr w:type="spellStart"/>
      <w:r w:rsidRPr="0074495D">
        <w:rPr>
          <w:sz w:val="28"/>
          <w:szCs w:val="28"/>
        </w:rPr>
        <w:t>межтекстового</w:t>
      </w:r>
      <w:proofErr w:type="spellEnd"/>
      <w:r w:rsidRPr="0074495D">
        <w:rPr>
          <w:sz w:val="28"/>
          <w:szCs w:val="28"/>
        </w:rPr>
        <w:t xml:space="preserve"> анализа). </w:t>
      </w:r>
    </w:p>
    <w:p w:rsidR="00F305AD" w:rsidRPr="0074495D" w:rsidRDefault="00F305AD" w:rsidP="00F305AD">
      <w:pPr>
        <w:pStyle w:val="23"/>
        <w:numPr>
          <w:ilvl w:val="12"/>
          <w:numId w:val="2"/>
        </w:numPr>
        <w:tabs>
          <w:tab w:val="left" w:pos="851"/>
        </w:tabs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sz w:val="28"/>
          <w:szCs w:val="28"/>
        </w:rPr>
        <w:t xml:space="preserve">Условно им соответствуют следующие типы диагностических </w:t>
      </w:r>
      <w:r w:rsidRPr="0074495D">
        <w:rPr>
          <w:b/>
          <w:bCs/>
          <w:sz w:val="28"/>
          <w:szCs w:val="28"/>
        </w:rPr>
        <w:t>заданий</w:t>
      </w:r>
      <w:r w:rsidRPr="0074495D">
        <w:rPr>
          <w:sz w:val="28"/>
          <w:szCs w:val="28"/>
        </w:rPr>
        <w:t xml:space="preserve">: 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; </w:t>
      </w:r>
    </w:p>
    <w:p w:rsidR="00F305AD" w:rsidRPr="0074495D" w:rsidRDefault="00F305AD" w:rsidP="00F305AD">
      <w:pPr>
        <w:pStyle w:val="a4"/>
        <w:widowControl w:val="0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кажите, какие особенности художественного текста проявляют позицию его автора;</w:t>
      </w:r>
    </w:p>
    <w:p w:rsidR="00F305AD" w:rsidRPr="0074495D" w:rsidRDefault="00F305AD" w:rsidP="00F305AD">
      <w:pPr>
        <w:numPr>
          <w:ilvl w:val="0"/>
          <w:numId w:val="2"/>
        </w:numPr>
        <w:tabs>
          <w:tab w:val="clear" w:pos="128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кажите, как в художественном мире произведения проявляются черты реального мира (как внешней для человека реальности, так  и  внутреннего мира человека);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анализируйте фрагменты, эпизоды текста (по предложенному алгоритму и без него);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ите жанр произведения, охарактеризуйте его особенности; 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йте свое рабочее определение следующему теоретико-литературному понятию.</w:t>
      </w:r>
    </w:p>
    <w:p w:rsidR="00F305AD" w:rsidRPr="0074495D" w:rsidRDefault="00F305AD" w:rsidP="00F305AD">
      <w:pPr>
        <w:pStyle w:val="21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74495D">
        <w:rPr>
          <w:szCs w:val="28"/>
        </w:rPr>
        <w:t>Понимание текста на этом уровне читательской культуры осуществляется по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ематике и авторской позиции.</w:t>
      </w:r>
    </w:p>
    <w:p w:rsidR="00F305AD" w:rsidRPr="0074495D" w:rsidRDefault="00F305AD" w:rsidP="00F305AD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III уровень</w:t>
      </w:r>
      <w:r w:rsidRPr="0074495D">
        <w:rPr>
          <w:rFonts w:ascii="Times New Roman" w:hAnsi="Times New Roman"/>
          <w:sz w:val="28"/>
          <w:szCs w:val="28"/>
        </w:rPr>
        <w:t xml:space="preserve">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рский замысел. Читатель, достигший этого уровня, </w:t>
      </w:r>
      <w:r w:rsidRPr="0074495D">
        <w:rPr>
          <w:rFonts w:ascii="Times New Roman" w:hAnsi="Times New Roman"/>
          <w:bCs/>
          <w:iCs/>
          <w:sz w:val="28"/>
          <w:szCs w:val="28"/>
        </w:rPr>
        <w:t>сумеет интерпретировать художественный смысл произведения</w:t>
      </w:r>
      <w:r w:rsidRPr="0074495D">
        <w:rPr>
          <w:rFonts w:ascii="Times New Roman" w:hAnsi="Times New Roman"/>
          <w:sz w:val="28"/>
          <w:szCs w:val="28"/>
        </w:rPr>
        <w:t xml:space="preserve">, то есть отвечать на вопросы: </w:t>
      </w:r>
      <w:r w:rsidRPr="0074495D">
        <w:rPr>
          <w:rFonts w:ascii="Times New Roman" w:hAnsi="Times New Roman"/>
          <w:bCs/>
          <w:iCs/>
          <w:sz w:val="28"/>
          <w:szCs w:val="28"/>
        </w:rPr>
        <w:t xml:space="preserve">«Почему (с какой целью?) произведение построено так, а не иначе? </w:t>
      </w:r>
      <w:r w:rsidRPr="0074495D">
        <w:rPr>
          <w:rFonts w:ascii="Times New Roman" w:hAnsi="Times New Roman"/>
          <w:sz w:val="28"/>
          <w:szCs w:val="28"/>
        </w:rPr>
        <w:t xml:space="preserve">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F305AD" w:rsidRPr="0074495D" w:rsidRDefault="00F305AD" w:rsidP="00F305AD">
      <w:pPr>
        <w:spacing w:after="0" w:line="360" w:lineRule="auto"/>
        <w:ind w:firstLine="708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74495D">
        <w:rPr>
          <w:rFonts w:ascii="Times New Roman" w:hAnsi="Times New Roman"/>
          <w:iCs/>
          <w:sz w:val="28"/>
          <w:szCs w:val="28"/>
        </w:rPr>
        <w:t xml:space="preserve">, позволяющим диагностировать возможности читателей, достигших  </w:t>
      </w:r>
      <w:r w:rsidRPr="0074495D">
        <w:rPr>
          <w:rFonts w:ascii="Times New Roman" w:hAnsi="Times New Roman"/>
          <w:iCs/>
          <w:sz w:val="28"/>
          <w:szCs w:val="28"/>
          <w:lang w:val="en-US"/>
        </w:rPr>
        <w:t>III</w:t>
      </w:r>
      <w:r w:rsidRPr="0074495D">
        <w:rPr>
          <w:rFonts w:ascii="Times New Roman" w:hAnsi="Times New Roman"/>
          <w:iCs/>
          <w:sz w:val="28"/>
          <w:szCs w:val="28"/>
        </w:rPr>
        <w:t xml:space="preserve"> уровня, можно отнести</w:t>
      </w:r>
      <w:r w:rsidRPr="0074495D">
        <w:rPr>
          <w:rFonts w:ascii="Times New Roman" w:hAnsi="Times New Roman"/>
          <w:sz w:val="28"/>
          <w:szCs w:val="28"/>
        </w:rPr>
        <w:t xml:space="preserve"> устное или письменное истолкование художественных функций особенностей поэтики произведения, рассматриваемого в его целостности, а также истолкование смысла произведения как художественного целого; создание эссе, научно-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исследовательских заметок (статьи), доклада на конференцию, рецензии, сценария и т.п. </w:t>
      </w:r>
    </w:p>
    <w:p w:rsidR="00F305AD" w:rsidRPr="0074495D" w:rsidRDefault="00F305AD" w:rsidP="00F305AD">
      <w:pPr>
        <w:pStyle w:val="23"/>
        <w:numPr>
          <w:ilvl w:val="12"/>
          <w:numId w:val="2"/>
        </w:numPr>
        <w:tabs>
          <w:tab w:val="left" w:pos="709"/>
        </w:tabs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sz w:val="28"/>
          <w:szCs w:val="28"/>
        </w:rPr>
        <w:t>Условно и</w:t>
      </w:r>
      <w:r w:rsidRPr="0074495D">
        <w:rPr>
          <w:iCs/>
          <w:sz w:val="28"/>
          <w:szCs w:val="28"/>
        </w:rPr>
        <w:t xml:space="preserve">м соответствуют следующие типы диагностических </w:t>
      </w:r>
      <w:r w:rsidRPr="0074495D">
        <w:rPr>
          <w:b/>
          <w:bCs/>
          <w:iCs/>
          <w:sz w:val="28"/>
          <w:szCs w:val="28"/>
        </w:rPr>
        <w:t>заданий</w:t>
      </w:r>
      <w:r w:rsidRPr="0074495D">
        <w:rPr>
          <w:sz w:val="28"/>
          <w:szCs w:val="28"/>
        </w:rPr>
        <w:t xml:space="preserve">: 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 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 художественную функцию той или иной детали, приема и т. п.;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 позицию автора и способы ее выражения;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интерпретируйте выбранный фрагмент произведения; 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ите (устно, письменно) смысл названия произведения;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заглавьте предложенный текст (в случае если у литературного произведения нет заглавия);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пишите сочинение-интерпретацию; </w:t>
      </w:r>
    </w:p>
    <w:p w:rsidR="00F305AD" w:rsidRPr="0074495D" w:rsidRDefault="00F305AD" w:rsidP="00F305AD">
      <w:pPr>
        <w:pStyle w:val="a4"/>
        <w:numPr>
          <w:ilvl w:val="0"/>
          <w:numId w:val="2"/>
        </w:numPr>
        <w:tabs>
          <w:tab w:val="clear" w:pos="1287"/>
          <w:tab w:val="left" w:pos="993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пишите рецензию на произведение, не изучавшееся на уроках литературы.</w:t>
      </w:r>
      <w:r w:rsidRPr="0074495D">
        <w:rPr>
          <w:rStyle w:val="a9"/>
          <w:lang w:eastAsia="en-US"/>
        </w:rPr>
        <w:t>.</w:t>
      </w:r>
    </w:p>
    <w:p w:rsidR="00F305AD" w:rsidRPr="0074495D" w:rsidRDefault="00F305AD" w:rsidP="00F305AD">
      <w:pPr>
        <w:pStyle w:val="21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74495D">
        <w:rPr>
          <w:szCs w:val="28"/>
        </w:rPr>
        <w:t xml:space="preserve"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нным языком и специфическими художественными средствами). </w:t>
      </w:r>
    </w:p>
    <w:p w:rsidR="00F305AD" w:rsidRPr="0074495D" w:rsidRDefault="00F305AD" w:rsidP="00F305AD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Разумеется, ни один из перечисленных уровней читательской культуры не реализуется в чистом виде, тем не менее, условно можно считать, что читательское развитие школьников, обучающихся в </w:t>
      </w:r>
      <w:r w:rsidRPr="0074495D">
        <w:rPr>
          <w:rFonts w:ascii="Times New Roman" w:hAnsi="Times New Roman"/>
          <w:b/>
          <w:sz w:val="28"/>
          <w:szCs w:val="28"/>
        </w:rPr>
        <w:t>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b/>
          <w:sz w:val="28"/>
          <w:szCs w:val="28"/>
        </w:rPr>
        <w:t>6 классах</w:t>
      </w:r>
      <w:r w:rsidRPr="0074495D">
        <w:rPr>
          <w:rFonts w:ascii="Times New Roman" w:hAnsi="Times New Roman"/>
          <w:sz w:val="28"/>
          <w:szCs w:val="28"/>
        </w:rPr>
        <w:t xml:space="preserve">, соответствует </w:t>
      </w:r>
      <w:r w:rsidRPr="0074495D">
        <w:rPr>
          <w:rFonts w:ascii="Times New Roman" w:hAnsi="Times New Roman"/>
          <w:b/>
          <w:sz w:val="28"/>
          <w:szCs w:val="28"/>
        </w:rPr>
        <w:t>первому уровню</w:t>
      </w:r>
      <w:r w:rsidRPr="0074495D">
        <w:rPr>
          <w:rFonts w:ascii="Times New Roman" w:hAnsi="Times New Roman"/>
          <w:sz w:val="28"/>
          <w:szCs w:val="28"/>
        </w:rPr>
        <w:t xml:space="preserve">; в процессе литературного образования учеников </w:t>
      </w:r>
      <w:r w:rsidRPr="0074495D">
        <w:rPr>
          <w:rFonts w:ascii="Times New Roman" w:hAnsi="Times New Roman"/>
          <w:b/>
          <w:sz w:val="28"/>
          <w:szCs w:val="28"/>
        </w:rPr>
        <w:t>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b/>
          <w:sz w:val="28"/>
          <w:szCs w:val="28"/>
        </w:rPr>
        <w:t>8 классов</w:t>
      </w:r>
      <w:r w:rsidRPr="0074495D">
        <w:rPr>
          <w:rFonts w:ascii="Times New Roman" w:hAnsi="Times New Roman"/>
          <w:sz w:val="28"/>
          <w:szCs w:val="28"/>
        </w:rPr>
        <w:t xml:space="preserve"> формируется </w:t>
      </w:r>
      <w:r w:rsidRPr="0074495D">
        <w:rPr>
          <w:rFonts w:ascii="Times New Roman" w:hAnsi="Times New Roman"/>
          <w:b/>
          <w:sz w:val="28"/>
          <w:szCs w:val="28"/>
        </w:rPr>
        <w:t>второй</w:t>
      </w:r>
      <w:r w:rsidRPr="0074495D">
        <w:rPr>
          <w:rFonts w:ascii="Times New Roman" w:hAnsi="Times New Roman"/>
          <w:sz w:val="28"/>
          <w:szCs w:val="28"/>
        </w:rPr>
        <w:t xml:space="preserve"> ее </w:t>
      </w:r>
      <w:r w:rsidRPr="0074495D">
        <w:rPr>
          <w:rFonts w:ascii="Times New Roman" w:hAnsi="Times New Roman"/>
          <w:b/>
          <w:sz w:val="28"/>
          <w:szCs w:val="28"/>
        </w:rPr>
        <w:t>уровень</w:t>
      </w:r>
      <w:r w:rsidRPr="0074495D">
        <w:rPr>
          <w:rFonts w:ascii="Times New Roman" w:hAnsi="Times New Roman"/>
          <w:sz w:val="28"/>
          <w:szCs w:val="28"/>
        </w:rPr>
        <w:t xml:space="preserve">; читательская культура учеников </w:t>
      </w:r>
      <w:r w:rsidRPr="0074495D">
        <w:rPr>
          <w:rFonts w:ascii="Times New Roman" w:hAnsi="Times New Roman"/>
          <w:b/>
          <w:sz w:val="28"/>
          <w:szCs w:val="28"/>
        </w:rPr>
        <w:t>9 класса</w:t>
      </w:r>
      <w:r w:rsidRPr="0074495D">
        <w:rPr>
          <w:rFonts w:ascii="Times New Roman" w:hAnsi="Times New Roman"/>
          <w:sz w:val="28"/>
          <w:szCs w:val="28"/>
        </w:rPr>
        <w:t xml:space="preserve"> характеризуется появлением элементов третьего уровня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Это следует иметь в виду при осуществлении в литературном образовании </w:t>
      </w:r>
      <w:proofErr w:type="spellStart"/>
      <w:r w:rsidRPr="0074495D">
        <w:rPr>
          <w:rFonts w:ascii="Times New Roman" w:hAnsi="Times New Roman"/>
          <w:sz w:val="28"/>
          <w:szCs w:val="28"/>
        </w:rPr>
        <w:t>разноуровневог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дхода к обучению, а также при проверке качества его результатов. </w:t>
      </w:r>
    </w:p>
    <w:p w:rsidR="00F305AD" w:rsidRDefault="00F305AD" w:rsidP="00F305AD">
      <w:pPr>
        <w:pStyle w:val="21"/>
        <w:autoSpaceDE w:val="0"/>
        <w:autoSpaceDN w:val="0"/>
        <w:adjustRightInd w:val="0"/>
        <w:spacing w:line="360" w:lineRule="auto"/>
        <w:ind w:firstLine="709"/>
        <w:rPr>
          <w:szCs w:val="28"/>
        </w:rPr>
      </w:pPr>
      <w:r w:rsidRPr="0074495D">
        <w:rPr>
          <w:szCs w:val="28"/>
        </w:rPr>
        <w:t xml:space="preserve">Успешное освоение видов учебной деятельности, соответствующей разным уровням читательской культуры, и </w:t>
      </w:r>
      <w:r w:rsidRPr="00881E58">
        <w:rPr>
          <w:b/>
          <w:szCs w:val="28"/>
        </w:rPr>
        <w:t xml:space="preserve">способность демонстрировать </w:t>
      </w:r>
      <w:r w:rsidRPr="00881E58">
        <w:rPr>
          <w:b/>
          <w:szCs w:val="28"/>
        </w:rPr>
        <w:lastRenderedPageBreak/>
        <w:t>их во время экзаменационных испытаний служат критериями для определения степени подготовленности обучающихся основной школы</w:t>
      </w:r>
      <w:r w:rsidRPr="0074495D">
        <w:rPr>
          <w:szCs w:val="28"/>
        </w:rPr>
        <w:t xml:space="preserve">. Определяя степень подготовленности, следует учесть условный характер соотнесения описанных заданий и разных уровней читательской культуры. Показателем достигнутых школьником результатов является не столько характер заданий, сколько </w:t>
      </w:r>
      <w:r w:rsidRPr="0074495D">
        <w:rPr>
          <w:b/>
          <w:szCs w:val="28"/>
        </w:rPr>
        <w:t>качество</w:t>
      </w:r>
      <w:r w:rsidRPr="0074495D">
        <w:rPr>
          <w:szCs w:val="28"/>
        </w:rPr>
        <w:t xml:space="preserve"> их выполнения. </w:t>
      </w:r>
    </w:p>
    <w:p w:rsidR="00881E58" w:rsidRPr="0074495D" w:rsidRDefault="00881E58" w:rsidP="00881E58">
      <w:pPr>
        <w:pStyle w:val="4"/>
        <w:spacing w:before="0"/>
      </w:pPr>
      <w:bookmarkStart w:id="10" w:name="_Toc409691630"/>
      <w:bookmarkStart w:id="11" w:name="_Toc410653955"/>
      <w:bookmarkStart w:id="12" w:name="_Toc414553137"/>
      <w:r w:rsidRPr="0074495D">
        <w:t>1.2.5.3. Иностранный язык(на примере английского языка)</w:t>
      </w:r>
      <w:bookmarkEnd w:id="10"/>
      <w:bookmarkEnd w:id="11"/>
      <w:bookmarkEnd w:id="12"/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ммуникативные умения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Диалогическая речь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881E58" w:rsidRPr="0074495D" w:rsidRDefault="00881E58" w:rsidP="00881E58">
      <w:pPr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ести диалог (диалог этикетного характера, диалог–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1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ести диалог-обмен мнениями; </w:t>
      </w:r>
    </w:p>
    <w:p w:rsidR="00881E58" w:rsidRPr="0074495D" w:rsidRDefault="00881E58" w:rsidP="00881E58">
      <w:pPr>
        <w:numPr>
          <w:ilvl w:val="0"/>
          <w:numId w:val="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рать и давать интервью;</w:t>
      </w:r>
    </w:p>
    <w:p w:rsidR="00881E58" w:rsidRPr="0074495D" w:rsidRDefault="00881E58" w:rsidP="00881E58">
      <w:pPr>
        <w:numPr>
          <w:ilvl w:val="0"/>
          <w:numId w:val="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ести диалог-расспрос на основе нелинейного текста (таблицы, диаграммы и т. д.)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 Монологическая речь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881E58" w:rsidRPr="0074495D" w:rsidRDefault="00881E58" w:rsidP="00881E58">
      <w:pPr>
        <w:numPr>
          <w:ilvl w:val="0"/>
          <w:numId w:val="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881E58" w:rsidRPr="0074495D" w:rsidRDefault="00881E58" w:rsidP="00881E58">
      <w:pPr>
        <w:numPr>
          <w:ilvl w:val="0"/>
          <w:numId w:val="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881E58" w:rsidRPr="0074495D" w:rsidRDefault="00881E58" w:rsidP="00881E58">
      <w:pPr>
        <w:numPr>
          <w:ilvl w:val="0"/>
          <w:numId w:val="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авать краткую характеристику реальных людей и литературных персонажей; </w:t>
      </w:r>
    </w:p>
    <w:p w:rsidR="00881E58" w:rsidRPr="0074495D" w:rsidRDefault="00881E58" w:rsidP="00881E58">
      <w:pPr>
        <w:numPr>
          <w:ilvl w:val="0"/>
          <w:numId w:val="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881E58" w:rsidRPr="0074495D" w:rsidRDefault="00881E58" w:rsidP="00881E58">
      <w:pPr>
        <w:numPr>
          <w:ilvl w:val="0"/>
          <w:numId w:val="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исывать картинку/ фото с опорой или без опоры на ключевые слова/ план/ вопросы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881E58" w:rsidRPr="0074495D" w:rsidRDefault="00881E58" w:rsidP="00881E58">
      <w:pPr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делать сообщение на заданную тему на основе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прочитанного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; </w:t>
      </w:r>
    </w:p>
    <w:p w:rsidR="00881E58" w:rsidRPr="0074495D" w:rsidRDefault="00881E58" w:rsidP="00881E58">
      <w:pPr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комментировать факты из прочитанного/ прослушанного текста, выражать и аргументировать свое отношени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прочитанному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/ прослушанному; </w:t>
      </w:r>
    </w:p>
    <w:p w:rsidR="00881E58" w:rsidRPr="0074495D" w:rsidRDefault="00881E58" w:rsidP="00881E58">
      <w:pPr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881E58" w:rsidRPr="0074495D" w:rsidRDefault="00881E58" w:rsidP="00881E58">
      <w:pPr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высказываться с опорой на нелинейный текст (таблицы, диаграммы, расписание и т. п.);</w:t>
      </w:r>
    </w:p>
    <w:p w:rsidR="00881E58" w:rsidRPr="0074495D" w:rsidRDefault="00881E58" w:rsidP="00881E58">
      <w:pPr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результаты выполненной проектной работы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74495D">
        <w:rPr>
          <w:rFonts w:ascii="Times New Roman" w:hAnsi="Times New Roman"/>
          <w:b/>
          <w:sz w:val="28"/>
          <w:szCs w:val="28"/>
        </w:rPr>
        <w:t>Аудирование</w:t>
      </w:r>
      <w:proofErr w:type="spellEnd"/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881E58" w:rsidRPr="0074495D" w:rsidRDefault="00881E58" w:rsidP="00881E58">
      <w:pPr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881E58" w:rsidRPr="0074495D" w:rsidRDefault="00881E58" w:rsidP="00881E58">
      <w:pPr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ринимать на слух и понимать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основную тему в воспринимаемом на слух тексте;</w:t>
      </w:r>
    </w:p>
    <w:p w:rsidR="00881E58" w:rsidRPr="0074495D" w:rsidRDefault="00881E58" w:rsidP="00881E58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Чтение 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881E58" w:rsidRPr="0074495D" w:rsidRDefault="00881E58" w:rsidP="00881E58">
      <w:pPr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881E58" w:rsidRPr="0074495D" w:rsidRDefault="00881E58" w:rsidP="00881E58">
      <w:pPr>
        <w:numPr>
          <w:ilvl w:val="0"/>
          <w:numId w:val="1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читать и находить в несложных аутентичных текстах, содержащих отдельные неизученные языковые явления, нужную/интересующую/ запрашиваемую информацию, представленную в явном и в неявном виде;</w:t>
      </w:r>
    </w:p>
    <w:p w:rsidR="00881E58" w:rsidRPr="0074495D" w:rsidRDefault="00881E58" w:rsidP="00881E5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полностью понимать несложные аутентичные тексты, построенные на изученном языковом материале;</w:t>
      </w:r>
    </w:p>
    <w:p w:rsidR="00881E58" w:rsidRPr="0074495D" w:rsidRDefault="00881E58" w:rsidP="00881E5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</w:t>
      </w:r>
      <w:proofErr w:type="gramStart"/>
      <w:r w:rsidRPr="0074495D">
        <w:rPr>
          <w:rFonts w:ascii="Times New Roman" w:hAnsi="Times New Roman"/>
          <w:sz w:val="28"/>
          <w:szCs w:val="28"/>
        </w:rPr>
        <w:t>прочитанного</w:t>
      </w:r>
      <w:proofErr w:type="gramEnd"/>
      <w:r w:rsidRPr="0074495D">
        <w:rPr>
          <w:rFonts w:ascii="Times New Roman" w:hAnsi="Times New Roman"/>
          <w:sz w:val="28"/>
          <w:szCs w:val="28"/>
        </w:rPr>
        <w:t>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881E58" w:rsidRPr="0074495D" w:rsidRDefault="00881E58" w:rsidP="00881E5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станавливать текст из разрозненных абзацев или путем добавления выпущенных фрагментов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исьменная речь 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881E58" w:rsidRPr="0074495D" w:rsidRDefault="00881E58" w:rsidP="00881E5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  <w:proofErr w:type="gramEnd"/>
    </w:p>
    <w:p w:rsidR="00881E58" w:rsidRPr="0074495D" w:rsidRDefault="00881E58" w:rsidP="00881E5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короткие поздравления с днем рождения и другими праздниками, с употреблением формул речевого этикета, принятых в стране изучаемого языка, выражать пожелания (объемом 30–40 слов, включая адрес);</w:t>
      </w:r>
    </w:p>
    <w:p w:rsidR="00881E58" w:rsidRPr="0074495D" w:rsidRDefault="00881E58" w:rsidP="00881E5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00–120 слов, включая адрес);</w:t>
      </w:r>
    </w:p>
    <w:p w:rsidR="00881E58" w:rsidRPr="0074495D" w:rsidRDefault="00881E58" w:rsidP="00881E5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небольшие письменные высказывания с опорой на образец/ план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делать краткие выписки из текста с целью их использования в собственных устных высказываниях;</w:t>
      </w:r>
    </w:p>
    <w:p w:rsidR="00881E58" w:rsidRPr="0074495D" w:rsidRDefault="00881E58" w:rsidP="00881E5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исать электронное письм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74495D">
        <w:rPr>
          <w:rFonts w:ascii="Times New Roman" w:hAnsi="Times New Roman"/>
          <w:i/>
          <w:sz w:val="28"/>
          <w:szCs w:val="28"/>
        </w:rPr>
        <w:t>) зарубежному другу в ответ на электронное письмо-стимул;</w:t>
      </w:r>
    </w:p>
    <w:p w:rsidR="00881E58" w:rsidRPr="0074495D" w:rsidRDefault="00881E58" w:rsidP="00881E5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оставлять план/ тезисы устного или письменного сообщения; </w:t>
      </w:r>
    </w:p>
    <w:p w:rsidR="00881E58" w:rsidRPr="0074495D" w:rsidRDefault="00881E58" w:rsidP="00881E5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в письменном виде результаты проектной деятельности;</w:t>
      </w:r>
    </w:p>
    <w:p w:rsidR="00881E58" w:rsidRPr="0074495D" w:rsidRDefault="00881E58" w:rsidP="00881E5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исать небольшое письменное высказывание с опорой на нелинейный текст (таблицы, диаграммы и т. п.)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Языковые навыки и средства оперирования ими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881E58" w:rsidRPr="0074495D" w:rsidRDefault="00881E58" w:rsidP="00881E58">
      <w:pPr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писать изученные слова;</w:t>
      </w:r>
    </w:p>
    <w:p w:rsidR="00881E58" w:rsidRPr="0074495D" w:rsidRDefault="00881E58" w:rsidP="00881E58">
      <w:pPr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881E58" w:rsidRPr="0074495D" w:rsidRDefault="00881E58" w:rsidP="00881E58">
      <w:pPr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и анализировать буквосочетания английского языка и их транскрипцию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онетическая сторона речи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881E58" w:rsidRPr="0074495D" w:rsidRDefault="00881E58" w:rsidP="00881E5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881E58" w:rsidRPr="0074495D" w:rsidRDefault="00881E58" w:rsidP="00881E5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ьное ударение в изученных словах;</w:t>
      </w:r>
    </w:p>
    <w:p w:rsidR="00881E58" w:rsidRPr="0074495D" w:rsidRDefault="00881E58" w:rsidP="00881E5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коммуникативные типы предложений по их интонации;</w:t>
      </w:r>
    </w:p>
    <w:p w:rsidR="00881E58" w:rsidRPr="0074495D" w:rsidRDefault="00881E58" w:rsidP="00881E5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членить предложение на смысловые группы;</w:t>
      </w:r>
    </w:p>
    <w:p w:rsidR="00881E58" w:rsidRPr="0074495D" w:rsidRDefault="00881E58" w:rsidP="00881E5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</w:t>
      </w:r>
      <w:proofErr w:type="gramEnd"/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ражать модальные значения, чувства и эмоции с помощью интонации;</w:t>
      </w:r>
    </w:p>
    <w:p w:rsidR="00881E58" w:rsidRPr="0074495D" w:rsidRDefault="00881E58" w:rsidP="00881E5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британские и американские варианты английского языка в прослушанных высказываниях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ексическая сторона речи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881E58" w:rsidRPr="0074495D" w:rsidRDefault="00881E58" w:rsidP="00881E5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881E58" w:rsidRPr="0074495D" w:rsidRDefault="00881E58" w:rsidP="00881E5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отреблять в устной и письменной речи в их основном значении 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881E58" w:rsidRPr="0074495D" w:rsidRDefault="00881E58" w:rsidP="00881E5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существующие в английском языке нормы лексической сочетаемости;</w:t>
      </w:r>
    </w:p>
    <w:p w:rsidR="00881E58" w:rsidRPr="0074495D" w:rsidRDefault="00881E58" w:rsidP="00881E5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881E58" w:rsidRPr="0074495D" w:rsidRDefault="00881E58" w:rsidP="00881E5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881E58" w:rsidRPr="0074495D" w:rsidRDefault="00881E58" w:rsidP="00881E5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лаголы при помощи аффиксов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dis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-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mis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-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re</w:t>
      </w:r>
      <w:r w:rsidRPr="0074495D">
        <w:rPr>
          <w:rFonts w:ascii="Times New Roman" w:hAnsi="Times New Roman"/>
          <w:sz w:val="28"/>
          <w:szCs w:val="28"/>
        </w:rPr>
        <w:t>-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ze</w:t>
      </w:r>
      <w:proofErr w:type="spellEnd"/>
      <w:r w:rsidRPr="0074495D">
        <w:rPr>
          <w:rFonts w:ascii="Times New Roman" w:hAnsi="Times New Roman"/>
          <w:sz w:val="28"/>
          <w:szCs w:val="28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is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881E58" w:rsidRPr="0074495D" w:rsidRDefault="00881E58" w:rsidP="00881E5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lastRenderedPageBreak/>
        <w:t>именасуществительныеприпомощисуффиксов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sz w:val="28"/>
          <w:szCs w:val="28"/>
          <w:lang w:val="en-US"/>
        </w:rPr>
        <w:t>/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er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st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sion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ion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nc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ence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ment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ty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ness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ip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ing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881E58" w:rsidRPr="0074495D" w:rsidRDefault="00881E58" w:rsidP="00881E5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 w:bidi="en-US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именаприлагательныеприпомощиаффиксов</w:t>
      </w:r>
      <w:proofErr w:type="spellEnd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nter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-;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y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ly</w:t>
      </w:r>
      <w:proofErr w:type="spellEnd"/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ful</w:t>
      </w:r>
      <w:proofErr w:type="spellEnd"/>
      <w:r w:rsidRPr="0074495D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al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c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an</w:t>
      </w:r>
      <w:proofErr w:type="spellEnd"/>
      <w:r w:rsidRPr="0074495D">
        <w:rPr>
          <w:rFonts w:ascii="Times New Roman" w:hAnsi="Times New Roman"/>
          <w:sz w:val="28"/>
          <w:szCs w:val="28"/>
          <w:lang w:val="en-US" w:bidi="en-US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an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ng</w:t>
      </w:r>
      <w:proofErr w:type="spellEnd"/>
      <w:r w:rsidRPr="0074495D">
        <w:rPr>
          <w:rFonts w:ascii="Times New Roman" w:hAnsi="Times New Roman"/>
          <w:sz w:val="28"/>
          <w:szCs w:val="28"/>
          <w:lang w:val="en-US" w:bidi="en-US"/>
        </w:rPr>
        <w:t>;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ous</w:t>
      </w:r>
      <w:proofErr w:type="spellEnd"/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able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ble</w:t>
      </w:r>
      <w:proofErr w:type="spellEnd"/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less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ve</w:t>
      </w:r>
      <w:proofErr w:type="spellEnd"/>
      <w:r w:rsidRPr="0074495D">
        <w:rPr>
          <w:rFonts w:ascii="Times New Roman" w:hAnsi="Times New Roman"/>
          <w:sz w:val="28"/>
          <w:szCs w:val="28"/>
          <w:lang w:val="en-US" w:bidi="en-US"/>
        </w:rPr>
        <w:t>;</w:t>
      </w:r>
    </w:p>
    <w:p w:rsidR="00881E58" w:rsidRPr="0074495D" w:rsidRDefault="00881E58" w:rsidP="00881E5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речия при помощи суффикса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ly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на существительные, имена прилагательные, наречия при помощи отрицательных префиксов</w:t>
      </w:r>
      <w:proofErr w:type="gramStart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un</w:t>
      </w:r>
      <w:proofErr w:type="gramEnd"/>
      <w:r w:rsidRPr="0074495D">
        <w:rPr>
          <w:rFonts w:ascii="Times New Roman" w:hAnsi="Times New Roman"/>
          <w:sz w:val="28"/>
          <w:szCs w:val="28"/>
          <w:lang w:bidi="en-US"/>
        </w:rPr>
        <w:t xml:space="preserve">-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m</w:t>
      </w:r>
      <w:proofErr w:type="spellEnd"/>
      <w:r w:rsidRPr="0074495D">
        <w:rPr>
          <w:rFonts w:ascii="Times New Roman" w:hAnsi="Times New Roman"/>
          <w:sz w:val="28"/>
          <w:szCs w:val="28"/>
          <w:lang w:bidi="en-US"/>
        </w:rPr>
        <w:t>-/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n</w:t>
      </w:r>
      <w:r w:rsidRPr="0074495D">
        <w:rPr>
          <w:rFonts w:ascii="Times New Roman" w:hAnsi="Times New Roman"/>
          <w:sz w:val="28"/>
          <w:szCs w:val="28"/>
          <w:lang w:bidi="en-US"/>
        </w:rPr>
        <w:t>-;</w:t>
      </w:r>
    </w:p>
    <w:p w:rsidR="00881E58" w:rsidRPr="0074495D" w:rsidRDefault="00881E58" w:rsidP="00881E5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ительные при помощи суффиксов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een</w:t>
      </w:r>
      <w:r w:rsidRPr="0074495D">
        <w:rPr>
          <w:rFonts w:ascii="Times New Roman" w:hAnsi="Times New Roman"/>
          <w:sz w:val="28"/>
          <w:szCs w:val="28"/>
        </w:rPr>
        <w:t>,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y</w:t>
      </w:r>
      <w:proofErr w:type="spellEnd"/>
      <w:r w:rsidRPr="0074495D">
        <w:rPr>
          <w:rFonts w:ascii="Times New Roman" w:hAnsi="Times New Roman"/>
          <w:sz w:val="28"/>
          <w:szCs w:val="28"/>
        </w:rPr>
        <w:t>; -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h</w:t>
      </w:r>
      <w:proofErr w:type="spellEnd"/>
      <w:r w:rsidRPr="0074495D">
        <w:rPr>
          <w:rFonts w:ascii="Times New Roman" w:hAnsi="Times New Roman"/>
          <w:sz w:val="28"/>
          <w:szCs w:val="28"/>
        </w:rPr>
        <w:t>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881E58" w:rsidRPr="0074495D" w:rsidRDefault="00881E58" w:rsidP="00881E58">
      <w:pPr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881E58" w:rsidRPr="0074495D" w:rsidRDefault="00881E58" w:rsidP="00881E58">
      <w:pPr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наиболее распространенные фразовые глаголы;</w:t>
      </w:r>
    </w:p>
    <w:p w:rsidR="00881E58" w:rsidRPr="0074495D" w:rsidRDefault="00881E58" w:rsidP="00881E58">
      <w:pPr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принадлежность слов к частям речи по аффиксам;</w:t>
      </w:r>
    </w:p>
    <w:p w:rsidR="00881E58" w:rsidRPr="0074495D" w:rsidRDefault="00881E58" w:rsidP="00881E58">
      <w:pPr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rst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tobeginwith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ever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sform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nal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tlas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tc</w:t>
      </w:r>
      <w:r w:rsidRPr="0074495D">
        <w:rPr>
          <w:rFonts w:ascii="Times New Roman" w:hAnsi="Times New Roman"/>
          <w:i/>
          <w:sz w:val="28"/>
          <w:szCs w:val="28"/>
        </w:rPr>
        <w:t>.);</w:t>
      </w:r>
    </w:p>
    <w:p w:rsidR="00881E58" w:rsidRPr="0074495D" w:rsidRDefault="00881E58" w:rsidP="00881E58">
      <w:pPr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использовать языковую догадку в процессе чтения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аудирования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</w:r>
      <w:proofErr w:type="gramEnd"/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881E58" w:rsidRPr="0074495D" w:rsidRDefault="00881E58" w:rsidP="00881E58">
      <w:pPr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</w:t>
      </w:r>
      <w:proofErr w:type="spellStart"/>
      <w:r w:rsidRPr="0074495D">
        <w:rPr>
          <w:rFonts w:ascii="Times New Roman" w:hAnsi="Times New Roman"/>
          <w:sz w:val="28"/>
          <w:szCs w:val="28"/>
        </w:rPr>
        <w:t>иразделительны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опросы)</w:t>
      </w:r>
      <w:proofErr w:type="gramStart"/>
      <w:r w:rsidRPr="0074495D">
        <w:rPr>
          <w:rFonts w:ascii="Times New Roman" w:hAnsi="Times New Roman"/>
          <w:sz w:val="28"/>
          <w:szCs w:val="28"/>
        </w:rPr>
        <w:t>,п</w:t>
      </w:r>
      <w:proofErr w:type="gramEnd"/>
      <w:r w:rsidRPr="0074495D">
        <w:rPr>
          <w:rFonts w:ascii="Times New Roman" w:hAnsi="Times New Roman"/>
          <w:sz w:val="28"/>
          <w:szCs w:val="28"/>
        </w:rPr>
        <w:t>обудительные (в утвердительной и отрицательной форме) и восклицательные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предложения с </w:t>
      </w:r>
      <w:proofErr w:type="gramStart"/>
      <w:r w:rsidRPr="0074495D">
        <w:rPr>
          <w:rFonts w:ascii="Times New Roman" w:hAnsi="Times New Roman"/>
          <w:sz w:val="28"/>
          <w:szCs w:val="28"/>
        </w:rPr>
        <w:t>началь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It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предложения с </w:t>
      </w:r>
      <w:proofErr w:type="gramStart"/>
      <w:r w:rsidRPr="0074495D">
        <w:rPr>
          <w:rFonts w:ascii="Times New Roman" w:hAnsi="Times New Roman"/>
          <w:sz w:val="28"/>
          <w:szCs w:val="28"/>
        </w:rPr>
        <w:t>началь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here+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obe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and</w:t>
      </w:r>
      <w:proofErr w:type="spellEnd"/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but</w:t>
      </w:r>
      <w:proofErr w:type="spellEnd"/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or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сложноподчиненные предложения с союзами и союзными слов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becaus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n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re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</w:t>
      </w:r>
      <w:r w:rsidRPr="0074495D">
        <w:rPr>
          <w:rFonts w:ascii="Times New Roman" w:hAnsi="Times New Roman"/>
          <w:i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y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</w:rPr>
        <w:t>распознаватьиупотреблятьвречиусловныепредложенияреальногохарактера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 –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 I see Jim, I’ll invite him to our school party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) </w:t>
      </w:r>
      <w:proofErr w:type="spellStart"/>
      <w:r w:rsidRPr="0074495D">
        <w:rPr>
          <w:rFonts w:ascii="Times New Roman" w:hAnsi="Times New Roman"/>
          <w:sz w:val="28"/>
          <w:szCs w:val="28"/>
        </w:rPr>
        <w:t>инереальногохарактера</w:t>
      </w:r>
      <w:proofErr w:type="spellEnd"/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I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 xml:space="preserve"> – If I were you, I would start learning French)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существительные с определенным/ неопределенным/нулевым артиклем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местоимения: личные (в именительном и объектном падежах, в абсолютной форме), притяжательные, </w:t>
      </w:r>
      <w:r w:rsidRPr="0074495D">
        <w:rPr>
          <w:rFonts w:ascii="Times New Roman" w:hAnsi="Times New Roman"/>
          <w:sz w:val="28"/>
          <w:szCs w:val="28"/>
        </w:rPr>
        <w:lastRenderedPageBreak/>
        <w:t>возвратные, указательные, неопределенные и их производные, относительные, вопросительные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  <w:proofErr w:type="gramEnd"/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и употреблять в речи наречия времени и образа действия и слова, выражающие количеств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ny</w:t>
      </w:r>
      <w:r w:rsidRPr="0074495D">
        <w:rPr>
          <w:rFonts w:ascii="Times New Roman" w:hAnsi="Times New Roman"/>
          <w:sz w:val="28"/>
          <w:szCs w:val="28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ch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ew</w:t>
      </w:r>
      <w:r w:rsidRPr="0074495D">
        <w:rPr>
          <w:rFonts w:ascii="Times New Roman" w:hAnsi="Times New Roman"/>
          <w:sz w:val="28"/>
          <w:szCs w:val="28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few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little</w:t>
      </w:r>
      <w:r w:rsidRPr="0074495D">
        <w:rPr>
          <w:rFonts w:ascii="Times New Roman" w:hAnsi="Times New Roman"/>
          <w:sz w:val="28"/>
          <w:szCs w:val="28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little</w:t>
      </w:r>
      <w:proofErr w:type="spellEnd"/>
      <w:r w:rsidRPr="0074495D">
        <w:rPr>
          <w:rFonts w:ascii="Times New Roman" w:hAnsi="Times New Roman"/>
          <w:sz w:val="28"/>
          <w:szCs w:val="28"/>
        </w:rPr>
        <w:t>); наречия в положительной, сравнительной и превосходной степенях, образованные по правилу и исключения;</w:t>
      </w:r>
      <w:proofErr w:type="gramEnd"/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количественные и порядковые числительные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Futur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74495D">
        <w:rPr>
          <w:rFonts w:ascii="Times New Roman" w:hAnsi="Times New Roman"/>
          <w:sz w:val="28"/>
          <w:szCs w:val="28"/>
        </w:rPr>
        <w:t>Pas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74495D">
        <w:rPr>
          <w:rFonts w:ascii="Times New Roman" w:hAnsi="Times New Roman"/>
          <w:sz w:val="28"/>
          <w:szCs w:val="28"/>
        </w:rPr>
        <w:t>Pas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Continuous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Perfect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Pr="0074495D">
        <w:rPr>
          <w:rFonts w:ascii="Times New Roman" w:hAnsi="Times New Roman"/>
          <w:sz w:val="28"/>
          <w:szCs w:val="28"/>
        </w:rPr>
        <w:t>Simpl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Futur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b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go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</w:rPr>
        <w:t>Present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Continuous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модальные глаголы и их эквиваленты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y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an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ould</w:t>
      </w:r>
      <w:r w:rsidRPr="0074495D">
        <w:rPr>
          <w:rFonts w:ascii="Times New Roman" w:hAnsi="Times New Roman"/>
          <w:sz w:val="28"/>
          <w:szCs w:val="28"/>
        </w:rPr>
        <w:t>,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beableto</w:t>
      </w:r>
      <w:proofErr w:type="spellEnd"/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st</w:t>
      </w:r>
      <w:r w:rsidRPr="0074495D">
        <w:rPr>
          <w:rFonts w:ascii="Times New Roman" w:hAnsi="Times New Roman"/>
          <w:sz w:val="28"/>
          <w:szCs w:val="28"/>
        </w:rPr>
        <w:t>,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haveto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ould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и употреблять в речи глаголы в следующих формах страдательного залога: </w:t>
      </w:r>
      <w:proofErr w:type="spellStart"/>
      <w:r w:rsidRPr="0074495D">
        <w:rPr>
          <w:rFonts w:ascii="Times New Roman" w:hAnsi="Times New Roman"/>
          <w:sz w:val="28"/>
          <w:szCs w:val="28"/>
          <w:lang w:val="en-US"/>
        </w:rPr>
        <w:t>PresentSimplePassive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sz w:val="28"/>
          <w:szCs w:val="28"/>
          <w:lang w:val="en-US"/>
        </w:rPr>
        <w:t>PastSimplePassive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распознавать сложноподчиненные предложения с придаточными: времени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ince</w:t>
      </w:r>
      <w:r w:rsidRPr="0074495D">
        <w:rPr>
          <w:rFonts w:ascii="Times New Roman" w:hAnsi="Times New Roman"/>
          <w:i/>
          <w:sz w:val="28"/>
          <w:szCs w:val="28"/>
        </w:rPr>
        <w:t xml:space="preserve">; цели с союзом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sotha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; условия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unless</w:t>
      </w:r>
      <w:r w:rsidRPr="0074495D">
        <w:rPr>
          <w:rFonts w:ascii="Times New Roman" w:hAnsi="Times New Roman"/>
          <w:i/>
          <w:sz w:val="28"/>
          <w:szCs w:val="28"/>
        </w:rPr>
        <w:t xml:space="preserve">; определительными с союз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жноподчиненные предложения с союзам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ho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hat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how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henever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распознавать и употреблять в речи предложения с конструкция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nots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or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ей I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wish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конструкции с глаголами на -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: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o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lov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hat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do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someth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Stop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talking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 w:rsidRPr="0074495D">
        <w:rPr>
          <w:rFonts w:ascii="Times New Roman" w:hAnsi="Times New Roman"/>
          <w:i/>
          <w:sz w:val="28"/>
          <w:szCs w:val="28"/>
        </w:rPr>
        <w:t>распознаватьиупотреблятьвречиконструкции</w:t>
      </w:r>
      <w:proofErr w:type="spellEnd"/>
      <w:r w:rsidRPr="0074495D">
        <w:rPr>
          <w:rFonts w:ascii="Times New Roman" w:hAnsi="Times New Roman"/>
          <w:i/>
          <w:sz w:val="28"/>
          <w:szCs w:val="28"/>
          <w:lang w:val="en-US"/>
        </w:rPr>
        <w:t>It takes me …to do something; to look / feel / be happy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глаголы во временных формах действительного залога: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PastPerfec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de-DE"/>
        </w:rPr>
        <w:t>Present</w:t>
      </w:r>
      <w:proofErr w:type="spellEnd"/>
      <w:r w:rsidRPr="0074495D">
        <w:rPr>
          <w:rFonts w:ascii="Times New Roman" w:hAnsi="Times New Roman"/>
          <w:i/>
          <w:sz w:val="28"/>
          <w:szCs w:val="28"/>
          <w:lang w:val="de-DE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PerfectContinuous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utur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ast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глаголы в формах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радательного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алогаFutur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SimplePassiv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PresentPerfect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Passive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модальные глаголы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ed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all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igh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ould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proofErr w:type="gramStart"/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 xml:space="preserve">, отглагольного существительного) без различения их функций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употреблятьих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в речи;</w:t>
      </w:r>
    </w:p>
    <w:p w:rsidR="00881E58" w:rsidRPr="0074495D" w:rsidRDefault="00881E58" w:rsidP="00881E58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восочетания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» (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playingchild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) и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» (</w:t>
      </w:r>
      <w:proofErr w:type="spellStart"/>
      <w:r w:rsidRPr="0074495D">
        <w:rPr>
          <w:rFonts w:ascii="Times New Roman" w:hAnsi="Times New Roman"/>
          <w:i/>
          <w:sz w:val="28"/>
          <w:szCs w:val="28"/>
          <w:lang w:val="en-US"/>
        </w:rPr>
        <w:t>awrittenpoem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)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74495D">
        <w:rPr>
          <w:rFonts w:ascii="Times New Roman" w:hAnsi="Times New Roman"/>
          <w:b/>
          <w:sz w:val="28"/>
          <w:szCs w:val="28"/>
        </w:rPr>
        <w:t>Социокультурные</w:t>
      </w:r>
      <w:proofErr w:type="spellEnd"/>
      <w:r w:rsidRPr="0074495D">
        <w:rPr>
          <w:rFonts w:ascii="Times New Roman" w:hAnsi="Times New Roman"/>
          <w:b/>
          <w:sz w:val="28"/>
          <w:szCs w:val="28"/>
        </w:rPr>
        <w:t xml:space="preserve"> знания и умения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881E58" w:rsidRPr="0074495D" w:rsidRDefault="00881E58" w:rsidP="00881E58">
      <w:pPr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881E58" w:rsidRPr="0074495D" w:rsidRDefault="00881E58" w:rsidP="00881E58">
      <w:pPr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представлять родную страну и культуру на английском языке;</w:t>
      </w:r>
    </w:p>
    <w:p w:rsidR="00881E58" w:rsidRPr="0074495D" w:rsidRDefault="00881E58" w:rsidP="00881E58">
      <w:pPr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lastRenderedPageBreak/>
        <w:t xml:space="preserve">понимать </w:t>
      </w:r>
      <w:proofErr w:type="spellStart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социокультурные</w:t>
      </w:r>
      <w:proofErr w:type="spellEnd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 xml:space="preserve"> реалии при чтении и </w:t>
      </w:r>
      <w:proofErr w:type="spellStart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аудировании</w:t>
      </w:r>
      <w:proofErr w:type="spellEnd"/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 xml:space="preserve"> в рамках изученного материала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использовать </w:t>
      </w:r>
      <w:proofErr w:type="spellStart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социокультурные</w:t>
      </w:r>
      <w:proofErr w:type="spellEnd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реалии при создании устных и письменных высказываний;</w:t>
      </w:r>
    </w:p>
    <w:p w:rsidR="00881E58" w:rsidRPr="0074495D" w:rsidRDefault="00881E58" w:rsidP="00881E58">
      <w:pPr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eastAsia="Arial Unicode MS" w:hAnsi="Times New Roman"/>
          <w:b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b/>
          <w:sz w:val="28"/>
          <w:szCs w:val="28"/>
          <w:lang w:eastAsia="ar-SA"/>
        </w:rPr>
        <w:t>Компенсаторные умения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881E58" w:rsidRPr="0074495D" w:rsidRDefault="00881E58" w:rsidP="00881E58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881E58" w:rsidRPr="0074495D" w:rsidRDefault="00881E58" w:rsidP="00881E58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881E58" w:rsidRPr="0074495D" w:rsidRDefault="00881E58" w:rsidP="00881E58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перифраз, синонимические и антонимические средства при говорении;</w:t>
      </w:r>
    </w:p>
    <w:p w:rsidR="00881E58" w:rsidRPr="0074495D" w:rsidRDefault="00881E58" w:rsidP="00881E58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пользоваться языковой и контекстуальной догадкой при </w:t>
      </w:r>
      <w:proofErr w:type="spellStart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аудировании</w:t>
      </w:r>
      <w:proofErr w:type="spellEnd"/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и чтении.</w:t>
      </w:r>
    </w:p>
    <w:p w:rsidR="009B1511" w:rsidRPr="009B1511" w:rsidRDefault="009B1511" w:rsidP="009B1511">
      <w:pPr>
        <w:pStyle w:val="4"/>
      </w:pPr>
      <w:r w:rsidRPr="0074495D">
        <w:t>1.2.5.5.История России. Всеобщая история</w:t>
      </w:r>
      <w:r>
        <w:rPr>
          <w:szCs w:val="28"/>
        </w:rPr>
        <w:t>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дметные результаты</w:t>
      </w:r>
      <w:r w:rsidRPr="0074495D">
        <w:rPr>
          <w:rFonts w:ascii="Times New Roman" w:hAnsi="Times New Roman"/>
          <w:sz w:val="28"/>
          <w:szCs w:val="28"/>
        </w:rPr>
        <w:t xml:space="preserve"> освоения курса истории на уровне основного общего образования предполагают, что у учащегося сформированы:</w:t>
      </w:r>
    </w:p>
    <w:p w:rsidR="009B1511" w:rsidRPr="0074495D" w:rsidRDefault="009B1511" w:rsidP="009B1511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9B1511" w:rsidRPr="0074495D" w:rsidRDefault="009B1511" w:rsidP="009B1511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9B1511" w:rsidRPr="0074495D" w:rsidRDefault="009B1511" w:rsidP="009B1511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9B1511" w:rsidRPr="0074495D" w:rsidRDefault="009B1511" w:rsidP="009B1511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пособность применять исторические знания для осмысления общественных событий и явлений прошлого и современности;</w:t>
      </w:r>
    </w:p>
    <w:p w:rsidR="009B1511" w:rsidRPr="0074495D" w:rsidRDefault="009B1511" w:rsidP="009B1511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искать, анализировать, систематизировать и оценивать историческую информацию различных исторических и современных источников, раскрывая ее социальную принадлежность и познавательную ценность; способность определять и аргументировать свое отношение к ней;</w:t>
      </w:r>
    </w:p>
    <w:p w:rsidR="009B1511" w:rsidRPr="0074495D" w:rsidRDefault="009B1511" w:rsidP="009B1511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9B1511" w:rsidRPr="0074495D" w:rsidRDefault="009B1511" w:rsidP="009B1511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</w:t>
      </w:r>
      <w:r w:rsidRPr="009B1511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для выявления и сохранения исторических и культурных памятников своей страны и мира.</w:t>
      </w:r>
    </w:p>
    <w:p w:rsidR="009B1511" w:rsidRPr="0074495D" w:rsidRDefault="009B1511" w:rsidP="009B1511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стория Древнего мира (5 класс)</w:t>
      </w:r>
    </w:p>
    <w:p w:rsidR="009B1511" w:rsidRPr="0074495D" w:rsidRDefault="009B1511" w:rsidP="009B1511">
      <w:pPr>
        <w:pStyle w:val="aa"/>
        <w:ind w:firstLine="709"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пределять место исторических событий во времени, объяснять смысл основных хронологических понятий, терминов (тысячелетие, век, до нашей эры, нашей эры)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проводить поиск информации в отрывках исторических текстов, материальных памятниках Древнего мира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• 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</w:t>
      </w:r>
      <w:r w:rsidRPr="0074495D">
        <w:rPr>
          <w:rFonts w:ascii="Times New Roman" w:hAnsi="Times New Roman"/>
          <w:sz w:val="28"/>
          <w:szCs w:val="28"/>
        </w:rPr>
        <w:lastRenderedPageBreak/>
        <w:t>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  <w:proofErr w:type="gramEnd"/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бъяснять,</w:t>
      </w:r>
      <w:r w:rsidR="00E27ABD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в че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давать оценку наиболее значительным событиям и личностям древней истории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• давать характеристику общественного строя древних государств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сопоставлять свидетельства различных исторических источников, выявляя в них общее и различия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видеть проявления влияния античного искусства в окружающей среде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9B1511" w:rsidRPr="0074495D" w:rsidRDefault="009B1511" w:rsidP="009B1511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История Средних веков. </w:t>
      </w:r>
      <w:r w:rsidRPr="0074495D">
        <w:rPr>
          <w:rFonts w:ascii="Times New Roman" w:hAnsi="Times New Roman"/>
          <w:b/>
          <w:bCs/>
          <w:sz w:val="28"/>
          <w:szCs w:val="28"/>
        </w:rPr>
        <w:t>От Древней Руси к Российскому государству (</w:t>
      </w:r>
      <w:r w:rsidRPr="0074495D">
        <w:rPr>
          <w:rFonts w:ascii="Times New Roman" w:hAnsi="Times New Roman"/>
          <w:b/>
          <w:sz w:val="28"/>
          <w:szCs w:val="28"/>
          <w:lang w:val="en-US"/>
        </w:rPr>
        <w:t>VIII</w:t>
      </w:r>
      <w:r w:rsidRPr="0074495D">
        <w:rPr>
          <w:rFonts w:ascii="Times New Roman" w:hAnsi="Times New Roman"/>
          <w:b/>
          <w:sz w:val="28"/>
          <w:szCs w:val="28"/>
        </w:rPr>
        <w:t xml:space="preserve"> –</w:t>
      </w:r>
      <w:r w:rsidRPr="0074495D">
        <w:rPr>
          <w:rFonts w:ascii="Times New Roman" w:hAnsi="Times New Roman"/>
          <w:b/>
          <w:sz w:val="28"/>
          <w:szCs w:val="28"/>
          <w:lang w:val="en-US"/>
        </w:rPr>
        <w:t>XV</w:t>
      </w:r>
      <w:r w:rsidRPr="0074495D">
        <w:rPr>
          <w:rFonts w:ascii="Times New Roman" w:hAnsi="Times New Roman"/>
          <w:b/>
          <w:sz w:val="28"/>
          <w:szCs w:val="28"/>
        </w:rPr>
        <w:t xml:space="preserve"> вв.) (6 класс)</w:t>
      </w:r>
    </w:p>
    <w:p w:rsidR="009B1511" w:rsidRPr="0074495D" w:rsidRDefault="009B1511" w:rsidP="009B1511">
      <w:pPr>
        <w:pStyle w:val="aa"/>
        <w:ind w:firstLine="709"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территории, об экономических и культурных центрах Руси и других госуда</w:t>
      </w:r>
      <w:proofErr w:type="gramStart"/>
      <w:r w:rsidRPr="0074495D">
        <w:rPr>
          <w:rFonts w:ascii="Times New Roman" w:hAnsi="Times New Roman"/>
          <w:sz w:val="28"/>
          <w:szCs w:val="28"/>
        </w:rPr>
        <w:t>рств в Ср</w:t>
      </w:r>
      <w:proofErr w:type="gramEnd"/>
      <w:r w:rsidRPr="0074495D">
        <w:rPr>
          <w:rFonts w:ascii="Times New Roman" w:hAnsi="Times New Roman"/>
          <w:sz w:val="28"/>
          <w:szCs w:val="28"/>
        </w:rPr>
        <w:t>едние века, о направлениях крупнейших передвижений людей – походов, завоеваний, колонизаций и др.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проводить поиск информации в исторических текстах, материальных исторических памятниках Средневековья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• составлять описание образа жизни различных групп населения в средневековых обществах на Руси и в других странах, памятников </w:t>
      </w:r>
      <w:r w:rsidRPr="0074495D">
        <w:rPr>
          <w:rFonts w:ascii="Times New Roman" w:hAnsi="Times New Roman"/>
          <w:sz w:val="28"/>
          <w:szCs w:val="28"/>
        </w:rPr>
        <w:lastRenderedPageBreak/>
        <w:t>материальной и художественной культуры; рассказывать о значительных событиях средневековой истории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раскрывать характерные, существенные черты: а) экономических и социальных отношений,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бъяснять причины и следствия ключевых событий отечественной и всеобщей истории Средних веков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нное государство» и др.)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Средних веков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давать сопоставительную характеристику политического устройства госуд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рств С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едневековья (Русь, Запад, Восток)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сравнивать свидетельства различных исторических источников, выявляя в них общее и различия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составлять на основе информации учебника и дополнительной литературы описания памятников средневековой культуры Руси и других стран, объяснять, в чем заключаются их художественные достоинства и значение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История Нового времени. </w:t>
      </w:r>
      <w:r w:rsidRPr="0074495D">
        <w:rPr>
          <w:rFonts w:ascii="Times New Roman" w:hAnsi="Times New Roman"/>
          <w:b/>
          <w:bCs/>
          <w:sz w:val="28"/>
          <w:szCs w:val="28"/>
        </w:rPr>
        <w:t>Россия в XVI – Х</w:t>
      </w:r>
      <w:proofErr w:type="gramStart"/>
      <w:r w:rsidRPr="0074495D">
        <w:rPr>
          <w:rFonts w:ascii="Times New Roman" w:hAnsi="Times New Roman"/>
          <w:b/>
          <w:bCs/>
          <w:sz w:val="28"/>
          <w:szCs w:val="28"/>
          <w:lang w:val="en-US"/>
        </w:rPr>
        <w:t>I</w:t>
      </w:r>
      <w:proofErr w:type="gramEnd"/>
      <w:r w:rsidRPr="0074495D">
        <w:rPr>
          <w:rFonts w:ascii="Times New Roman" w:hAnsi="Times New Roman"/>
          <w:b/>
          <w:bCs/>
          <w:sz w:val="28"/>
          <w:szCs w:val="28"/>
        </w:rPr>
        <w:t>Х веках</w:t>
      </w:r>
      <w:r w:rsidRPr="0074495D">
        <w:rPr>
          <w:rFonts w:ascii="Times New Roman" w:hAnsi="Times New Roman"/>
          <w:b/>
          <w:sz w:val="28"/>
          <w:szCs w:val="28"/>
        </w:rPr>
        <w:t xml:space="preserve">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b/>
          <w:sz w:val="28"/>
          <w:szCs w:val="28"/>
        </w:rPr>
        <w:t>9 класс)</w:t>
      </w:r>
    </w:p>
    <w:p w:rsidR="009B1511" w:rsidRPr="0074495D" w:rsidRDefault="009B1511" w:rsidP="009B1511">
      <w:pPr>
        <w:pStyle w:val="aa"/>
        <w:ind w:firstLine="709"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• использовать историческую карту как источник информации о границах России и других государств в Новое время, об основных процессах </w:t>
      </w:r>
      <w:r w:rsidRPr="0074495D">
        <w:rPr>
          <w:rFonts w:ascii="Times New Roman" w:hAnsi="Times New Roman"/>
          <w:sz w:val="28"/>
          <w:szCs w:val="28"/>
        </w:rPr>
        <w:lastRenderedPageBreak/>
        <w:t>социально-экономического развития, о местах важнейших событий, направлениях значительных передвижений – походов, завоеваний, колонизации и др.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• анализировать информацию различных источников по отечественной и всеобщей истории Нового времени; 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•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</w:t>
      </w:r>
      <w:proofErr w:type="spellStart"/>
      <w:r w:rsidRPr="0074495D">
        <w:rPr>
          <w:rFonts w:ascii="Times New Roman" w:hAnsi="Times New Roman"/>
          <w:sz w:val="28"/>
          <w:szCs w:val="28"/>
        </w:rPr>
        <w:t>д</w:t>
      </w:r>
      <w:proofErr w:type="spellEnd"/>
      <w:r w:rsidRPr="0074495D">
        <w:rPr>
          <w:rFonts w:ascii="Times New Roman" w:hAnsi="Times New Roman"/>
          <w:sz w:val="28"/>
          <w:szCs w:val="28"/>
        </w:rPr>
        <w:t>) художественной культуры Нового времени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бъясня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причины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поставля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развитие России и других стран в Новое время, сравнивать исторические ситуации и события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Нового времени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• </w:t>
      </w:r>
      <w:r w:rsidRPr="0074495D">
        <w:rPr>
          <w:rFonts w:ascii="Times New Roman" w:hAnsi="Times New Roman"/>
          <w:i/>
          <w:sz w:val="28"/>
          <w:szCs w:val="28"/>
        </w:rPr>
        <w:t>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 xml:space="preserve">сравнивать развитие России и других стран в Новое время, объяснять, в чем заключались общие черты и особенности; 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</w:p>
    <w:p w:rsidR="009B1511" w:rsidRPr="0074495D" w:rsidRDefault="009B1511" w:rsidP="009B1511">
      <w:pPr>
        <w:pStyle w:val="4"/>
      </w:pPr>
      <w:bookmarkStart w:id="13" w:name="_Toc410653959"/>
      <w:bookmarkStart w:id="14" w:name="_Toc414553140"/>
      <w:r w:rsidRPr="0074495D">
        <w:t>1.2.5.6.Обществознание</w:t>
      </w:r>
      <w:bookmarkEnd w:id="13"/>
      <w:bookmarkEnd w:id="14"/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Человек. Деятельность человека</w:t>
      </w:r>
    </w:p>
    <w:p w:rsidR="009B1511" w:rsidRPr="00475353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48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использовать знания о биологическом и социальном в человеке для характеристики его природы;</w:t>
      </w:r>
      <w:proofErr w:type="gramEnd"/>
    </w:p>
    <w:p w:rsidR="009B1511" w:rsidRPr="0074495D" w:rsidRDefault="009B1511" w:rsidP="009B1511">
      <w:pPr>
        <w:numPr>
          <w:ilvl w:val="0"/>
          <w:numId w:val="48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возрастные периоды жизни человека, особенности подросткового возраста;</w:t>
      </w:r>
    </w:p>
    <w:p w:rsidR="009B1511" w:rsidRPr="0074495D" w:rsidRDefault="009B1511" w:rsidP="009B1511">
      <w:pPr>
        <w:numPr>
          <w:ilvl w:val="0"/>
          <w:numId w:val="48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9B1511" w:rsidRPr="0074495D" w:rsidRDefault="009B1511" w:rsidP="009B1511">
      <w:pPr>
        <w:numPr>
          <w:ilvl w:val="0"/>
          <w:numId w:val="48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иллюстрировать конкретными примерами группы потребностей человека;</w:t>
      </w:r>
    </w:p>
    <w:p w:rsidR="009B1511" w:rsidRPr="0074495D" w:rsidRDefault="009B1511" w:rsidP="009B1511">
      <w:pPr>
        <w:numPr>
          <w:ilvl w:val="0"/>
          <w:numId w:val="48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основных видов деятельности человека;</w:t>
      </w:r>
    </w:p>
    <w:p w:rsidR="009B1511" w:rsidRPr="0074495D" w:rsidRDefault="009B1511" w:rsidP="009B1511">
      <w:pPr>
        <w:numPr>
          <w:ilvl w:val="0"/>
          <w:numId w:val="48"/>
        </w:numPr>
        <w:shd w:val="clear" w:color="auto" w:fill="FFFFFF"/>
        <w:tabs>
          <w:tab w:val="left" w:pos="993"/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9B1511" w:rsidRPr="0074495D" w:rsidRDefault="009B1511" w:rsidP="009B1511">
      <w:pPr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9B1511" w:rsidRPr="0074495D" w:rsidRDefault="009B1511" w:rsidP="009B1511">
      <w:pPr>
        <w:numPr>
          <w:ilvl w:val="0"/>
          <w:numId w:val="31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несложные практические задания, основанные на ситуациях, связанных с деятельностью человека;</w:t>
      </w:r>
    </w:p>
    <w:p w:rsidR="009B1511" w:rsidRPr="0074495D" w:rsidRDefault="009B1511" w:rsidP="009B1511">
      <w:pPr>
        <w:numPr>
          <w:ilvl w:val="0"/>
          <w:numId w:val="31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оль деятельности в жизни человека и общества;</w:t>
      </w:r>
    </w:p>
    <w:p w:rsidR="009B1511" w:rsidRPr="0074495D" w:rsidRDefault="009B1511" w:rsidP="009B1511">
      <w:pPr>
        <w:numPr>
          <w:ilvl w:val="0"/>
          <w:numId w:val="31"/>
        </w:numPr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9B1511" w:rsidRPr="0074495D" w:rsidRDefault="009B1511" w:rsidP="009B1511">
      <w:pPr>
        <w:numPr>
          <w:ilvl w:val="0"/>
          <w:numId w:val="31"/>
        </w:numPr>
        <w:shd w:val="clear" w:color="auto" w:fill="FFFFFF"/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при характеристике межличностных конфликтов;</w:t>
      </w:r>
    </w:p>
    <w:p w:rsidR="009B1511" w:rsidRPr="0074495D" w:rsidRDefault="009B1511" w:rsidP="009B1511">
      <w:pPr>
        <w:numPr>
          <w:ilvl w:val="0"/>
          <w:numId w:val="31"/>
        </w:numPr>
        <w:shd w:val="clear" w:color="auto" w:fill="FFFFFF"/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бщество</w:t>
      </w:r>
    </w:p>
    <w:p w:rsidR="009B1511" w:rsidRPr="00475353" w:rsidRDefault="009B1511" w:rsidP="009B1511">
      <w:pPr>
        <w:shd w:val="clear" w:color="auto" w:fill="FFFFFF"/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32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демонстрировать на примерах взаимосвязь природы и общества, раскрывать роль природы в жизни человека;</w:t>
      </w:r>
    </w:p>
    <w:p w:rsidR="009B1511" w:rsidRPr="0074495D" w:rsidRDefault="009B1511" w:rsidP="009B1511">
      <w:pPr>
        <w:numPr>
          <w:ilvl w:val="0"/>
          <w:numId w:val="32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на основе приведенных данных основные типы обществ;</w:t>
      </w:r>
    </w:p>
    <w:p w:rsidR="009B1511" w:rsidRPr="0074495D" w:rsidRDefault="009B1511" w:rsidP="009B1511">
      <w:pPr>
        <w:numPr>
          <w:ilvl w:val="0"/>
          <w:numId w:val="32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9B1511" w:rsidRPr="0074495D" w:rsidRDefault="009B1511" w:rsidP="009B1511">
      <w:pPr>
        <w:numPr>
          <w:ilvl w:val="0"/>
          <w:numId w:val="32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экономические, социальные, политические, культурные явления и процессы общественной жизни;</w:t>
      </w:r>
    </w:p>
    <w:p w:rsidR="009B1511" w:rsidRPr="0074495D" w:rsidRDefault="009B1511" w:rsidP="009B1511">
      <w:pPr>
        <w:numPr>
          <w:ilvl w:val="0"/>
          <w:numId w:val="32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9B1511" w:rsidRPr="0074495D" w:rsidRDefault="009B1511" w:rsidP="009B1511">
      <w:pPr>
        <w:numPr>
          <w:ilvl w:val="0"/>
          <w:numId w:val="32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экологический кризис как глобальную проблему человечества, раскрывать причины экологического кризиса;</w:t>
      </w:r>
    </w:p>
    <w:p w:rsidR="009B1511" w:rsidRPr="0074495D" w:rsidRDefault="009B1511" w:rsidP="009B1511">
      <w:pPr>
        <w:numPr>
          <w:ilvl w:val="0"/>
          <w:numId w:val="32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9B1511" w:rsidRPr="0074495D" w:rsidRDefault="009B1511" w:rsidP="009B1511">
      <w:pPr>
        <w:numPr>
          <w:ilvl w:val="0"/>
          <w:numId w:val="32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аскрывать влияние современных средств массовой коммуникации на общество и личность; </w:t>
      </w:r>
    </w:p>
    <w:p w:rsidR="009B1511" w:rsidRPr="0074495D" w:rsidRDefault="009B1511" w:rsidP="009B1511">
      <w:pPr>
        <w:numPr>
          <w:ilvl w:val="0"/>
          <w:numId w:val="32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кретизировать примерами опасность международного терроризма.</w:t>
      </w:r>
    </w:p>
    <w:p w:rsidR="009B1511" w:rsidRPr="0074495D" w:rsidRDefault="009B1511" w:rsidP="009B1511">
      <w:pPr>
        <w:shd w:val="clear" w:color="auto" w:fill="FFFFFF"/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9B1511" w:rsidRPr="0074495D" w:rsidRDefault="009B1511" w:rsidP="009B1511">
      <w:pPr>
        <w:numPr>
          <w:ilvl w:val="0"/>
          <w:numId w:val="33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наблюдать и характеризовать явления и события, происходящие в различных сферах общественной жизни;</w:t>
      </w:r>
    </w:p>
    <w:p w:rsidR="009B1511" w:rsidRPr="0074495D" w:rsidRDefault="009B1511" w:rsidP="009B1511">
      <w:pPr>
        <w:numPr>
          <w:ilvl w:val="0"/>
          <w:numId w:val="33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являть причинно-следственные связи общественных явлений и характеризовать основные направления общественного развития;</w:t>
      </w:r>
    </w:p>
    <w:p w:rsidR="009B1511" w:rsidRPr="0074495D" w:rsidRDefault="009B1511" w:rsidP="009B1511">
      <w:pPr>
        <w:numPr>
          <w:ilvl w:val="0"/>
          <w:numId w:val="33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нно содействовать защите природы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ые нормы</w:t>
      </w:r>
    </w:p>
    <w:p w:rsidR="009B1511" w:rsidRPr="00475353" w:rsidRDefault="009B1511" w:rsidP="009B1511">
      <w:pPr>
        <w:shd w:val="clear" w:color="auto" w:fill="FFFFFF"/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социальных норм как регуляторов общественной жизни и поведения человека;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тдельные виды социальных норм;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нормы морали;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у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нными ценностями;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специфику норм права;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нормы морали и права, выявлять их общие черты и особенности;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ущность процесса социализации личности;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причины отклоняющегося поведения;</w:t>
      </w:r>
    </w:p>
    <w:p w:rsidR="009B1511" w:rsidRPr="0074495D" w:rsidRDefault="009B1511" w:rsidP="009B1511">
      <w:pPr>
        <w:numPr>
          <w:ilvl w:val="0"/>
          <w:numId w:val="34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негативные последствия наиболее опасных форм отклоняющегося поведения.</w:t>
      </w:r>
    </w:p>
    <w:p w:rsidR="009B1511" w:rsidRPr="0074495D" w:rsidRDefault="009B1511" w:rsidP="009B1511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9B1511" w:rsidRPr="0074495D" w:rsidRDefault="009B1511" w:rsidP="009B1511">
      <w:pPr>
        <w:numPr>
          <w:ilvl w:val="0"/>
          <w:numId w:val="3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9B1511" w:rsidRPr="0074495D" w:rsidRDefault="009B1511" w:rsidP="009B1511">
      <w:pPr>
        <w:numPr>
          <w:ilvl w:val="0"/>
          <w:numId w:val="3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ценивать социальную значимость здорового образа жизни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фера духовной культуры</w:t>
      </w:r>
    </w:p>
    <w:p w:rsidR="009B1511" w:rsidRPr="0074495D" w:rsidRDefault="009B1511" w:rsidP="009B1511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развитие отдельных областей и форм культуры, выражать свое мнение о явлениях культуры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явления духовной культуры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ричины возрастания роли науки в современном мире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ценивать роль образования в современном обществе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зличать уровни общего образования в России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духовные ценности российского народа и выражать собственное отношение к ним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необходимость непрерывного образования в современных условиях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учитывать общественные потребности при выборе направления своей будущей профессиональной деятельности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роль религии в современном обществе;</w:t>
      </w:r>
    </w:p>
    <w:p w:rsidR="009B1511" w:rsidRPr="0074495D" w:rsidRDefault="009B1511" w:rsidP="009B1511">
      <w:pPr>
        <w:numPr>
          <w:ilvl w:val="0"/>
          <w:numId w:val="3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особенности искусства как формы духовной культуры</w:t>
      </w: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.</w:t>
      </w:r>
    </w:p>
    <w:p w:rsidR="009B1511" w:rsidRPr="0074495D" w:rsidRDefault="009B1511" w:rsidP="009B1511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9B1511" w:rsidRPr="0074495D" w:rsidRDefault="009B1511" w:rsidP="009B1511">
      <w:pPr>
        <w:numPr>
          <w:ilvl w:val="0"/>
          <w:numId w:val="37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описывать процессы создания, сохранения, трансляции и усвоения достижений культуры;</w:t>
      </w:r>
    </w:p>
    <w:p w:rsidR="009B1511" w:rsidRPr="0074495D" w:rsidRDefault="009B1511" w:rsidP="009B1511">
      <w:pPr>
        <w:numPr>
          <w:ilvl w:val="0"/>
          <w:numId w:val="37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характеризовать основные направления развития отечественной культуры в современных условиях;</w:t>
      </w:r>
    </w:p>
    <w:p w:rsidR="009B1511" w:rsidRPr="0074495D" w:rsidRDefault="009B1511" w:rsidP="009B1511">
      <w:pPr>
        <w:numPr>
          <w:ilvl w:val="0"/>
          <w:numId w:val="37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критически воспринимать сообщения и рекламу в СМИ и Интернете о таких направлениях массовой культуры, как шоу-бизнес и мода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lastRenderedPageBreak/>
        <w:t>Социальная сфера</w:t>
      </w:r>
    </w:p>
    <w:p w:rsidR="009B1511" w:rsidRPr="0074495D" w:rsidRDefault="009B1511" w:rsidP="009B1511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взаимодействие социальных общностей и групп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ведущие направления социальной политики Российского государства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выделять параметры, определяющие социальный статус личности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приводить примеры предписанных и достигаемых статусов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основные социальные роли подростка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конкретизировать примерами процесс социальной мобильности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межнациональные отношения в современном мире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объяснять причины межнациональных конфликтов и основные пути их разрешения; 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, раскрывать на конкретных примерах основные функции семьи в обществе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раскрывать основные роли членов семьи; 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основные слагаемые здорового образа жизни; осознанно выбирать верные критерии для оценки безопасных условий жизни;</w:t>
      </w:r>
    </w:p>
    <w:p w:rsidR="009B1511" w:rsidRPr="0074495D" w:rsidRDefault="009B1511" w:rsidP="009B1511">
      <w:pPr>
        <w:numPr>
          <w:ilvl w:val="0"/>
          <w:numId w:val="38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ение к различным способам разрешения семейных конфликтов.</w:t>
      </w:r>
    </w:p>
    <w:p w:rsidR="009B1511" w:rsidRPr="0074495D" w:rsidRDefault="009B1511" w:rsidP="009B1511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9B1511" w:rsidRPr="0074495D" w:rsidRDefault="009B1511" w:rsidP="009B1511">
      <w:pPr>
        <w:numPr>
          <w:ilvl w:val="0"/>
          <w:numId w:val="39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раскрывать понятия «равенство» и «социальная справедливость» с позиций историзма;</w:t>
      </w:r>
    </w:p>
    <w:p w:rsidR="009B1511" w:rsidRPr="0074495D" w:rsidRDefault="009B1511" w:rsidP="009B1511">
      <w:pPr>
        <w:numPr>
          <w:ilvl w:val="0"/>
          <w:numId w:val="39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ыражать и обосновывать собственную позицию по актуальным проблемам молодежи;</w:t>
      </w:r>
    </w:p>
    <w:p w:rsidR="009B1511" w:rsidRPr="0074495D" w:rsidRDefault="009B1511" w:rsidP="009B1511">
      <w:pPr>
        <w:numPr>
          <w:ilvl w:val="0"/>
          <w:numId w:val="39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lastRenderedPageBreak/>
        <w:t>выполнять несложные практические задания по анализу ситуаций, связанных с различными способами разрешения семейных конфликтов;</w:t>
      </w:r>
      <w:r w:rsidR="00E91266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ыражать собственное отношение к различным способам разрешения семейных конфликтов;</w:t>
      </w:r>
    </w:p>
    <w:p w:rsidR="009B1511" w:rsidRPr="0074495D" w:rsidRDefault="009B1511" w:rsidP="009B1511">
      <w:pPr>
        <w:numPr>
          <w:ilvl w:val="0"/>
          <w:numId w:val="39"/>
        </w:numPr>
        <w:shd w:val="clear" w:color="auto" w:fill="FFFFFF"/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9B1511" w:rsidRPr="0074495D" w:rsidRDefault="009B1511" w:rsidP="009B1511">
      <w:pPr>
        <w:numPr>
          <w:ilvl w:val="0"/>
          <w:numId w:val="39"/>
        </w:numPr>
        <w:shd w:val="clear" w:color="auto" w:fill="FFFFFF"/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спользовать элементы причинно-следственного анализа при характеристике семейных конфликтов;</w:t>
      </w:r>
    </w:p>
    <w:p w:rsidR="009B1511" w:rsidRPr="0074495D" w:rsidRDefault="009B1511" w:rsidP="009B1511">
      <w:pPr>
        <w:numPr>
          <w:ilvl w:val="0"/>
          <w:numId w:val="39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аходить и извлекать социальную информацию о государственной семейной политике из адаптированных источников различного типа</w:t>
      </w:r>
      <w:r w:rsidRPr="0074495D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9B1511" w:rsidRPr="0074495D" w:rsidRDefault="009B1511" w:rsidP="009B1511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Политическая сфера</w:t>
      </w:r>
      <w:r w:rsidRPr="0074495D">
        <w:rPr>
          <w:rFonts w:ascii="Times New Roman" w:hAnsi="Times New Roman"/>
          <w:b/>
          <w:sz w:val="28"/>
          <w:szCs w:val="28"/>
        </w:rPr>
        <w:t xml:space="preserve"> жизни общества</w:t>
      </w:r>
    </w:p>
    <w:p w:rsidR="009B1511" w:rsidRPr="0074495D" w:rsidRDefault="009B1511" w:rsidP="009B1511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40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оль политики в жизни общества;</w:t>
      </w:r>
    </w:p>
    <w:p w:rsidR="009B1511" w:rsidRPr="0074495D" w:rsidRDefault="009B1511" w:rsidP="009B1511">
      <w:pPr>
        <w:numPr>
          <w:ilvl w:val="0"/>
          <w:numId w:val="40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сравнивать различные формы правления, иллюстрировать их примерами;</w:t>
      </w:r>
    </w:p>
    <w:p w:rsidR="009B1511" w:rsidRPr="0074495D" w:rsidRDefault="009B1511" w:rsidP="009B1511">
      <w:pPr>
        <w:numPr>
          <w:ilvl w:val="0"/>
          <w:numId w:val="40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вать характеристику формам государственно-территориального устройства;</w:t>
      </w:r>
    </w:p>
    <w:p w:rsidR="009B1511" w:rsidRPr="0074495D" w:rsidRDefault="009B1511" w:rsidP="009B1511">
      <w:pPr>
        <w:numPr>
          <w:ilvl w:val="0"/>
          <w:numId w:val="40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различные типы политических режимов, раскрывать их основные признаки;</w:t>
      </w:r>
    </w:p>
    <w:p w:rsidR="009B1511" w:rsidRPr="0074495D" w:rsidRDefault="009B1511" w:rsidP="009B1511">
      <w:pPr>
        <w:numPr>
          <w:ilvl w:val="0"/>
          <w:numId w:val="40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на конкретных примерах основные черты и принципы демократии;</w:t>
      </w:r>
    </w:p>
    <w:p w:rsidR="009B1511" w:rsidRPr="0074495D" w:rsidRDefault="009B1511" w:rsidP="009B1511">
      <w:pPr>
        <w:numPr>
          <w:ilvl w:val="0"/>
          <w:numId w:val="40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изнаки политической партии, раскрывать их на конкретных примерах;</w:t>
      </w:r>
    </w:p>
    <w:p w:rsidR="009B1511" w:rsidRPr="0074495D" w:rsidRDefault="009B1511" w:rsidP="009B1511">
      <w:pPr>
        <w:numPr>
          <w:ilvl w:val="0"/>
          <w:numId w:val="40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различные формы участия граждан в политической жизни.</w:t>
      </w:r>
    </w:p>
    <w:p w:rsidR="009B1511" w:rsidRPr="0074495D" w:rsidRDefault="009B1511" w:rsidP="009B1511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9B1511" w:rsidRPr="0074495D" w:rsidRDefault="009B1511" w:rsidP="009B1511">
      <w:pPr>
        <w:numPr>
          <w:ilvl w:val="0"/>
          <w:numId w:val="40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вать значение гражданской активности и патриотической позиции в укреплении нашего государства;</w:t>
      </w:r>
    </w:p>
    <w:p w:rsidR="009B1511" w:rsidRPr="0074495D" w:rsidRDefault="009B1511" w:rsidP="009B1511">
      <w:pPr>
        <w:numPr>
          <w:ilvl w:val="0"/>
          <w:numId w:val="41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оотносить различные оценки политических событий и процессов и делать обоснованные выводы.</w:t>
      </w:r>
    </w:p>
    <w:p w:rsidR="009B1511" w:rsidRPr="00475353" w:rsidRDefault="009B1511" w:rsidP="009B1511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Гражданин и государство</w:t>
      </w:r>
    </w:p>
    <w:p w:rsidR="009B1511" w:rsidRPr="0074495D" w:rsidRDefault="009B1511" w:rsidP="009B1511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9B1511" w:rsidRPr="0074495D" w:rsidRDefault="009B1511" w:rsidP="009B1511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орядок формирования органов государственной власти РФ;</w:t>
      </w:r>
    </w:p>
    <w:p w:rsidR="009B1511" w:rsidRPr="0074495D" w:rsidRDefault="009B1511" w:rsidP="009B1511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достижения российского народа;</w:t>
      </w:r>
    </w:p>
    <w:p w:rsidR="009B1511" w:rsidRPr="0074495D" w:rsidRDefault="009B1511" w:rsidP="009B1511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и конкретизировать примерами смысл понятия «гражданство»;</w:t>
      </w:r>
    </w:p>
    <w:p w:rsidR="009B1511" w:rsidRPr="0074495D" w:rsidRDefault="009B1511" w:rsidP="009B1511">
      <w:pPr>
        <w:numPr>
          <w:ilvl w:val="0"/>
          <w:numId w:val="47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называть и иллюстрировать примерами основные права и свободы граждан, гарантированные Конституцией РФ;</w:t>
      </w:r>
    </w:p>
    <w:p w:rsidR="009B1511" w:rsidRPr="0074495D" w:rsidRDefault="009B1511" w:rsidP="009B1511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сознавать значение патриотической позиции в укреплении нашего государства;</w:t>
      </w:r>
    </w:p>
    <w:p w:rsidR="009B1511" w:rsidRPr="0074495D" w:rsidRDefault="009B1511" w:rsidP="009B1511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конституционные обязанности гражданина.</w:t>
      </w:r>
    </w:p>
    <w:p w:rsidR="009B1511" w:rsidRPr="0074495D" w:rsidRDefault="009B1511" w:rsidP="009B1511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9B1511" w:rsidRPr="0074495D" w:rsidRDefault="009B1511" w:rsidP="009B1511">
      <w:pPr>
        <w:numPr>
          <w:ilvl w:val="0"/>
          <w:numId w:val="47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proofErr w:type="spellStart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аргументированно</w:t>
      </w:r>
      <w:proofErr w:type="spellEnd"/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обосновывать</w:t>
      </w:r>
      <w:r w:rsidR="00E91266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лияние происходящих в обществе изменений на положение России в мире;</w:t>
      </w:r>
    </w:p>
    <w:p w:rsidR="009B1511" w:rsidRPr="0074495D" w:rsidRDefault="009B1511" w:rsidP="009B1511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74495D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9B1511" w:rsidRPr="00475353" w:rsidRDefault="009B1511" w:rsidP="009B1511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сновы российского законодательства</w:t>
      </w:r>
    </w:p>
    <w:p w:rsidR="009B1511" w:rsidRPr="0074495D" w:rsidRDefault="009B1511" w:rsidP="009B1511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систему российского законодательства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особенности гражданской дееспособности несовершеннолетних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гражданские правоотношения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мысл права на труд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объяснять роль трудового договора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зъяснять на примерах особенности положения несовершеннолетних в трудовых отношениях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права и обязанности супругов, родителей, детей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обенности уголовного права и уголовных правоотношений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кретизировать примерами виды преступлений и наказания за них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специфику уголовной ответственности несовершеннолетних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вязь права на образование и обязанности получить образование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анализировать несложные практические ситуации, связанные с гражданскими, семейными, трудовыми правоотношениями; в предлагаемых модельных ситуациях определять признаки правонарушения, проступка, преступления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9B1511" w:rsidRPr="0074495D" w:rsidRDefault="009B1511" w:rsidP="009B1511">
      <w:pPr>
        <w:numPr>
          <w:ilvl w:val="0"/>
          <w:numId w:val="43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нными законо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9B1511" w:rsidRPr="0074495D" w:rsidRDefault="009B1511" w:rsidP="009B1511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9B1511" w:rsidRPr="0074495D" w:rsidRDefault="009B1511" w:rsidP="009B1511">
      <w:pPr>
        <w:numPr>
          <w:ilvl w:val="0"/>
          <w:numId w:val="44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</w:r>
    </w:p>
    <w:p w:rsidR="009B1511" w:rsidRPr="0074495D" w:rsidRDefault="009B1511" w:rsidP="009B1511">
      <w:pPr>
        <w:numPr>
          <w:ilvl w:val="0"/>
          <w:numId w:val="44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9B1511" w:rsidRPr="0074495D" w:rsidRDefault="009B1511" w:rsidP="009B1511">
      <w:pPr>
        <w:numPr>
          <w:ilvl w:val="0"/>
          <w:numId w:val="44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lastRenderedPageBreak/>
        <w:t>осознанно содействовать защите правопорядка в обществе правовыми способами и средствами.</w:t>
      </w:r>
    </w:p>
    <w:p w:rsidR="009B1511" w:rsidRPr="0074495D" w:rsidRDefault="009B1511" w:rsidP="009B1511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Экономика</w:t>
      </w:r>
    </w:p>
    <w:p w:rsidR="009B1511" w:rsidRPr="0074495D" w:rsidRDefault="009B1511" w:rsidP="009B1511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4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проблему ограниченности экономических ресурсов;</w:t>
      </w:r>
    </w:p>
    <w:p w:rsidR="009B1511" w:rsidRPr="0074495D" w:rsidRDefault="009B1511" w:rsidP="009B1511">
      <w:pPr>
        <w:numPr>
          <w:ilvl w:val="0"/>
          <w:numId w:val="4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зличать основных участников экономической деятельности: производителей и потребителей, предпринимателей и наемных работников; раскрывать рациональное поведение субъектов экономической деятельности;</w:t>
      </w:r>
    </w:p>
    <w:p w:rsidR="009B1511" w:rsidRPr="0074495D" w:rsidRDefault="009B1511" w:rsidP="009B1511">
      <w:pPr>
        <w:numPr>
          <w:ilvl w:val="0"/>
          <w:numId w:val="4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факторы, влияющие на производительность труда;</w:t>
      </w:r>
    </w:p>
    <w:p w:rsidR="009B1511" w:rsidRPr="0074495D" w:rsidRDefault="009B1511" w:rsidP="009B151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истемах;</w:t>
      </w:r>
    </w:p>
    <w:p w:rsidR="009B1511" w:rsidRPr="0074495D" w:rsidRDefault="009B1511" w:rsidP="009B151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механизм рыночного регулирования экономики; анализировать действие рыночных законов, выявлять роль конкуренции;</w:t>
      </w:r>
    </w:p>
    <w:p w:rsidR="009B1511" w:rsidRPr="0074495D" w:rsidRDefault="009B1511" w:rsidP="009B151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9B1511" w:rsidRPr="0074495D" w:rsidRDefault="009B1511" w:rsidP="009B151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зывать и конкретизировать примерами виды налогов;</w:t>
      </w:r>
    </w:p>
    <w:p w:rsidR="009B1511" w:rsidRPr="0074495D" w:rsidRDefault="009B1511" w:rsidP="009B151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 xml:space="preserve">характеризовать </w:t>
      </w:r>
      <w:r w:rsidRPr="0074495D">
        <w:rPr>
          <w:rFonts w:ascii="Times New Roman" w:hAnsi="Times New Roman"/>
          <w:bCs/>
          <w:sz w:val="28"/>
          <w:szCs w:val="28"/>
        </w:rPr>
        <w:t>функции денег и их роль в экономике;</w:t>
      </w:r>
    </w:p>
    <w:p w:rsidR="009B1511" w:rsidRPr="0074495D" w:rsidRDefault="009B1511" w:rsidP="009B151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оциально-экономическую роль и функции предпринимательства;</w:t>
      </w:r>
    </w:p>
    <w:p w:rsidR="009B1511" w:rsidRPr="0074495D" w:rsidRDefault="009B1511" w:rsidP="009B151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анализировать информацию об экономической жизни общества из адаптированных источников различного типа; анализировать несложные статистические данные, отражающие экономические явления и процессы;</w:t>
      </w:r>
    </w:p>
    <w:p w:rsidR="009B1511" w:rsidRPr="0074495D" w:rsidRDefault="009B1511" w:rsidP="009B1511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proofErr w:type="gramStart"/>
      <w:r w:rsidRPr="0074495D">
        <w:rPr>
          <w:rFonts w:ascii="Times New Roman" w:hAnsi="Times New Roman"/>
          <w:bCs/>
          <w:sz w:val="28"/>
          <w:szCs w:val="28"/>
        </w:rPr>
        <w:t>формулировать и аргументировать собственные суждения, касающиеся отдель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омической деятельности; оценивать этические нормы трудовой и предпринимательской деятельности;</w:t>
      </w:r>
      <w:proofErr w:type="gramEnd"/>
    </w:p>
    <w:p w:rsidR="009B1511" w:rsidRPr="0074495D" w:rsidRDefault="009B1511" w:rsidP="009B1511">
      <w:pPr>
        <w:numPr>
          <w:ilvl w:val="0"/>
          <w:numId w:val="4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крывать рациональное поведение субъектов экономической деятельности;</w:t>
      </w:r>
    </w:p>
    <w:p w:rsidR="009B1511" w:rsidRPr="0074495D" w:rsidRDefault="009B1511" w:rsidP="009B1511">
      <w:pPr>
        <w:numPr>
          <w:ilvl w:val="0"/>
          <w:numId w:val="45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экономику семьи; анализировать структуру семейного бюджета;</w:t>
      </w:r>
    </w:p>
    <w:p w:rsidR="009B1511" w:rsidRPr="0074495D" w:rsidRDefault="009B1511" w:rsidP="009B1511">
      <w:pPr>
        <w:numPr>
          <w:ilvl w:val="0"/>
          <w:numId w:val="4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олученные знания при анализе фактов поведения участников экономической деятельности;</w:t>
      </w:r>
    </w:p>
    <w:p w:rsidR="009B1511" w:rsidRPr="0074495D" w:rsidRDefault="009B1511" w:rsidP="009B1511">
      <w:pPr>
        <w:numPr>
          <w:ilvl w:val="0"/>
          <w:numId w:val="4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основывать связь профессионализма и жизненного успеха.</w:t>
      </w:r>
    </w:p>
    <w:p w:rsidR="009B1511" w:rsidRPr="0074495D" w:rsidRDefault="009B1511" w:rsidP="009B1511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9B1511" w:rsidRPr="0074495D" w:rsidRDefault="009B1511" w:rsidP="009B1511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9B1511" w:rsidRPr="0074495D" w:rsidRDefault="009B1511" w:rsidP="009B1511">
      <w:pPr>
        <w:numPr>
          <w:ilvl w:val="0"/>
          <w:numId w:val="4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выполнять практические задания, основанные на ситуациях, связанных с описанием состояния российской экономики;</w:t>
      </w:r>
    </w:p>
    <w:p w:rsidR="009B1511" w:rsidRPr="0074495D" w:rsidRDefault="009B1511" w:rsidP="009B1511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9B1511" w:rsidRPr="0074495D" w:rsidRDefault="009B1511" w:rsidP="009B1511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9B1511" w:rsidRPr="0074495D" w:rsidRDefault="009B1511" w:rsidP="009B1511">
      <w:pPr>
        <w:numPr>
          <w:ilvl w:val="0"/>
          <w:numId w:val="46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рамотно применять полученные знания для определения экономически рационального поведения и порядка действий в конкретных ситуациях;</w:t>
      </w:r>
    </w:p>
    <w:p w:rsidR="009B1511" w:rsidRPr="0074495D" w:rsidRDefault="009B1511" w:rsidP="009B1511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</w:p>
    <w:p w:rsidR="009B1511" w:rsidRPr="0074495D" w:rsidRDefault="009B1511" w:rsidP="009B1511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15" w:name="_Toc410653960"/>
      <w:bookmarkStart w:id="16" w:name="_Toc414553141"/>
      <w:r w:rsidRPr="0074495D">
        <w:rPr>
          <w:szCs w:val="28"/>
        </w:rPr>
        <w:t>1.2.5.7. География</w:t>
      </w:r>
      <w:bookmarkEnd w:id="15"/>
      <w:bookmarkEnd w:id="16"/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ориентироваться в источниках географической информации (картографические, статистические, текстовые, видео- и фотоизображения, </w:t>
      </w:r>
      <w:r w:rsidRPr="0074495D">
        <w:rPr>
          <w:rFonts w:ascii="Times New Roman" w:hAnsi="Times New Roman"/>
          <w:sz w:val="28"/>
          <w:szCs w:val="28"/>
        </w:rPr>
        <w:lastRenderedPageBreak/>
        <w:t>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  <w:proofErr w:type="gramEnd"/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ических зави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ысоты, направления и скорости течения водных потоков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по карте положение и взаиморасположение географических объектов; 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яснять особенности компонентов природы отдельных территорий; 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взаимодействия природы и общества в пределах отдельных территорий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оздействие географического положения Росс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тдельных частей на особенности природы, жизнь и хозяйственную деятельность населения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в контексте  реальной жизн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Росс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тдельных регионов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особенности взаимодействия природы и общества в пределах отдельных территорий Росси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собенности компонентов природы отдельных частей страны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б особенностях компонентов природы Росс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от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естественном и механическом движении населения, поло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использовать знания о факторах размещения хозяйства и особенностях размещения отраслей эконо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и сравнивать особенности природы, населения и хозяйства отдельных регионов Росси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особенности природы, населения и хозяйства отдельных регионов Росси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меть ориентироваться при помощи компаса, определять стороны горизонта, использовать компас для определения азимута; 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погоду своей местности; 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асовые отличия разных народов мира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авать характеристику рельефа своей местности; 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ть выделять в записках путешественников географические особенности территории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место и роль России в мировом хозяйстве.</w:t>
      </w: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здавать простейшие географические карты различного содержания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географические объекты и явления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ботать с записками, отчетами, дневниками путешественников как источниками географической информаци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одготавливать сообщения (презентации) о выдающихся путешественниках, о современных исследованиях Земл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на местности: в мегаполисе и в природе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геоэкологических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проблем человечества; примеры практического использования географических знаний в различных областях деятельност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описание природного комплекса;</w:t>
      </w:r>
      <w:r w:rsidR="00E27ABD"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выдвигать гипотезы о связях и закономерностях событий, процессов, объектов, происходящих в географической оболочке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поставлять существующие в науке точки зрения о причинах происходящих глобальных изменений климата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ценивать возможные в будущем изменения географического положения России, обусловленные мировым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геодемографическим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геополитическими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геоэкономическим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изменениями, а также развитием глобальной коммуникационной системы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делать прогнозы трансформации географических систем и комплексов в результате изменения их компонентов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носить на контурные карты основные формы рельефа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авать характеристику климата своей области (края, республики)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казывать на карте артезианские бассейны и области распространения многолетней мерзлоты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итуацию на рынке труда и ее динамику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различия в обеспеченности трудовыми ресурсами отдельных регионов России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двигать и обосновывать на основе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анализа комплекса источников информации гипотезы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об изменении отраслевой и территориальной структуры хозяйства страны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босновывать возможные пути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решения проблем развития хозяйства России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критерии для сравнения, сопоставления, места страны в мировой экономике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возможности России в решении современных глобальных проблем человечества;</w:t>
      </w:r>
    </w:p>
    <w:p w:rsidR="009B1511" w:rsidRPr="0074495D" w:rsidRDefault="009B1511" w:rsidP="009B1511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оциально-экономическое положение и перспективы развития России.</w:t>
      </w:r>
    </w:p>
    <w:p w:rsidR="00E91266" w:rsidRDefault="00E91266" w:rsidP="00E91266">
      <w:pPr>
        <w:pStyle w:val="4"/>
      </w:pPr>
      <w:bookmarkStart w:id="17" w:name="_Toc409691638"/>
      <w:bookmarkStart w:id="18" w:name="_Toc410653961"/>
      <w:bookmarkStart w:id="19" w:name="_Toc414553142"/>
      <w:r w:rsidRPr="0074495D">
        <w:t>1.2.5.8. Математика</w:t>
      </w:r>
      <w:bookmarkEnd w:id="17"/>
      <w:bookmarkEnd w:id="18"/>
      <w:bookmarkEnd w:id="19"/>
    </w:p>
    <w:p w:rsidR="00E27ABD" w:rsidRPr="0074495D" w:rsidRDefault="00E27ABD" w:rsidP="00E27ABD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74495D">
        <w:rPr>
          <w:szCs w:val="28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на базовом уровне</w:t>
      </w:r>
      <w:r w:rsidRPr="0074495D">
        <w:rPr>
          <w:rStyle w:val="a6"/>
          <w:rFonts w:ascii="Times New Roman" w:hAnsi="Times New Roman"/>
          <w:sz w:val="28"/>
          <w:szCs w:val="28"/>
        </w:rPr>
        <w:footnoteReference w:id="1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логически некорректные высказывания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74495D">
        <w:rPr>
          <w:rFonts w:ascii="Times New Roman" w:hAnsi="Times New Roman"/>
          <w:b/>
          <w:sz w:val="28"/>
          <w:szCs w:val="28"/>
        </w:rPr>
        <w:t>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ать несложные сюжетные задачи разных типов на все арифметические действия;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E27ABD" w:rsidRPr="0074495D" w:rsidRDefault="00E27ABD" w:rsidP="00E27ABD">
      <w:pPr>
        <w:pStyle w:val="a4"/>
        <w:numPr>
          <w:ilvl w:val="0"/>
          <w:numId w:val="70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E27ABD" w:rsidRPr="0074495D" w:rsidRDefault="00E27ABD" w:rsidP="00E27ABD">
      <w:pPr>
        <w:numPr>
          <w:ilvl w:val="0"/>
          <w:numId w:val="72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фигура,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</w:t>
      </w:r>
      <w:r w:rsidRPr="0074495D">
        <w:rPr>
          <w:rFonts w:ascii="Times New Roman" w:hAnsi="Times New Roman"/>
          <w:sz w:val="28"/>
          <w:szCs w:val="28"/>
        </w:rPr>
        <w:lastRenderedPageBreak/>
        <w:t>параллелепипед, куб, шар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  <w:lang w:eastAsia="ru-RU"/>
        </w:rPr>
        <w:t>Изображать изучаемые фигуры от руки и с помощью линейки и циркуля.</w:t>
      </w:r>
    </w:p>
    <w:p w:rsidR="00E27ABD" w:rsidRPr="0074495D" w:rsidRDefault="00E27ABD" w:rsidP="00E27ABD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6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E27ABD" w:rsidRPr="0074495D" w:rsidRDefault="00E27ABD" w:rsidP="00E27ABD">
      <w:pPr>
        <w:pStyle w:val="a"/>
        <w:numPr>
          <w:ilvl w:val="0"/>
          <w:numId w:val="7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E27ABD" w:rsidRPr="0074495D" w:rsidRDefault="00E27ABD" w:rsidP="00E27ABD">
      <w:pPr>
        <w:pStyle w:val="a"/>
        <w:numPr>
          <w:ilvl w:val="0"/>
          <w:numId w:val="7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числять площади прямоугольников. 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numPr>
          <w:ilvl w:val="0"/>
          <w:numId w:val="58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E27ABD" w:rsidRPr="0074495D" w:rsidRDefault="00E27ABD" w:rsidP="00E27ABD">
      <w:pPr>
        <w:numPr>
          <w:ilvl w:val="0"/>
          <w:numId w:val="60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и измерения на местности, необходимые в реальной жизн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E27ABD" w:rsidRPr="0074495D" w:rsidRDefault="00E27ABD" w:rsidP="00E27ABD">
      <w:pPr>
        <w:numPr>
          <w:ilvl w:val="0"/>
          <w:numId w:val="74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E27ABD" w:rsidRPr="0074495D" w:rsidRDefault="00E27ABD" w:rsidP="00E27ABD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E27ABD" w:rsidRPr="0074495D" w:rsidRDefault="00E27ABD" w:rsidP="00E27ABD">
      <w:pPr>
        <w:pStyle w:val="3"/>
        <w:spacing w:before="0" w:beforeAutospacing="0" w:after="0" w:afterAutospacing="0" w:line="360" w:lineRule="auto"/>
        <w:rPr>
          <w:szCs w:val="28"/>
        </w:rPr>
      </w:pPr>
      <w:bookmarkStart w:id="20" w:name="_Toc284662720"/>
      <w:bookmarkStart w:id="21" w:name="_Toc284663346"/>
      <w:r w:rsidRPr="0074495D">
        <w:rPr>
          <w:szCs w:val="28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20"/>
      <w:bookmarkEnd w:id="21"/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E27ABD" w:rsidRPr="00E27ABD" w:rsidRDefault="00E27ABD" w:rsidP="00E27ABD">
      <w:pPr>
        <w:pStyle w:val="a7"/>
        <w:numPr>
          <w:ilvl w:val="0"/>
          <w:numId w:val="120"/>
        </w:numPr>
        <w:spacing w:line="360" w:lineRule="auto"/>
        <w:ind w:left="0" w:firstLine="1134"/>
        <w:jc w:val="both"/>
        <w:rPr>
          <w:i/>
          <w:sz w:val="28"/>
          <w:szCs w:val="28"/>
        </w:rPr>
      </w:pPr>
      <w:proofErr w:type="gramStart"/>
      <w:r w:rsidRPr="00E27ABD">
        <w:rPr>
          <w:i/>
          <w:sz w:val="28"/>
          <w:szCs w:val="28"/>
        </w:rPr>
        <w:t>Оперировать (</w:t>
      </w:r>
      <w:r>
        <w:rPr>
          <w:i/>
          <w:sz w:val="28"/>
          <w:szCs w:val="28"/>
        </w:rPr>
        <w:t>з</w:t>
      </w:r>
      <w:r w:rsidRPr="00E27ABD">
        <w:rPr>
          <w:i/>
          <w:sz w:val="28"/>
          <w:szCs w:val="28"/>
        </w:rPr>
        <w:t>десь и далее – знать определение понятия, уметь пояснять его смысл,</w:t>
      </w:r>
      <w:r>
        <w:rPr>
          <w:i/>
          <w:sz w:val="28"/>
          <w:szCs w:val="28"/>
        </w:rPr>
        <w:t xml:space="preserve"> </w:t>
      </w:r>
      <w:r w:rsidRPr="00E27ABD">
        <w:rPr>
          <w:i/>
          <w:sz w:val="28"/>
          <w:szCs w:val="28"/>
        </w:rPr>
        <w:t xml:space="preserve">уметь использовать понятие и его свойства при проведении рассуждений, доказательств, решении задач)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7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7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E27ABD" w:rsidRPr="0074495D" w:rsidRDefault="00E27ABD" w:rsidP="00E27ABD">
      <w:pPr>
        <w:pStyle w:val="a"/>
        <w:numPr>
          <w:ilvl w:val="0"/>
          <w:numId w:val="7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Числа</w:t>
      </w:r>
    </w:p>
    <w:p w:rsidR="00E27ABD" w:rsidRPr="0074495D" w:rsidRDefault="00E27ABD" w:rsidP="00E27ABD">
      <w:pPr>
        <w:pStyle w:val="a4"/>
        <w:numPr>
          <w:ilvl w:val="0"/>
          <w:numId w:val="7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7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E27ABD" w:rsidRPr="0074495D" w:rsidRDefault="00E27ABD" w:rsidP="00E27ABD">
      <w:pPr>
        <w:pStyle w:val="a4"/>
        <w:numPr>
          <w:ilvl w:val="0"/>
          <w:numId w:val="7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E27ABD" w:rsidRPr="0074495D" w:rsidRDefault="00E27ABD" w:rsidP="00E27ABD">
      <w:pPr>
        <w:pStyle w:val="a4"/>
        <w:numPr>
          <w:ilvl w:val="0"/>
          <w:numId w:val="7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E27ABD" w:rsidRPr="0074495D" w:rsidRDefault="00E27ABD" w:rsidP="00E27ABD">
      <w:pPr>
        <w:pStyle w:val="a4"/>
        <w:numPr>
          <w:ilvl w:val="0"/>
          <w:numId w:val="7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E27ABD" w:rsidRPr="0074495D" w:rsidRDefault="00E27ABD" w:rsidP="00E27ABD">
      <w:pPr>
        <w:pStyle w:val="a4"/>
        <w:numPr>
          <w:ilvl w:val="0"/>
          <w:numId w:val="7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чных дробей;</w:t>
      </w:r>
    </w:p>
    <w:p w:rsidR="00E27ABD" w:rsidRPr="0074495D" w:rsidRDefault="00E27ABD" w:rsidP="00E27ABD">
      <w:pPr>
        <w:pStyle w:val="a4"/>
        <w:numPr>
          <w:ilvl w:val="0"/>
          <w:numId w:val="7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.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7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7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27ABD" w:rsidRPr="0074495D" w:rsidRDefault="00E27ABD" w:rsidP="00E27ABD">
      <w:pPr>
        <w:pStyle w:val="a"/>
        <w:numPr>
          <w:ilvl w:val="0"/>
          <w:numId w:val="7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ыполнять сравнение результатов вычислений при решении практических задач, в том числе приближенных вычислений;</w:t>
      </w:r>
    </w:p>
    <w:p w:rsidR="00E27ABD" w:rsidRPr="0074495D" w:rsidRDefault="00E27ABD" w:rsidP="00E27ABD">
      <w:pPr>
        <w:pStyle w:val="a"/>
        <w:numPr>
          <w:ilvl w:val="0"/>
          <w:numId w:val="7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Уравнения и неравенства </w:t>
      </w:r>
    </w:p>
    <w:p w:rsidR="00E27ABD" w:rsidRPr="0074495D" w:rsidRDefault="00E27ABD" w:rsidP="00E27ABD">
      <w:pPr>
        <w:pStyle w:val="a"/>
        <w:numPr>
          <w:ilvl w:val="0"/>
          <w:numId w:val="7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E27ABD" w:rsidRPr="0074495D" w:rsidRDefault="00E27ABD" w:rsidP="00E27ABD">
      <w:pPr>
        <w:pStyle w:val="a4"/>
        <w:numPr>
          <w:ilvl w:val="0"/>
          <w:numId w:val="8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E27ABD" w:rsidRPr="0074495D" w:rsidRDefault="00E27ABD" w:rsidP="00E27ABD">
      <w:pPr>
        <w:pStyle w:val="a"/>
        <w:numPr>
          <w:ilvl w:val="0"/>
          <w:numId w:val="8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E27ABD" w:rsidRPr="00475353" w:rsidRDefault="00E27ABD" w:rsidP="00E27ABD">
      <w:pPr>
        <w:pStyle w:val="a"/>
        <w:numPr>
          <w:ilvl w:val="0"/>
          <w:numId w:val="8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8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E27ABD" w:rsidRPr="0074495D" w:rsidRDefault="00E27ABD" w:rsidP="00E27ABD">
      <w:pPr>
        <w:pStyle w:val="a4"/>
        <w:numPr>
          <w:ilvl w:val="0"/>
          <w:numId w:val="8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E27ABD" w:rsidRPr="0074495D" w:rsidRDefault="00E27ABD" w:rsidP="00E27ABD">
      <w:pPr>
        <w:pStyle w:val="a4"/>
        <w:numPr>
          <w:ilvl w:val="0"/>
          <w:numId w:val="8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27ABD" w:rsidRPr="0074495D" w:rsidRDefault="00E27ABD" w:rsidP="00E27ABD">
      <w:pPr>
        <w:pStyle w:val="a4"/>
        <w:numPr>
          <w:ilvl w:val="0"/>
          <w:numId w:val="8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E27ABD" w:rsidRPr="0074495D" w:rsidRDefault="00E27ABD" w:rsidP="00E27ABD">
      <w:pPr>
        <w:pStyle w:val="a4"/>
        <w:numPr>
          <w:ilvl w:val="0"/>
          <w:numId w:val="8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E27ABD" w:rsidRPr="0074495D" w:rsidRDefault="00E27ABD" w:rsidP="00E27ABD">
      <w:pPr>
        <w:pStyle w:val="a4"/>
        <w:numPr>
          <w:ilvl w:val="0"/>
          <w:numId w:val="8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E27ABD" w:rsidRPr="0074495D" w:rsidRDefault="00E27ABD" w:rsidP="00E27ABD">
      <w:pPr>
        <w:pStyle w:val="a4"/>
        <w:numPr>
          <w:ilvl w:val="0"/>
          <w:numId w:val="8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E27ABD" w:rsidRPr="0074495D" w:rsidRDefault="00E27ABD" w:rsidP="00E27ABD">
      <w:pPr>
        <w:pStyle w:val="a4"/>
        <w:numPr>
          <w:ilvl w:val="0"/>
          <w:numId w:val="8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E27ABD" w:rsidRPr="0074495D" w:rsidRDefault="00E27ABD" w:rsidP="00E27ABD">
      <w:pPr>
        <w:pStyle w:val="a4"/>
        <w:numPr>
          <w:ilvl w:val="0"/>
          <w:numId w:val="8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27ABD" w:rsidRPr="0074495D" w:rsidRDefault="00E27ABD" w:rsidP="00E27ABD">
      <w:pPr>
        <w:pStyle w:val="a4"/>
        <w:numPr>
          <w:ilvl w:val="0"/>
          <w:numId w:val="8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E27ABD" w:rsidRPr="0074495D" w:rsidRDefault="00E27ABD" w:rsidP="00E27ABD">
      <w:pPr>
        <w:numPr>
          <w:ilvl w:val="0"/>
          <w:numId w:val="8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27ABD" w:rsidRPr="0074495D" w:rsidRDefault="00E27ABD" w:rsidP="00E27ABD">
      <w:pPr>
        <w:numPr>
          <w:ilvl w:val="0"/>
          <w:numId w:val="8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8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E27ABD" w:rsidRPr="0074495D" w:rsidRDefault="00E27ABD" w:rsidP="00E27ABD">
      <w:pPr>
        <w:pStyle w:val="a"/>
        <w:numPr>
          <w:ilvl w:val="0"/>
          <w:numId w:val="8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E27ABD" w:rsidRPr="0074495D" w:rsidRDefault="00E27ABD" w:rsidP="00E27ABD">
      <w:pPr>
        <w:pStyle w:val="a"/>
        <w:numPr>
          <w:ilvl w:val="0"/>
          <w:numId w:val="8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движение по реке, рассматривая разные системы отсчета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E27ABD" w:rsidRPr="0074495D" w:rsidRDefault="00E27ABD" w:rsidP="00E27ABD">
      <w:pPr>
        <w:pStyle w:val="a4"/>
        <w:numPr>
          <w:ilvl w:val="0"/>
          <w:numId w:val="8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E27ABD" w:rsidRPr="0074495D" w:rsidRDefault="00E27ABD" w:rsidP="00E27ABD">
      <w:pPr>
        <w:pStyle w:val="a4"/>
        <w:numPr>
          <w:ilvl w:val="0"/>
          <w:numId w:val="8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зображать изучаемые фигуры от руки и с помощью компьютерных инструмен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E27ABD" w:rsidRPr="0074495D" w:rsidRDefault="00E27ABD" w:rsidP="00E27ABD">
      <w:pPr>
        <w:pStyle w:val="a"/>
        <w:numPr>
          <w:ilvl w:val="0"/>
          <w:numId w:val="8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E27ABD" w:rsidRPr="0074495D" w:rsidRDefault="00E27ABD" w:rsidP="00E27ABD">
      <w:pPr>
        <w:pStyle w:val="a"/>
        <w:numPr>
          <w:ilvl w:val="0"/>
          <w:numId w:val="8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ёмы прямоугольных параллелепипедов, кубов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8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E27ABD" w:rsidRPr="0074495D" w:rsidRDefault="00E27ABD" w:rsidP="00E27ABD">
      <w:pPr>
        <w:pStyle w:val="a4"/>
        <w:numPr>
          <w:ilvl w:val="0"/>
          <w:numId w:val="85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E27ABD" w:rsidRPr="0074495D" w:rsidRDefault="00E27ABD" w:rsidP="00E27ABD">
      <w:pPr>
        <w:pStyle w:val="a4"/>
        <w:numPr>
          <w:ilvl w:val="0"/>
          <w:numId w:val="8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E27ABD" w:rsidRPr="0074495D" w:rsidRDefault="00E27ABD" w:rsidP="00E27ABD">
      <w:pPr>
        <w:pStyle w:val="a4"/>
        <w:numPr>
          <w:ilvl w:val="0"/>
          <w:numId w:val="69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.</w:t>
      </w:r>
    </w:p>
    <w:p w:rsidR="00E27ABD" w:rsidRPr="0074495D" w:rsidRDefault="00E27ABD" w:rsidP="00E27ABD">
      <w:pPr>
        <w:pStyle w:val="3"/>
        <w:spacing w:before="0" w:beforeAutospacing="0" w:after="0" w:afterAutospacing="0" w:line="360" w:lineRule="auto"/>
        <w:rPr>
          <w:szCs w:val="28"/>
        </w:rPr>
      </w:pPr>
    </w:p>
    <w:p w:rsidR="00E27ABD" w:rsidRPr="0074495D" w:rsidRDefault="00E27ABD" w:rsidP="00E27ABD">
      <w:pPr>
        <w:pStyle w:val="3"/>
        <w:spacing w:before="0" w:beforeAutospacing="0" w:after="0" w:afterAutospacing="0" w:line="360" w:lineRule="auto"/>
        <w:rPr>
          <w:szCs w:val="28"/>
        </w:rPr>
      </w:pPr>
      <w:bookmarkStart w:id="22" w:name="_Toc284662721"/>
      <w:bookmarkStart w:id="23" w:name="_Toc284663347"/>
      <w:r w:rsidRPr="0074495D">
        <w:rPr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22"/>
      <w:bookmarkEnd w:id="23"/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34449E" w:rsidRPr="0034449E" w:rsidRDefault="0034449E" w:rsidP="0034449E">
      <w:pPr>
        <w:pStyle w:val="a7"/>
        <w:numPr>
          <w:ilvl w:val="0"/>
          <w:numId w:val="6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E27ABD" w:rsidRPr="0034449E">
        <w:rPr>
          <w:sz w:val="28"/>
          <w:szCs w:val="28"/>
        </w:rPr>
        <w:t>Оперировать на базовом уровне</w:t>
      </w:r>
      <w:r>
        <w:rPr>
          <w:sz w:val="28"/>
          <w:szCs w:val="28"/>
        </w:rPr>
        <w:t>,</w:t>
      </w:r>
      <w:r w:rsidRPr="0034449E">
        <w:rPr>
          <w:sz w:val="28"/>
          <w:szCs w:val="28"/>
        </w:rPr>
        <w:t xml:space="preserve">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на базовом уровне понятиями: определение, аксиома, теорема, доказательство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одить примеры и </w:t>
      </w:r>
      <w:proofErr w:type="spellStart"/>
      <w:r w:rsidRPr="0074495D">
        <w:rPr>
          <w:rFonts w:ascii="Times New Roman" w:hAnsi="Times New Roman"/>
          <w:sz w:val="28"/>
          <w:szCs w:val="28"/>
        </w:rPr>
        <w:t>контрпримеры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74495D">
        <w:rPr>
          <w:rFonts w:ascii="Times New Roman" w:hAnsi="Times New Roman"/>
          <w:sz w:val="28"/>
          <w:szCs w:val="28"/>
        </w:rPr>
        <w:t>подтвержнени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воих высказываний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ое представление множе</w:t>
      </w:r>
      <w:proofErr w:type="gramStart"/>
      <w:r w:rsidRPr="0074495D">
        <w:rPr>
          <w:rFonts w:ascii="Times New Roman" w:hAnsi="Times New Roman"/>
          <w:sz w:val="28"/>
          <w:szCs w:val="28"/>
        </w:rPr>
        <w:t>ств дл</w:t>
      </w:r>
      <w:proofErr w:type="gramEnd"/>
      <w:r w:rsidRPr="0074495D">
        <w:rPr>
          <w:rFonts w:ascii="Times New Roman" w:hAnsi="Times New Roman"/>
          <w:sz w:val="28"/>
          <w:szCs w:val="28"/>
        </w:rPr>
        <w:t>я описания реальных процессов и явлений, при решении задач других учебных предме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числа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E27ABD" w:rsidRPr="0074495D" w:rsidRDefault="00E27ABD" w:rsidP="00E27ABD">
      <w:pPr>
        <w:pStyle w:val="a4"/>
        <w:numPr>
          <w:ilvl w:val="0"/>
          <w:numId w:val="5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E27ABD" w:rsidRPr="0074495D" w:rsidRDefault="00E27ABD" w:rsidP="00E27ABD">
      <w:pPr>
        <w:pStyle w:val="a4"/>
        <w:numPr>
          <w:ilvl w:val="0"/>
          <w:numId w:val="5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E27ABD" w:rsidRPr="0074495D" w:rsidRDefault="00E27ABD" w:rsidP="00E27ABD">
      <w:pPr>
        <w:pStyle w:val="a4"/>
        <w:numPr>
          <w:ilvl w:val="0"/>
          <w:numId w:val="5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E27ABD" w:rsidRPr="0074495D" w:rsidRDefault="00E27ABD" w:rsidP="00E27ABD">
      <w:pPr>
        <w:pStyle w:val="a4"/>
        <w:numPr>
          <w:ilvl w:val="0"/>
          <w:numId w:val="5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E27ABD" w:rsidRPr="0074495D" w:rsidRDefault="00E27ABD" w:rsidP="00E27ABD">
      <w:pPr>
        <w:pStyle w:val="a4"/>
        <w:numPr>
          <w:ilvl w:val="0"/>
          <w:numId w:val="5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сла»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линейные неравенства и несложные неравенства, сводящиеся к </w:t>
      </w:r>
      <w:proofErr w:type="gramStart"/>
      <w:r w:rsidRPr="0074495D">
        <w:rPr>
          <w:rFonts w:ascii="Times New Roman" w:hAnsi="Times New Roman"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системы несложных линейных уравнений, неравенст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, является ли данное число решением уравнения (неравенства)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ображать решения неравенств и их систем </w:t>
      </w:r>
      <w:proofErr w:type="gramStart"/>
      <w:r w:rsidRPr="0074495D">
        <w:rPr>
          <w:rFonts w:ascii="Times New Roman" w:hAnsi="Times New Roman"/>
          <w:sz w:val="28"/>
          <w:szCs w:val="28"/>
        </w:rPr>
        <w:t>н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исловой прямой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оставлять и решать линейные уравнения при решении задач, возникающих в других учебных предметах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график линейной функци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приближённые значения </w:t>
      </w:r>
      <w:proofErr w:type="gramStart"/>
      <w:r w:rsidRPr="0074495D">
        <w:rPr>
          <w:rFonts w:ascii="Times New Roman" w:hAnsi="Times New Roman"/>
          <w:sz w:val="28"/>
          <w:szCs w:val="28"/>
        </w:rPr>
        <w:t>координат точки пересечения графиков функций</w:t>
      </w:r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линейной функц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график при решении задач из других учебных предме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меть представление о статистических характеристиках, вероятности случайного события, комбинаторных задачах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события в простейших случаях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практически достоверных и маловероятных событий;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иях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составлять план решения задачи; 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numPr>
          <w:ilvl w:val="0"/>
          <w:numId w:val="6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E27ABD" w:rsidRPr="0074495D" w:rsidRDefault="00E27ABD" w:rsidP="00E27ABD">
      <w:pPr>
        <w:pStyle w:val="a"/>
        <w:numPr>
          <w:ilvl w:val="0"/>
          <w:numId w:val="6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геометрических фигур;</w:t>
      </w:r>
    </w:p>
    <w:p w:rsidR="00E27ABD" w:rsidRPr="0074495D" w:rsidRDefault="00E27ABD" w:rsidP="00E27ABD">
      <w:pPr>
        <w:pStyle w:val="a"/>
        <w:numPr>
          <w:ilvl w:val="0"/>
          <w:numId w:val="6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E27ABD" w:rsidRPr="0074495D" w:rsidRDefault="00E27ABD" w:rsidP="00E27ABD">
      <w:pPr>
        <w:pStyle w:val="a"/>
        <w:numPr>
          <w:ilvl w:val="0"/>
          <w:numId w:val="6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E27ABD" w:rsidRPr="0074495D" w:rsidRDefault="00E27ABD" w:rsidP="00E27ABD">
      <w:pPr>
        <w:pStyle w:val="a"/>
        <w:numPr>
          <w:ilvl w:val="0"/>
          <w:numId w:val="6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numPr>
          <w:ilvl w:val="0"/>
          <w:numId w:val="6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E27ABD" w:rsidRPr="0074495D" w:rsidRDefault="00E27ABD" w:rsidP="00E27ABD">
      <w:pPr>
        <w:numPr>
          <w:ilvl w:val="0"/>
          <w:numId w:val="5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74495D">
        <w:rPr>
          <w:rFonts w:ascii="Times New Roman" w:hAnsi="Times New Roman"/>
          <w:sz w:val="28"/>
          <w:szCs w:val="28"/>
          <w:lang w:eastAsia="ru-RU"/>
        </w:rPr>
        <w:lastRenderedPageBreak/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34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решения простейших задач, возникающих в реальной жизн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6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E27ABD" w:rsidRPr="0074495D" w:rsidRDefault="00E27ABD" w:rsidP="00E27ABD">
      <w:pPr>
        <w:numPr>
          <w:ilvl w:val="0"/>
          <w:numId w:val="58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numPr>
          <w:ilvl w:val="0"/>
          <w:numId w:val="58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на местности, необходимые в реальной жизн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реобразования</w:t>
      </w:r>
    </w:p>
    <w:p w:rsidR="00E27ABD" w:rsidRPr="0074495D" w:rsidRDefault="00E27ABD" w:rsidP="00E27ABD">
      <w:pPr>
        <w:pStyle w:val="a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фигуру, симметричную данной фигуре относительно оси и точки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познавать движение объектов в окружающем мире;</w:t>
      </w:r>
    </w:p>
    <w:p w:rsidR="00E27ABD" w:rsidRPr="0074495D" w:rsidRDefault="00E27ABD" w:rsidP="00E27ABD">
      <w:pPr>
        <w:pStyle w:val="a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симметричные фигуры в окружающем мире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E27ABD" w:rsidRPr="0074495D" w:rsidRDefault="00E27ABD" w:rsidP="00E27ABD">
      <w:pPr>
        <w:pStyle w:val="a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вектор, сумма векторов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</w:rPr>
        <w:t xml:space="preserve">произведение вектора на </w:t>
      </w:r>
      <w:proofErr w:type="spellStart"/>
      <w:r w:rsidRPr="0074495D">
        <w:rPr>
          <w:rFonts w:ascii="Times New Roman" w:hAnsi="Times New Roman"/>
          <w:sz w:val="28"/>
          <w:szCs w:val="28"/>
        </w:rPr>
        <w:t>число</w:t>
      </w:r>
      <w:proofErr w:type="gramStart"/>
      <w:r w:rsidRPr="0074495D">
        <w:rPr>
          <w:rFonts w:ascii="Times New Roman" w:hAnsi="Times New Roman"/>
          <w:sz w:val="28"/>
          <w:szCs w:val="28"/>
        </w:rPr>
        <w:t>,к</w:t>
      </w:r>
      <w:proofErr w:type="gramEnd"/>
      <w:r w:rsidRPr="0074495D">
        <w:rPr>
          <w:rFonts w:ascii="Times New Roman" w:hAnsi="Times New Roman"/>
          <w:sz w:val="28"/>
          <w:szCs w:val="28"/>
        </w:rPr>
        <w:t>оординаты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на плоскости;</w:t>
      </w:r>
    </w:p>
    <w:p w:rsidR="00E27ABD" w:rsidRPr="0074495D" w:rsidRDefault="00E27ABD" w:rsidP="00E27ABD">
      <w:pPr>
        <w:pStyle w:val="a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ближённо координаты точки по её изображению на координатной плоскости.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27ABD" w:rsidRPr="0074495D" w:rsidRDefault="00E27ABD" w:rsidP="00E27ABD">
      <w:pPr>
        <w:pStyle w:val="a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екторы для решения простейших задач на определение скорости относительного движения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понимать роль математики в развитии Росси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 xml:space="preserve">Выбирать подходящий изученный метод для </w:t>
      </w:r>
      <w:proofErr w:type="gramStart"/>
      <w:r w:rsidRPr="0074495D">
        <w:rPr>
          <w:rFonts w:ascii="Times New Roman" w:hAnsi="Times New Roman"/>
          <w:sz w:val="28"/>
          <w:szCs w:val="28"/>
          <w:lang w:eastAsia="ru-RU"/>
        </w:rPr>
        <w:t>решении</w:t>
      </w:r>
      <w:proofErr w:type="gramEnd"/>
      <w:r w:rsidRPr="0074495D">
        <w:rPr>
          <w:rFonts w:ascii="Times New Roman" w:hAnsi="Times New Roman"/>
          <w:sz w:val="28"/>
          <w:szCs w:val="28"/>
          <w:lang w:eastAsia="ru-RU"/>
        </w:rPr>
        <w:t xml:space="preserve"> изученных типов математических задач;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E27ABD" w:rsidRPr="0074495D" w:rsidRDefault="00E27ABD" w:rsidP="00E27ABD">
      <w:pPr>
        <w:pStyle w:val="3"/>
        <w:spacing w:before="0" w:beforeAutospacing="0" w:after="0" w:afterAutospacing="0" w:line="360" w:lineRule="auto"/>
        <w:rPr>
          <w:szCs w:val="28"/>
        </w:rPr>
      </w:pPr>
      <w:bookmarkStart w:id="24" w:name="_Toc284662722"/>
      <w:bookmarkStart w:id="25" w:name="_Toc284663348"/>
    </w:p>
    <w:p w:rsidR="00E27ABD" w:rsidRPr="0074495D" w:rsidRDefault="00E27ABD" w:rsidP="00E27ABD">
      <w:pPr>
        <w:pStyle w:val="3"/>
        <w:spacing w:before="0" w:beforeAutospacing="0" w:after="0" w:afterAutospacing="0" w:line="360" w:lineRule="auto"/>
        <w:rPr>
          <w:szCs w:val="28"/>
        </w:rPr>
      </w:pPr>
      <w:r w:rsidRPr="0074495D">
        <w:rPr>
          <w:szCs w:val="28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24"/>
      <w:bookmarkEnd w:id="25"/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</w:t>
      </w:r>
      <w:r w:rsidR="00333249">
        <w:rPr>
          <w:rFonts w:ascii="Times New Roman" w:hAnsi="Times New Roman"/>
          <w:i/>
          <w:sz w:val="28"/>
          <w:szCs w:val="28"/>
        </w:rPr>
        <w:t xml:space="preserve"> (</w:t>
      </w:r>
      <w:r w:rsidR="00333249">
        <w:t>з</w:t>
      </w:r>
      <w:r w:rsidR="00333249" w:rsidRPr="007B5F28">
        <w:t>нать определени</w:t>
      </w:r>
      <w:r w:rsidR="00333249">
        <w:t>е</w:t>
      </w:r>
      <w:r w:rsidR="00333249" w:rsidRPr="007B5F28">
        <w:t xml:space="preserve"> поняти</w:t>
      </w:r>
      <w:r w:rsidR="00333249">
        <w:t>я</w:t>
      </w:r>
      <w:r w:rsidR="00333249" w:rsidRPr="007B5F28">
        <w:t>, уметь пояснять</w:t>
      </w:r>
      <w:r w:rsidR="00333249">
        <w:t xml:space="preserve"> его смысл, у</w:t>
      </w:r>
      <w:r w:rsidR="00333249" w:rsidRPr="007B5F28">
        <w:t xml:space="preserve">меть использовать </w:t>
      </w:r>
      <w:r w:rsidR="00333249">
        <w:t xml:space="preserve">понятие и его свойства при </w:t>
      </w:r>
      <w:r w:rsidR="00333249" w:rsidRPr="007B5F28">
        <w:t>проведени</w:t>
      </w:r>
      <w:r w:rsidR="00333249">
        <w:t>и</w:t>
      </w:r>
      <w:r w:rsidR="00333249" w:rsidRPr="007B5F28">
        <w:t xml:space="preserve"> рассуждений, доказательств, решени</w:t>
      </w:r>
      <w:r w:rsidR="00333249">
        <w:t>и</w:t>
      </w:r>
      <w:r w:rsidR="00333249" w:rsidRPr="007B5F28">
        <w:t xml:space="preserve"> задач</w:t>
      </w:r>
      <w:r w:rsidR="00333249">
        <w:t>)</w:t>
      </w:r>
      <w:r w:rsidRPr="0074495D">
        <w:rPr>
          <w:rFonts w:ascii="Times New Roman" w:hAnsi="Times New Roman"/>
          <w:i/>
          <w:sz w:val="28"/>
          <w:szCs w:val="28"/>
        </w:rPr>
        <w:t xml:space="preserve"> понятиями: определение, теорема, аксиома, множество, характеристики множества, элемент множества, пустое, конечное и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бесконечное множество, подмножество, принадлежность, включение, равенство множеств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угов Эйлера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высказывания, отрицания высказываний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редставлять рациональное число в виде десятичной дроби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ой и десятичной дроб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спользованием разных систем измерения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 степени с натуральным показателем, степени с целым отрицательным показателем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кладывать на множители квадратный   трёхчлен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еобразования дробно-рациональных выражений: сокращение дробей, приведение алгебраических дробей к общему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6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E27ABD" w:rsidRPr="0074495D" w:rsidRDefault="00E27ABD" w:rsidP="00E27ABD">
      <w:pPr>
        <w:pStyle w:val="a"/>
        <w:numPr>
          <w:ilvl w:val="0"/>
          <w:numId w:val="6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линейные уравнения и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квадратные уравнения и уравнения, сводимые к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квадратным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56.1pt;height:21.75pt" o:ole="">
            <v:imagedata r:id="rId8" o:title=""/>
          </v:shape>
          <o:OLEObject Type="Embed" ProgID="Equation.DSMT4" ShapeID="_x0000_i1047" DrawAspect="Content" ObjectID="_1514182246" r:id="rId9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48" type="#_x0000_t75" style="width:82.9pt;height:21.75pt" o:ole="">
            <v:imagedata r:id="rId10" o:title=""/>
          </v:shape>
          <o:OLEObject Type="Embed" ProgID="Equation.DSMT4" ShapeID="_x0000_i1048" DrawAspect="Content" ObjectID="_1514182247" r:id="rId11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вида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49" type="#_x0000_t75" style="width:35.15pt;height:18.4pt" o:ole="">
            <v:imagedata r:id="rId12" o:title=""/>
          </v:shape>
          <o:OLEObject Type="Embed" ProgID="Equation.DSMT4" ShapeID="_x0000_i1049" DrawAspect="Content" ObjectID="_1514182248" r:id="rId13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ешать линейные уравнения и неравенства с параметрам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, монотонность функции, чётность/нечётность функции; 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Pr="0074495D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50" type="#_x0000_t75" style="width:63.65pt;height:31pt" o:ole="">
            <v:imagedata r:id="rId14" o:title=""/>
          </v:shape>
          <o:OLEObject Type="Embed" ProgID="Equation.DSMT4" ShapeID="_x0000_i1050" DrawAspect="Content" ObjectID="_1514182249" r:id="rId15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51" type="#_x0000_t75" style="width:39.35pt;height:17.6pt" o:ole="">
            <v:imagedata r:id="rId16" o:title=""/>
          </v:shape>
          <o:OLEObject Type="Embed" ProgID="Equation.DSMT4" ShapeID="_x0000_i1051" DrawAspect="Content" ObjectID="_1514182250" r:id="rId17"/>
        </w:object>
      </w:r>
      <w:r w:rsidRPr="0074495D">
        <w:rPr>
          <w:rFonts w:ascii="Times New Roman" w:hAnsi="Times New Roman"/>
          <w:i/>
          <w:sz w:val="28"/>
          <w:szCs w:val="28"/>
        </w:rPr>
        <w:fldChar w:fldCharType="begin"/>
      </w:r>
      <w:r w:rsidRPr="0074495D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Pr="0074495D">
        <w:rPr>
          <w:rFonts w:ascii="Times New Roman" w:hAnsi="Times New Roman"/>
          <w:i/>
          <w:sz w:val="28"/>
          <w:szCs w:val="28"/>
        </w:rPr>
        <w:fldChar w:fldCharType="end"/>
      </w:r>
      <w:r w:rsidRPr="0074495D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74495D">
        <w:rPr>
          <w:rFonts w:ascii="Times New Roman" w:eastAsia="Times New Roman" w:hAnsi="Times New Roman"/>
          <w:bCs/>
          <w:i/>
          <w:position w:val="-10"/>
          <w:sz w:val="28"/>
          <w:szCs w:val="28"/>
        </w:rPr>
        <w:object w:dxaOrig="760" w:dyaOrig="380">
          <v:shape id="_x0000_i1052" type="#_x0000_t75" style="width:36.85pt;height:17.6pt" o:ole="">
            <v:imagedata r:id="rId18" o:title=""/>
          </v:shape>
          <o:OLEObject Type="Embed" ProgID="Equation.DSMT4" ShapeID="_x0000_i1052" DrawAspect="Content" ObjectID="_1514182251" r:id="rId19"/>
        </w:object>
      </w:r>
      <w:fldSimple w:instr="">
        <w:r>
          <w:rPr>
            <w:rFonts w:ascii="Times New Roman" w:eastAsia="Times New Roman" w:hAnsi="Times New Roman"/>
            <w:i/>
            <w:noProof/>
            <w:position w:val="-10"/>
            <w:sz w:val="28"/>
            <w:szCs w:val="28"/>
            <w:lang w:eastAsia="ru-RU"/>
          </w:rPr>
          <w:drawing>
            <wp:inline distT="0" distB="0" distL="0" distR="0">
              <wp:extent cx="478155" cy="244475"/>
              <wp:effectExtent l="19050" t="0" r="0" b="0"/>
              <wp:docPr id="29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4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74495D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54" type="#_x0000_t75" style="width:32.65pt;height:17.6pt" o:ole="">
            <v:imagedata r:id="rId21" o:title=""/>
          </v:shape>
          <o:OLEObject Type="Embed" ProgID="Equation.DSMT4" ShapeID="_x0000_i1054" DrawAspect="Content" ObjectID="_1514182252" r:id="rId22"/>
        </w:object>
      </w:r>
      <w:r w:rsidRPr="0074495D">
        <w:rPr>
          <w:rFonts w:ascii="Times New Roman" w:hAnsi="Times New Roman"/>
          <w:bCs/>
          <w:i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4495D">
        <w:rPr>
          <w:rFonts w:ascii="Times New Roman" w:hAnsi="Times New Roman"/>
          <w:i/>
          <w:sz w:val="28"/>
          <w:szCs w:val="28"/>
        </w:rPr>
        <w:t>=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4495D">
        <w:rPr>
          <w:rFonts w:ascii="Times New Roman" w:hAnsi="Times New Roman"/>
          <w:i/>
          <w:sz w:val="28"/>
          <w:szCs w:val="28"/>
        </w:rPr>
        <w:t>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495D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55" type="#_x0000_t75" style="width:87.9pt;height:17.6pt" o:ole="">
            <v:imagedata r:id="rId23" o:title=""/>
          </v:shape>
          <o:OLEObject Type="Embed" ProgID="Equation.DSMT4" ShapeID="_x0000_i1055" DrawAspect="Content" ObjectID="_1514182253" r:id="rId24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функцию по её графику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ходить множество значений, нули, промежутк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, монотонности квадратичной функци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арифметическую и геометрическую прогрессию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свойства и график квадратичной функции при решении задач из других учебных предме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из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данной, в том числе обратные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E27ABD" w:rsidRPr="0074495D" w:rsidRDefault="00E27ABD" w:rsidP="00E27ABD">
      <w:pPr>
        <w:numPr>
          <w:ilvl w:val="0"/>
          <w:numId w:val="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27ABD" w:rsidRPr="0074495D" w:rsidRDefault="00E27ABD" w:rsidP="00E27ABD">
      <w:pPr>
        <w:numPr>
          <w:ilvl w:val="0"/>
          <w:numId w:val="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.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в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зученными ситуациях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движение по реке, рассматривая разные системы отсчета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информацию с помощью кругов Эйлера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 геометрических фигур; 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формулировать в простейших случаях свойства и признаки фигур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оказывать геометрические утверждения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стандартной классификацией плоских фигур (треугольников и четырёхугольников)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74495D">
        <w:rPr>
          <w:rStyle w:val="dash041e0431044b0447043d044b0439char1"/>
          <w:i/>
          <w:sz w:val="28"/>
          <w:szCs w:val="28"/>
        </w:rPr>
        <w:t>задач практического характера и задач из смежных дисциплин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lastRenderedPageBreak/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отношения для решения задач, возникающих в реальной жизн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редставлениями о длине, площади, объёме как величинами.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равносоставленност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простые вычисления на объёмных телах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формулировать задачи на вычисление длин, площадей и объёмов и решать их. </w:t>
      </w:r>
    </w:p>
    <w:p w:rsidR="00E27ABD" w:rsidRPr="0074495D" w:rsidRDefault="00E27ABD" w:rsidP="00E27ABD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вычисления на местности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формулы при вычислениях в смежных учебных предметах, в окружающей действительност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зображать геометрические фигуры по текстовому и символьному описанию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вободно оперировать чертёжными инструментами в несложных случаях, 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типовые плоские фигуры и объемные тела с помощью простейших компьютерных инструментов.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образования</w:t>
      </w:r>
    </w:p>
    <w:p w:rsidR="00E27ABD" w:rsidRPr="0074495D" w:rsidRDefault="00E27ABD" w:rsidP="00E27ABD">
      <w:pPr>
        <w:pStyle w:val="a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E27ABD" w:rsidRPr="0074495D" w:rsidRDefault="00E27ABD" w:rsidP="00E27ABD">
      <w:pPr>
        <w:pStyle w:val="a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троить фигуру, подобну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данной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, пользоваться свойствами подобия для обоснования свойств фигур;</w:t>
      </w:r>
    </w:p>
    <w:p w:rsidR="00E27ABD" w:rsidRPr="0074495D" w:rsidRDefault="00E27ABD" w:rsidP="00E27ABD">
      <w:pPr>
        <w:pStyle w:val="a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и применять подобие для построений и вычислений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E27ABD" w:rsidRPr="0074495D" w:rsidRDefault="00E27ABD" w:rsidP="00E27ABD">
      <w:pPr>
        <w:pStyle w:val="a4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E27ABD" w:rsidRPr="0074495D" w:rsidRDefault="00E27ABD" w:rsidP="00E27ABD">
      <w:pPr>
        <w:pStyle w:val="a4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E27ABD" w:rsidRPr="0074495D" w:rsidRDefault="00E27ABD" w:rsidP="00E27ABD">
      <w:pPr>
        <w:pStyle w:val="a4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27ABD" w:rsidRPr="0074495D" w:rsidRDefault="00E27ABD" w:rsidP="00E27ABD">
      <w:pPr>
        <w:pStyle w:val="a4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роль математики в развитии Росси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уя изученные методы, проводить доказательство, выполнять опровержение;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изученные методы и их комбинации для решения математических задач;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E27ABD" w:rsidRPr="0074495D" w:rsidRDefault="00E27ABD" w:rsidP="00E27ABD">
      <w:pPr>
        <w:pStyle w:val="3"/>
        <w:spacing w:before="0" w:beforeAutospacing="0" w:after="0" w:afterAutospacing="0" w:line="360" w:lineRule="auto"/>
        <w:rPr>
          <w:szCs w:val="28"/>
        </w:rPr>
      </w:pPr>
      <w:bookmarkStart w:id="26" w:name="_Toc284662723"/>
      <w:bookmarkStart w:id="27" w:name="_Toc284663349"/>
      <w:r w:rsidRPr="0074495D">
        <w:rPr>
          <w:szCs w:val="28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26"/>
      <w:bookmarkEnd w:id="27"/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485DF9" w:rsidRPr="00485DF9" w:rsidRDefault="00E27ABD" w:rsidP="00485DF9">
      <w:pPr>
        <w:pStyle w:val="a7"/>
        <w:numPr>
          <w:ilvl w:val="0"/>
          <w:numId w:val="121"/>
        </w:numPr>
        <w:spacing w:line="360" w:lineRule="auto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вободно оперировать</w:t>
      </w:r>
      <w:r w:rsidR="00485DF9">
        <w:rPr>
          <w:sz w:val="28"/>
          <w:szCs w:val="28"/>
        </w:rPr>
        <w:t xml:space="preserve"> (</w:t>
      </w:r>
      <w:r w:rsidR="00485DF9" w:rsidRPr="00485DF9">
        <w:rPr>
          <w:sz w:val="28"/>
          <w:szCs w:val="28"/>
        </w:rPr>
        <w:t xml:space="preserve">знать определение понятия, знать и уметь доказывать свойства (признаки, если они есть) понятия, </w:t>
      </w:r>
      <w:r w:rsidR="00485DF9" w:rsidRPr="00485DF9">
        <w:rPr>
          <w:sz w:val="28"/>
          <w:szCs w:val="28"/>
        </w:rPr>
        <w:lastRenderedPageBreak/>
        <w:t>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</w:t>
      </w:r>
      <w:r w:rsidR="00485DF9">
        <w:rPr>
          <w:sz w:val="28"/>
          <w:szCs w:val="28"/>
        </w:rPr>
        <w:t>)</w:t>
      </w:r>
      <w:r w:rsidR="00485DF9" w:rsidRPr="00485DF9">
        <w:rPr>
          <w:sz w:val="28"/>
          <w:szCs w:val="28"/>
        </w:rPr>
        <w:t>.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разными способами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выполнение характеристического свойства множества;</w:t>
      </w:r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</w:t>
      </w:r>
      <w:r w:rsidR="008431CC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условные высказывания (импликации)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5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высказывания с использованием законов алгебры высказываний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рассуждения на основе использования правил логик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74495D">
        <w:rPr>
          <w:rFonts w:ascii="Times New Roman" w:hAnsi="Times New Roman"/>
          <w:sz w:val="28"/>
          <w:szCs w:val="28"/>
        </w:rPr>
        <w:t>n</w:t>
      </w:r>
      <w:proofErr w:type="spellEnd"/>
      <w:r w:rsidRPr="0074495D">
        <w:rPr>
          <w:rFonts w:ascii="Times New Roman" w:hAnsi="Times New Roman"/>
          <w:sz w:val="28"/>
          <w:szCs w:val="28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и объяснять разницу между позиционной и непозиционной системами записи чисел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ереводить числа из одной системы записи (системы счисления) в другую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и иррациональных чисел с заданной точностью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действительные числа разными способами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НОД и НОК чисел разными способами и использовать их при решении задач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степени с целым и дробным показателем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доказательство свой</w:t>
      </w:r>
      <w:proofErr w:type="gramStart"/>
      <w:r w:rsidRPr="0074495D">
        <w:rPr>
          <w:rFonts w:ascii="Times New Roman" w:hAnsi="Times New Roman"/>
          <w:sz w:val="28"/>
          <w:szCs w:val="28"/>
        </w:rPr>
        <w:t>ств ст</w:t>
      </w:r>
      <w:proofErr w:type="gramEnd"/>
      <w:r w:rsidRPr="0074495D">
        <w:rPr>
          <w:rFonts w:ascii="Times New Roman" w:hAnsi="Times New Roman"/>
          <w:sz w:val="28"/>
          <w:szCs w:val="28"/>
        </w:rPr>
        <w:t>епени с целыми и дробными показателям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деление многочлена на многочлен с остатком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оказывать свойства квадратных корней и корней степен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n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ять преобразования выражений, содержащих квадратные корни, корни степен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«тождество», «тождество на множестве», «тождественное преобразование»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различные преобразования выражений, содержащих модули.</w:t>
      </w:r>
      <w:r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</w:instrTex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765810" cy="266065"/>
            <wp:effectExtent l="19050" t="0" r="0" b="0"/>
            <wp:docPr id="3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hAnsi="Times New Roman"/>
          <w:sz w:val="28"/>
          <w:szCs w:val="28"/>
        </w:rPr>
        <w:fldChar w:fldCharType="separate"/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765810" cy="266065"/>
            <wp:effectExtent l="19050" t="0" r="0" b="0"/>
            <wp:docPr id="3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hAnsi="Times New Roman"/>
          <w:sz w:val="28"/>
          <w:szCs w:val="28"/>
        </w:rPr>
        <w:fldChar w:fldCharType="end"/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6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E27ABD" w:rsidRPr="0074495D" w:rsidRDefault="00E27ABD" w:rsidP="00E27ABD">
      <w:pPr>
        <w:pStyle w:val="a"/>
        <w:numPr>
          <w:ilvl w:val="0"/>
          <w:numId w:val="6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еобразования рациональных выражений при решении задач других учебных предметов;</w:t>
      </w:r>
    </w:p>
    <w:p w:rsidR="00E27ABD" w:rsidRPr="0074495D" w:rsidRDefault="00E27ABD" w:rsidP="00E27ABD">
      <w:pPr>
        <w:pStyle w:val="a"/>
        <w:numPr>
          <w:ilvl w:val="0"/>
          <w:numId w:val="6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уравнение, неравенство, равносильные уравнения и неравенства, уравнение, являющееся следствием </w:t>
      </w:r>
      <w:r w:rsidRPr="0074495D">
        <w:rPr>
          <w:rFonts w:ascii="Times New Roman" w:hAnsi="Times New Roman"/>
          <w:sz w:val="28"/>
          <w:szCs w:val="28"/>
        </w:rPr>
        <w:lastRenderedPageBreak/>
        <w:t>другого уравнения, уравнения, равносильные на множестве, равносильные преобразования уравнени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теорему Виета для уравнений степени выше второ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мысл теорем о равносильных и неравносильных преобразованиях уравнений и уметь их доказывать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разными методами доказательства неравенст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уравнения в целых числах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множества на плоскости, задаваемые уравнениями, неравенствами и их системами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уравнения и неравенства с параметрами при решении задач других учебных предмет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74495D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58" type="#_x0000_t75" style="width:32.65pt;height:17.6pt" o:ole="">
            <v:imagedata r:id="rId21" o:title=""/>
          </v:shape>
          <o:OLEObject Type="Embed" ProgID="Equation.DSMT4" ShapeID="_x0000_i1058" DrawAspect="Content" ObjectID="_1514182254" r:id="rId26"/>
        </w:object>
      </w:r>
      <w:r w:rsidRPr="0074495D">
        <w:rPr>
          <w:rFonts w:ascii="Times New Roman" w:hAnsi="Times New Roman"/>
          <w:bCs/>
          <w:sz w:val="28"/>
          <w:szCs w:val="28"/>
        </w:rPr>
        <w:t>;</w:t>
      </w:r>
      <w:proofErr w:type="gramEnd"/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преобразования графика функции </w:t>
      </w:r>
      <w:r w:rsidRPr="0074495D">
        <w:rPr>
          <w:rFonts w:ascii="Times New Roman" w:hAnsi="Times New Roman"/>
          <w:position w:val="-12"/>
          <w:sz w:val="28"/>
          <w:szCs w:val="28"/>
        </w:rPr>
        <w:object w:dxaOrig="960" w:dyaOrig="380">
          <v:shape id="_x0000_i1059" type="#_x0000_t75" style="width:46.9pt;height:17.6pt" o:ole="">
            <v:imagedata r:id="rId27" o:title=""/>
          </v:shape>
          <o:OLEObject Type="Embed" ProgID="Equation.DSMT4" ShapeID="_x0000_i1059" DrawAspect="Content" ObjectID="_1514182255" r:id="rId28"/>
        </w:object>
      </w:r>
      <w:r w:rsidRPr="0074495D">
        <w:rPr>
          <w:rFonts w:ascii="Times New Roman" w:hAnsi="Times New Roman"/>
          <w:sz w:val="28"/>
          <w:szCs w:val="28"/>
        </w:rPr>
        <w:t xml:space="preserve"> для построения графиков функций </w:t>
      </w:r>
      <w:r w:rsidRPr="0074495D">
        <w:rPr>
          <w:rFonts w:ascii="Times New Roman" w:hAnsi="Times New Roman"/>
          <w:position w:val="-12"/>
          <w:sz w:val="28"/>
          <w:szCs w:val="28"/>
        </w:rPr>
        <w:object w:dxaOrig="1780" w:dyaOrig="380">
          <v:shape id="_x0000_i1060" type="#_x0000_t75" style="width:87.9pt;height:17.6pt" o:ole="">
            <v:imagedata r:id="rId23" o:title=""/>
          </v:shape>
          <o:OLEObject Type="Embed" ProgID="Equation.DSMT4" ShapeID="_x0000_i1060" DrawAspect="Content" ObjectID="_1514182256" r:id="rId29"/>
        </w:objec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войства функций и вид графика в зависимости от параметров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ь последовательности, заданные рекуррентно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комбинированные задачи на арифметическую и геометрическую прогрессии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ки зависимостей для исследования реальных процессов и явлений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бирать наиболее удобный способ представления информации, адекватный её свойствам и целям анализа;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числовые характеристики выборки;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E27ABD" w:rsidRPr="0074495D" w:rsidRDefault="00E27ABD" w:rsidP="00E27ABD">
      <w:pPr>
        <w:pStyle w:val="a4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примеры случайных величин, и вычислять их статистические характеристики;</w:t>
      </w:r>
    </w:p>
    <w:p w:rsidR="00E27ABD" w:rsidRPr="0074495D" w:rsidRDefault="00E27ABD" w:rsidP="00E27ABD">
      <w:pPr>
        <w:pStyle w:val="a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формулы комбинаторики при решении комбинаторных задач;</w:t>
      </w:r>
    </w:p>
    <w:p w:rsidR="00E27ABD" w:rsidRPr="0074495D" w:rsidRDefault="00E27ABD" w:rsidP="00E27ABD">
      <w:pPr>
        <w:pStyle w:val="a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решать задачи на вычисление </w:t>
      </w:r>
      <w:proofErr w:type="gramStart"/>
      <w:r w:rsidRPr="0074495D">
        <w:rPr>
          <w:rFonts w:ascii="Times New Roman" w:hAnsi="Times New Roman"/>
          <w:sz w:val="28"/>
          <w:szCs w:val="28"/>
        </w:rPr>
        <w:t>вероятност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с использованием формул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E27ABD" w:rsidRPr="0074495D" w:rsidRDefault="00E27ABD" w:rsidP="00E27ABD">
      <w:pPr>
        <w:pStyle w:val="a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и сравнивать статистические характеристики выборок, </w:t>
      </w:r>
      <w:r w:rsidRPr="0074495D">
        <w:rPr>
          <w:rStyle w:val="dash041e0431044b0447043d044b0439char1"/>
          <w:sz w:val="28"/>
          <w:szCs w:val="28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реальных событий и явлений в различных ситуациях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простые и сложные задачи, а также задачи повышенной трудности и выделять их математическую основу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разные виды и типы задач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74495D">
        <w:rPr>
          <w:rFonts w:ascii="Times New Roman" w:hAnsi="Times New Roman"/>
          <w:sz w:val="28"/>
          <w:szCs w:val="28"/>
        </w:rPr>
        <w:t>комбинированный</w:t>
      </w:r>
      <w:proofErr w:type="gramEnd"/>
      <w:r w:rsidRPr="0074495D">
        <w:rPr>
          <w:rFonts w:ascii="Times New Roman" w:hAnsi="Times New Roman"/>
          <w:sz w:val="28"/>
          <w:szCs w:val="28"/>
        </w:rPr>
        <w:t>)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 и содержание каждого этапа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затруднения при решении задач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выполнять различные преобразования предложенной задачи, конструировать новые задачи </w:t>
      </w:r>
      <w:proofErr w:type="gramStart"/>
      <w:r w:rsidRPr="0074495D">
        <w:rPr>
          <w:rFonts w:ascii="Times New Roman" w:hAnsi="Times New Roman"/>
          <w:sz w:val="28"/>
          <w:szCs w:val="28"/>
        </w:rPr>
        <w:t>из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данной, в том числе обратные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74495D">
        <w:rPr>
          <w:rFonts w:ascii="Times New Roman" w:hAnsi="Times New Roman"/>
          <w:sz w:val="28"/>
          <w:szCs w:val="28"/>
        </w:rPr>
        <w:t>.п</w:t>
      </w:r>
      <w:proofErr w:type="gramEnd"/>
      <w:r w:rsidRPr="0074495D">
        <w:rPr>
          <w:rFonts w:ascii="Times New Roman" w:hAnsi="Times New Roman"/>
          <w:sz w:val="28"/>
          <w:szCs w:val="28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разнообразные задачи «на части»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74495D">
        <w:rPr>
          <w:rFonts w:ascii="Times New Roman" w:hAnsi="Times New Roman"/>
          <w:sz w:val="28"/>
          <w:szCs w:val="28"/>
        </w:rPr>
        <w:t>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в</w:t>
      </w:r>
      <w:proofErr w:type="gramEnd"/>
      <w:r w:rsidRPr="0074495D">
        <w:rPr>
          <w:rFonts w:ascii="Times New Roman" w:hAnsi="Times New Roman"/>
          <w:sz w:val="28"/>
          <w:szCs w:val="28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74495D">
        <w:rPr>
          <w:rFonts w:ascii="Times New Roman" w:hAnsi="Times New Roman"/>
          <w:sz w:val="28"/>
          <w:szCs w:val="28"/>
        </w:rPr>
        <w:t>изучен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процессе обучения;</w:t>
      </w:r>
    </w:p>
    <w:p w:rsidR="00E27ABD" w:rsidRPr="0074495D" w:rsidRDefault="00E27ABD" w:rsidP="00E27ABD">
      <w:pPr>
        <w:numPr>
          <w:ilvl w:val="0"/>
          <w:numId w:val="5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ать несложные задачи по математической статистике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4495D">
        <w:rPr>
          <w:rFonts w:ascii="Times New Roman" w:hAnsi="Times New Roman"/>
          <w:sz w:val="28"/>
          <w:szCs w:val="28"/>
        </w:rPr>
        <w:t>с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зученными ситуациях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движение по реке, рассматривая разные системы отсчёта;</w:t>
      </w:r>
    </w:p>
    <w:p w:rsidR="00E27ABD" w:rsidRPr="0074495D" w:rsidRDefault="00E27ABD" w:rsidP="00E27ABD">
      <w:pPr>
        <w:pStyle w:val="a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задачные ситуации, приближенные к реальной действительност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E27ABD" w:rsidRPr="0074495D" w:rsidRDefault="00E27ABD" w:rsidP="00E27ABD">
      <w:pPr>
        <w:pStyle w:val="a"/>
        <w:numPr>
          <w:ilvl w:val="0"/>
          <w:numId w:val="6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E27ABD" w:rsidRPr="0074495D" w:rsidRDefault="00E27ABD" w:rsidP="00E27ABD">
      <w:pPr>
        <w:pStyle w:val="a"/>
        <w:numPr>
          <w:ilvl w:val="0"/>
          <w:numId w:val="6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E27ABD" w:rsidRPr="0074495D" w:rsidRDefault="00E27ABD" w:rsidP="00E27ABD">
      <w:pPr>
        <w:pStyle w:val="a4"/>
        <w:numPr>
          <w:ilvl w:val="0"/>
          <w:numId w:val="6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E27ABD" w:rsidRPr="0074495D" w:rsidRDefault="00E27ABD" w:rsidP="00E27ABD">
      <w:pPr>
        <w:pStyle w:val="a4"/>
        <w:numPr>
          <w:ilvl w:val="0"/>
          <w:numId w:val="6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E27ABD" w:rsidRPr="0074495D" w:rsidRDefault="00E27ABD" w:rsidP="00E27ABD">
      <w:pPr>
        <w:pStyle w:val="a4"/>
        <w:numPr>
          <w:ilvl w:val="0"/>
          <w:numId w:val="6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улировать и доказывать геометрические утверждения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6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с использованием свойств геометрических фигур математические модели </w:t>
      </w:r>
      <w:r w:rsidRPr="0074495D">
        <w:rPr>
          <w:rStyle w:val="dash041e0431044b0447043d044b0439char1"/>
          <w:sz w:val="28"/>
          <w:szCs w:val="28"/>
        </w:rPr>
        <w:t>для решения задач практического характера и задач из смежных дисциплин</w:t>
      </w:r>
      <w:r w:rsidRPr="0074495D">
        <w:rPr>
          <w:rFonts w:ascii="Times New Roman" w:hAnsi="Times New Roman"/>
          <w:sz w:val="28"/>
          <w:szCs w:val="28"/>
        </w:rPr>
        <w:t>, исследовать полученные модели и интерпретировать результат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понятием отношения как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подобия и равенства фигур при решении задач.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27ABD" w:rsidRPr="0074495D" w:rsidRDefault="00E27ABD" w:rsidP="00E27ABD">
      <w:pPr>
        <w:pStyle w:val="a4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построения и исследования математических моделей объектов реальной жизн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 длина, площадь, объём, величина угла как величинами, использовать равновеликость и </w:t>
      </w:r>
      <w:proofErr w:type="spellStart"/>
      <w:r w:rsidRPr="0074495D">
        <w:rPr>
          <w:rFonts w:ascii="Times New Roman" w:hAnsi="Times New Roman"/>
          <w:sz w:val="28"/>
          <w:szCs w:val="28"/>
        </w:rPr>
        <w:t>равносоставлен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тригонометрии;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формулировать гипотезы и проверять их достоверность.</w:t>
      </w:r>
    </w:p>
    <w:p w:rsidR="00E27ABD" w:rsidRPr="0074495D" w:rsidRDefault="00E27ABD" w:rsidP="00E27ABD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4"/>
        <w:numPr>
          <w:ilvl w:val="0"/>
          <w:numId w:val="5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E27ABD" w:rsidRPr="0074495D" w:rsidRDefault="00E27ABD" w:rsidP="00E27ABD">
      <w:pPr>
        <w:pStyle w:val="a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ерировать понятием набора элементов, определяющих геометрическую фигуру, </w:t>
      </w:r>
    </w:p>
    <w:p w:rsidR="00E27ABD" w:rsidRPr="0074495D" w:rsidRDefault="00E27ABD" w:rsidP="00E27ABD">
      <w:pPr>
        <w:pStyle w:val="a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бором методов построений циркулем и линейкой;</w:t>
      </w:r>
    </w:p>
    <w:p w:rsidR="00E27ABD" w:rsidRPr="0074495D" w:rsidRDefault="00E27ABD" w:rsidP="00E27ABD">
      <w:pPr>
        <w:pStyle w:val="a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анализ и реализовывать этапы решения задач на построение.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27ABD" w:rsidRPr="0074495D" w:rsidRDefault="00E27ABD" w:rsidP="00E27ABD">
      <w:pPr>
        <w:pStyle w:val="a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остроения на местности;</w:t>
      </w:r>
    </w:p>
    <w:p w:rsidR="00E27ABD" w:rsidRPr="0074495D" w:rsidRDefault="00E27ABD" w:rsidP="00E27ABD">
      <w:pPr>
        <w:pStyle w:val="a"/>
        <w:numPr>
          <w:ilvl w:val="0"/>
          <w:numId w:val="5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азмеры реальных объектов окружающего мира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образования</w:t>
      </w:r>
    </w:p>
    <w:p w:rsidR="00E27ABD" w:rsidRPr="0074495D" w:rsidRDefault="00E27ABD" w:rsidP="00E27ABD">
      <w:pPr>
        <w:pStyle w:val="a4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ерировать движениями и преобразованиями как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ями;</w:t>
      </w:r>
    </w:p>
    <w:p w:rsidR="00E27ABD" w:rsidRPr="0074495D" w:rsidRDefault="00E27ABD" w:rsidP="00E27ABD">
      <w:pPr>
        <w:pStyle w:val="a4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E27ABD" w:rsidRPr="0074495D" w:rsidRDefault="00E27ABD" w:rsidP="00E27ABD">
      <w:pPr>
        <w:pStyle w:val="a4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E27ABD" w:rsidRPr="0074495D" w:rsidRDefault="00E27ABD" w:rsidP="00E27ABD">
      <w:pPr>
        <w:pStyle w:val="a4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свойствами движений и преобразований при решении задач.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27ABD" w:rsidRPr="0074495D" w:rsidRDefault="00E27ABD" w:rsidP="00E27ABD">
      <w:pPr>
        <w:pStyle w:val="a4"/>
        <w:numPr>
          <w:ilvl w:val="0"/>
          <w:numId w:val="5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свойства движений и применять подобие для построений и вычислений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E27ABD" w:rsidRPr="0074495D" w:rsidRDefault="00E27ABD" w:rsidP="00E27ABD">
      <w:pPr>
        <w:pStyle w:val="a4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E27ABD" w:rsidRPr="0074495D" w:rsidRDefault="00E27ABD" w:rsidP="00E27ABD">
      <w:pPr>
        <w:pStyle w:val="a4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векторным и координатным методом на плоскости для решения задач на вычисление и доказательства;</w:t>
      </w:r>
    </w:p>
    <w:p w:rsidR="00E27ABD" w:rsidRPr="0074495D" w:rsidRDefault="00E27ABD" w:rsidP="00E27ABD">
      <w:pPr>
        <w:pStyle w:val="a4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E27ABD" w:rsidRPr="0074495D" w:rsidRDefault="00E27ABD" w:rsidP="00E27ABD">
      <w:pPr>
        <w:pStyle w:val="a4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E27ABD" w:rsidRPr="0074495D" w:rsidRDefault="00E27ABD" w:rsidP="00E27ABD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27ABD" w:rsidRPr="0074495D" w:rsidRDefault="00E27ABD" w:rsidP="00E27ABD">
      <w:pPr>
        <w:pStyle w:val="a4"/>
        <w:numPr>
          <w:ilvl w:val="0"/>
          <w:numId w:val="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E27ABD" w:rsidRPr="0074495D" w:rsidRDefault="00E27ABD" w:rsidP="00E27ABD">
      <w:pPr>
        <w:pStyle w:val="a4"/>
        <w:numPr>
          <w:ilvl w:val="0"/>
          <w:numId w:val="6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E27ABD" w:rsidRPr="0074495D" w:rsidRDefault="00E27ABD" w:rsidP="00E27ABD">
      <w:pPr>
        <w:pStyle w:val="a"/>
        <w:numPr>
          <w:ilvl w:val="0"/>
          <w:numId w:val="6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E27ABD" w:rsidRPr="0074495D" w:rsidRDefault="00E27ABD" w:rsidP="00E27ABD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навыками анализа условия задачи и </w:t>
      </w:r>
      <w:proofErr w:type="gramStart"/>
      <w:r w:rsidRPr="0074495D">
        <w:rPr>
          <w:rFonts w:ascii="Times New Roman" w:hAnsi="Times New Roman"/>
          <w:sz w:val="28"/>
          <w:szCs w:val="28"/>
        </w:rPr>
        <w:t>определен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одходящих для решения задач изученных методов или их комбинаций</w:t>
      </w:r>
      <w:r w:rsidRPr="0074495D">
        <w:rPr>
          <w:rFonts w:ascii="Times New Roman" w:hAnsi="Times New Roman"/>
          <w:bCs/>
          <w:iCs/>
          <w:sz w:val="28"/>
          <w:szCs w:val="28"/>
        </w:rPr>
        <w:t>;</w:t>
      </w:r>
    </w:p>
    <w:p w:rsidR="00E27ABD" w:rsidRPr="0074495D" w:rsidRDefault="00E27ABD" w:rsidP="00E27ABD">
      <w:pPr>
        <w:numPr>
          <w:ilvl w:val="0"/>
          <w:numId w:val="6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E27ABD" w:rsidRPr="0074495D" w:rsidRDefault="00E27ABD" w:rsidP="00E27ABD">
      <w:pPr>
        <w:rPr>
          <w:rFonts w:ascii="Times New Roman" w:hAnsi="Times New Roman"/>
        </w:rPr>
      </w:pPr>
    </w:p>
    <w:p w:rsidR="00E27ABD" w:rsidRPr="00E27ABD" w:rsidRDefault="00E27ABD" w:rsidP="00E27ABD"/>
    <w:p w:rsidR="00E91266" w:rsidRPr="0074495D" w:rsidRDefault="00E91266" w:rsidP="00E91266">
      <w:pPr>
        <w:pStyle w:val="4"/>
      </w:pPr>
      <w:bookmarkStart w:id="28" w:name="_Toc409691639"/>
      <w:bookmarkStart w:id="29" w:name="_Toc410653962"/>
      <w:bookmarkStart w:id="30" w:name="_Toc414553148"/>
      <w:r w:rsidRPr="0074495D">
        <w:t>1.2.5.9. Информатика</w:t>
      </w:r>
      <w:bookmarkEnd w:id="28"/>
      <w:bookmarkEnd w:id="29"/>
      <w:bookmarkEnd w:id="30"/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91266" w:rsidRPr="0074495D" w:rsidRDefault="00E91266" w:rsidP="00E91266">
      <w:pPr>
        <w:pStyle w:val="a4"/>
        <w:numPr>
          <w:ilvl w:val="0"/>
          <w:numId w:val="8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личать содержание основных понятий предмета: информатика, информация, информационный процесс, информационная система, информационная модель и </w:t>
      </w:r>
      <w:proofErr w:type="spellStart"/>
      <w:r w:rsidRPr="0074495D">
        <w:rPr>
          <w:rFonts w:ascii="Times New Roman" w:hAnsi="Times New Roman"/>
          <w:sz w:val="28"/>
          <w:szCs w:val="28"/>
        </w:rPr>
        <w:t>др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E91266" w:rsidRPr="0074495D" w:rsidRDefault="00E91266" w:rsidP="00E91266">
      <w:pPr>
        <w:pStyle w:val="a4"/>
        <w:numPr>
          <w:ilvl w:val="0"/>
          <w:numId w:val="8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E91266" w:rsidRPr="0074495D" w:rsidRDefault="00E91266" w:rsidP="00E91266">
      <w:pPr>
        <w:pStyle w:val="a4"/>
        <w:numPr>
          <w:ilvl w:val="0"/>
          <w:numId w:val="8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trike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общие закономерности протекания информационных процессов в системах различной природы;</w:t>
      </w:r>
    </w:p>
    <w:p w:rsidR="00E91266" w:rsidRPr="0074495D" w:rsidRDefault="00E91266" w:rsidP="00E91266">
      <w:pPr>
        <w:pStyle w:val="a4"/>
        <w:numPr>
          <w:ilvl w:val="0"/>
          <w:numId w:val="8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E91266" w:rsidRPr="0074495D" w:rsidRDefault="00E91266" w:rsidP="00E91266">
      <w:pPr>
        <w:pStyle w:val="a4"/>
        <w:numPr>
          <w:ilvl w:val="0"/>
          <w:numId w:val="8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средства ИКТ в соответствии с кругом выполняемых задач;</w:t>
      </w:r>
    </w:p>
    <w:p w:rsidR="00E91266" w:rsidRPr="0074495D" w:rsidRDefault="00E91266" w:rsidP="00E91266">
      <w:pPr>
        <w:pStyle w:val="a4"/>
        <w:numPr>
          <w:ilvl w:val="0"/>
          <w:numId w:val="8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узнает о назначении основных компонентов компьютера (процессора, оперативной памяти, внешней энергонезависимой памяти, устройств ввода-вывода), характеристиках этих устройств;</w:t>
      </w:r>
    </w:p>
    <w:p w:rsidR="00E91266" w:rsidRPr="0074495D" w:rsidRDefault="00E91266" w:rsidP="00E91266">
      <w:pPr>
        <w:pStyle w:val="a4"/>
        <w:numPr>
          <w:ilvl w:val="0"/>
          <w:numId w:val="8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качественные и количественные характеристики компонентов компьютера;</w:t>
      </w:r>
    </w:p>
    <w:p w:rsidR="00E91266" w:rsidRPr="0074495D" w:rsidRDefault="00E91266" w:rsidP="00E91266">
      <w:pPr>
        <w:pStyle w:val="a4"/>
        <w:numPr>
          <w:ilvl w:val="0"/>
          <w:numId w:val="8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знает о истории и тенденциях развития компьютеров; о том как можно улучшить характеристики компьютеров; </w:t>
      </w:r>
    </w:p>
    <w:p w:rsidR="00E91266" w:rsidRPr="0074495D" w:rsidRDefault="00E91266" w:rsidP="00E91266">
      <w:pPr>
        <w:pStyle w:val="a4"/>
        <w:numPr>
          <w:ilvl w:val="0"/>
          <w:numId w:val="86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ет о том какие задачи решаются с помощью суперкомпьютеров.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осознано подходить к выбору ИКТ – средств для своих учебных и иных целей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физических ограничениях на значения характеристик компьютера.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атематические основы информатики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научится: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ередачи данных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кодировать и декодировать тексты по заданной кодовой таблице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  <w:tab w:val="left" w:pos="1960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записывать логические выражения составленные с помощью операций «и», «или», «не» и скобок, определять истинность такого составного высказывания, если известны значения истинности входящих в него элементарных высказываний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ределять количество элементов в множествах, полученных из двух или трех базовых множеств с помощью операций объединения, пересечения и дополнения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емент; вставка, удаление и замена элемента)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lastRenderedPageBreak/>
        <w:t>познакомиться с двоичным кодированием текстов и с наиболее употребительными современными кодами;</w:t>
      </w:r>
    </w:p>
    <w:p w:rsidR="00E91266" w:rsidRPr="0074495D" w:rsidRDefault="00E91266" w:rsidP="00E91266">
      <w:pPr>
        <w:pStyle w:val="a4"/>
        <w:numPr>
          <w:ilvl w:val="0"/>
          <w:numId w:val="8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основные способы графического представления числовой информации, (графики, диаграммы).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E91266" w:rsidRPr="0074495D" w:rsidRDefault="00E91266" w:rsidP="00E91266">
      <w:pPr>
        <w:pStyle w:val="a4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E91266" w:rsidRPr="0074495D" w:rsidRDefault="00E91266" w:rsidP="00E91266">
      <w:pPr>
        <w:pStyle w:val="a4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E91266" w:rsidRPr="0074495D" w:rsidRDefault="00E91266" w:rsidP="00E91266">
      <w:pPr>
        <w:pStyle w:val="a4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тем, как информация (данные) представляется в современных компьютерах и робототехнических системах;</w:t>
      </w:r>
    </w:p>
    <w:p w:rsidR="00E91266" w:rsidRPr="0074495D" w:rsidRDefault="00E91266" w:rsidP="00E91266">
      <w:pPr>
        <w:pStyle w:val="a4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E91266" w:rsidRPr="0074495D" w:rsidRDefault="00E91266" w:rsidP="00E91266">
      <w:pPr>
        <w:pStyle w:val="a4"/>
        <w:numPr>
          <w:ilvl w:val="0"/>
          <w:numId w:val="88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знакомиться с влиянием ошибок измерений и вычислений на выполнение алгоритмов управления реальными объектами (на примере учебных автономных роботов);  </w:t>
      </w:r>
    </w:p>
    <w:p w:rsidR="00E91266" w:rsidRPr="0074495D" w:rsidRDefault="00E91266" w:rsidP="00E91266">
      <w:pPr>
        <w:pStyle w:val="a4"/>
        <w:numPr>
          <w:ilvl w:val="0"/>
          <w:numId w:val="88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знать о наличии кодов, которые исправляют ошибки искажения, возникающие при передаче информации.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Алгоритмы и элементы программирования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алгоритмы для решения учебных задач различных типов 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lastRenderedPageBreak/>
        <w:t>определять результат выполнения заданного алгоритма или его фрагмента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выполнять без использования компьютера («вручную») несложные алгоритмы управления исполнителями и анализа числовых и текстовых данных, записанные на конкретном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тмы)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</w:t>
      </w:r>
      <w:r w:rsidR="00027B08">
        <w:rPr>
          <w:rFonts w:ascii="Times New Roman" w:eastAsia="Times New Roman" w:hAnsi="Times New Roman"/>
          <w:sz w:val="28"/>
          <w:szCs w:val="28"/>
        </w:rPr>
        <w:t xml:space="preserve"> </w:t>
      </w:r>
      <w:r w:rsidRPr="0074495D">
        <w:rPr>
          <w:rFonts w:ascii="Times New Roman" w:eastAsia="Times New Roman" w:hAnsi="Times New Roman"/>
          <w:sz w:val="28"/>
          <w:szCs w:val="28"/>
        </w:rPr>
        <w:t>их</w:t>
      </w:r>
      <w:r w:rsidR="00027B08">
        <w:rPr>
          <w:rFonts w:ascii="Times New Roman" w:eastAsia="Times New Roman" w:hAnsi="Times New Roman"/>
          <w:sz w:val="28"/>
          <w:szCs w:val="28"/>
        </w:rPr>
        <w:t xml:space="preserve"> </w:t>
      </w:r>
      <w:r w:rsidRPr="0074495D">
        <w:rPr>
          <w:rFonts w:ascii="Times New Roman" w:eastAsia="Times New Roman" w:hAnsi="Times New Roman"/>
          <w:sz w:val="28"/>
          <w:szCs w:val="28"/>
        </w:rPr>
        <w:t>в виде</w:t>
      </w:r>
      <w:r w:rsidRPr="0074495D">
        <w:rPr>
          <w:rFonts w:ascii="Times New Roman" w:eastAsia="Times New Roman" w:hAnsi="Times New Roman"/>
          <w:sz w:val="28"/>
          <w:szCs w:val="28"/>
        </w:rPr>
        <w:tab/>
        <w:t>программ</w:t>
      </w:r>
      <w:r w:rsidR="00027B08">
        <w:rPr>
          <w:rFonts w:ascii="Times New Roman" w:eastAsia="Times New Roman" w:hAnsi="Times New Roman"/>
          <w:sz w:val="28"/>
          <w:szCs w:val="28"/>
        </w:rPr>
        <w:t xml:space="preserve"> </w:t>
      </w:r>
      <w:r w:rsidRPr="0074495D">
        <w:rPr>
          <w:rFonts w:ascii="Times New Roman" w:eastAsia="Times New Roman" w:hAnsi="Times New Roman"/>
          <w:sz w:val="28"/>
          <w:szCs w:val="28"/>
        </w:rPr>
        <w:t>на</w:t>
      </w:r>
      <w:r w:rsidR="00027B08">
        <w:rPr>
          <w:rFonts w:ascii="Times New Roman" w:eastAsia="Times New Roman" w:hAnsi="Times New Roman"/>
          <w:sz w:val="28"/>
          <w:szCs w:val="28"/>
        </w:rPr>
        <w:t xml:space="preserve"> </w:t>
      </w:r>
      <w:r w:rsidRPr="0074495D">
        <w:rPr>
          <w:rFonts w:ascii="Times New Roman" w:eastAsia="Times New Roman" w:hAnsi="Times New Roman"/>
          <w:sz w:val="28"/>
          <w:szCs w:val="28"/>
        </w:rPr>
        <w:t>выбранном</w:t>
      </w:r>
      <w:r w:rsidR="00027B08">
        <w:rPr>
          <w:rFonts w:ascii="Times New Roman" w:eastAsia="Times New Roman" w:hAnsi="Times New Roman"/>
          <w:sz w:val="28"/>
          <w:szCs w:val="28"/>
        </w:rPr>
        <w:t xml:space="preserve"> </w:t>
      </w:r>
      <w:r w:rsidRPr="0074495D">
        <w:rPr>
          <w:rFonts w:ascii="Times New Roman" w:eastAsia="Times New Roman" w:hAnsi="Times New Roman"/>
          <w:sz w:val="28"/>
          <w:szCs w:val="28"/>
        </w:rPr>
        <w:t>языке программирования; выполнять эти программы на компьютере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90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анализировать предложенный алгоритм, например, определять какие результаты возможны при заданном множестве исходных значений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логические значения, операции и выражения с ними;</w:t>
      </w:r>
    </w:p>
    <w:p w:rsidR="00E91266" w:rsidRPr="0074495D" w:rsidRDefault="00E91266" w:rsidP="00E91266">
      <w:pPr>
        <w:pStyle w:val="a4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E91266" w:rsidRPr="0074495D" w:rsidRDefault="00E91266" w:rsidP="00E91266">
      <w:pPr>
        <w:pStyle w:val="a4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использованием в программах строковых величин и с операциями со строковыми величинами;</w:t>
      </w:r>
    </w:p>
    <w:p w:rsidR="00E91266" w:rsidRPr="0074495D" w:rsidRDefault="00E91266" w:rsidP="00E91266">
      <w:pPr>
        <w:pStyle w:val="a4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создавать программы для решения задач, возникающих в процессе учебы и вне ее;</w:t>
      </w:r>
    </w:p>
    <w:p w:rsidR="00E91266" w:rsidRPr="0074495D" w:rsidRDefault="00E91266" w:rsidP="00E91266">
      <w:pPr>
        <w:pStyle w:val="a4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lastRenderedPageBreak/>
        <w:t>познакомиться с задачами обработки данных и алгоритмами их решения;</w:t>
      </w:r>
    </w:p>
    <w:p w:rsidR="00E91266" w:rsidRPr="0074495D" w:rsidRDefault="00E91266" w:rsidP="00E91266">
      <w:pPr>
        <w:pStyle w:val="a4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ительные системы, движущиеся модели и др.);</w:t>
      </w:r>
    </w:p>
    <w:p w:rsidR="00E91266" w:rsidRPr="0074495D" w:rsidRDefault="00E91266" w:rsidP="00E91266">
      <w:pPr>
        <w:pStyle w:val="a4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учебной средой составления программ управления автономными роботами и разобрать примеры алгоритмов управления, разработанными в этой среде.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пользование программных систем и сервисов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файлы по типу и иным параметрам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бираться в иерархической структуре файловой системы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поиск файлов средствами операционной системы;</w:t>
      </w:r>
    </w:p>
    <w:p w:rsidR="00E91266" w:rsidRPr="0074495D" w:rsidRDefault="00E91266" w:rsidP="00E91266">
      <w:pPr>
        <w:pStyle w:val="a4"/>
        <w:widowControl w:val="0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E91266" w:rsidRPr="0074495D" w:rsidRDefault="00E91266" w:rsidP="00E91266">
      <w:pPr>
        <w:pStyle w:val="a4"/>
        <w:widowControl w:val="0"/>
        <w:numPr>
          <w:ilvl w:val="0"/>
          <w:numId w:val="9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анализировать доменные имена компьютеров и адреса документов в Интернете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роводить поиск информации в сети Интернет по запросам с использованием логических операций.</w:t>
      </w:r>
    </w:p>
    <w:p w:rsidR="00E91266" w:rsidRPr="0074495D" w:rsidRDefault="00E91266" w:rsidP="00E912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овладеет (как результат применения программных систем и </w:t>
      </w:r>
      <w:proofErr w:type="spellStart"/>
      <w:proofErr w:type="gramStart"/>
      <w:r w:rsidRPr="0074495D">
        <w:rPr>
          <w:rFonts w:ascii="Times New Roman" w:hAnsi="Times New Roman"/>
          <w:b/>
          <w:sz w:val="28"/>
          <w:szCs w:val="28"/>
        </w:rPr>
        <w:t>интернет-сервисов</w:t>
      </w:r>
      <w:proofErr w:type="spellEnd"/>
      <w:proofErr w:type="gramEnd"/>
      <w:r w:rsidRPr="0074495D">
        <w:rPr>
          <w:rFonts w:ascii="Times New Roman" w:hAnsi="Times New Roman"/>
          <w:b/>
          <w:sz w:val="28"/>
          <w:szCs w:val="28"/>
        </w:rPr>
        <w:t xml:space="preserve"> в данном курсе и во всем образовательном процессе):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lastRenderedPageBreak/>
        <w:t xml:space="preserve">навыками работы с компьютером; знаниями, умениями и навыками, достаточными для работы с различными видами программных систем и </w:t>
      </w:r>
      <w:proofErr w:type="spellStart"/>
      <w:r w:rsidRPr="0074495D">
        <w:rPr>
          <w:rFonts w:ascii="Times New Roman" w:eastAsia="Times New Roman" w:hAnsi="Times New Roman"/>
          <w:sz w:val="28"/>
          <w:szCs w:val="28"/>
        </w:rPr>
        <w:t>интернет-сервисов</w:t>
      </w:r>
      <w:proofErr w:type="spellEnd"/>
      <w:r w:rsidRPr="0074495D">
        <w:rPr>
          <w:rFonts w:ascii="Times New Roman" w:eastAsia="Times New Roman" w:hAnsi="Times New Roman"/>
          <w:sz w:val="28"/>
          <w:szCs w:val="28"/>
        </w:rPr>
        <w:t xml:space="preserve"> (файловые менеджеры, текстовые редакторы, электронные таблицы, браузеры, поисковые системы, словари, электронные энциклопедии); умением описывать работу этих систем и сервисов с использованием соответствующей терминологии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различными формами представления данных (таблицы, диаграммы, графики и т. д.)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приемами безопасной организации своего личного пространства данных с использованием индивидуальных накопителей данных, </w:t>
      </w:r>
      <w:proofErr w:type="spellStart"/>
      <w:r w:rsidRPr="0074495D">
        <w:rPr>
          <w:rFonts w:ascii="Times New Roman" w:eastAsia="Times New Roman" w:hAnsi="Times New Roman"/>
          <w:sz w:val="28"/>
          <w:szCs w:val="28"/>
        </w:rPr>
        <w:t>интернет-сервисов</w:t>
      </w:r>
      <w:proofErr w:type="spellEnd"/>
      <w:r w:rsidRPr="0074495D">
        <w:rPr>
          <w:rFonts w:ascii="Times New Roman" w:eastAsia="Times New Roman" w:hAnsi="Times New Roman"/>
          <w:sz w:val="28"/>
          <w:szCs w:val="28"/>
        </w:rPr>
        <w:t xml:space="preserve"> и т. п.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сновами соблюдения норм информационной этики и права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780"/>
          <w:tab w:val="left" w:pos="993"/>
        </w:tabs>
        <w:spacing w:line="360" w:lineRule="auto"/>
        <w:jc w:val="both"/>
        <w:rPr>
          <w:rFonts w:ascii="Times New Roman" w:eastAsia="Times New Roman" w:hAnsi="Times New Roman"/>
          <w:w w:val="99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познакомится с программными средствами для работы с </w:t>
      </w:r>
      <w:proofErr w:type="spellStart"/>
      <w:r w:rsidRPr="0074495D">
        <w:rPr>
          <w:rFonts w:ascii="Times New Roman" w:eastAsia="Times New Roman" w:hAnsi="Times New Roman"/>
          <w:w w:val="99"/>
          <w:sz w:val="28"/>
          <w:szCs w:val="28"/>
        </w:rPr>
        <w:t>аудио-</w:t>
      </w:r>
      <w:r w:rsidRPr="0074495D">
        <w:rPr>
          <w:rFonts w:ascii="Times New Roman" w:eastAsia="Times New Roman" w:hAnsi="Times New Roman"/>
          <w:sz w:val="28"/>
          <w:szCs w:val="28"/>
        </w:rPr>
        <w:t>визуальными</w:t>
      </w:r>
      <w:proofErr w:type="spellEnd"/>
      <w:r w:rsidRPr="0074495D">
        <w:rPr>
          <w:rFonts w:ascii="Times New Roman" w:eastAsia="Times New Roman" w:hAnsi="Times New Roman"/>
          <w:sz w:val="28"/>
          <w:szCs w:val="28"/>
        </w:rPr>
        <w:t xml:space="preserve"> данными и соответствующим понятийным </w:t>
      </w:r>
      <w:r w:rsidRPr="0074495D">
        <w:rPr>
          <w:rFonts w:ascii="Times New Roman" w:eastAsia="Times New Roman" w:hAnsi="Times New Roman"/>
          <w:w w:val="99"/>
          <w:sz w:val="28"/>
          <w:szCs w:val="28"/>
        </w:rPr>
        <w:t>аппаратом;</w:t>
      </w:r>
    </w:p>
    <w:p w:rsidR="00E91266" w:rsidRPr="0074495D" w:rsidRDefault="00E91266" w:rsidP="00E91266">
      <w:pPr>
        <w:pStyle w:val="a4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узнает о дискретном представлении </w:t>
      </w:r>
      <w:proofErr w:type="spellStart"/>
      <w:r w:rsidRPr="0074495D">
        <w:rPr>
          <w:rFonts w:ascii="Times New Roman" w:eastAsia="Times New Roman" w:hAnsi="Times New Roman"/>
          <w:w w:val="99"/>
          <w:sz w:val="28"/>
          <w:szCs w:val="28"/>
        </w:rPr>
        <w:t>аудио-</w:t>
      </w:r>
      <w:r w:rsidRPr="0074495D">
        <w:rPr>
          <w:rFonts w:ascii="Times New Roman" w:eastAsia="Times New Roman" w:hAnsi="Times New Roman"/>
          <w:sz w:val="28"/>
          <w:szCs w:val="28"/>
        </w:rPr>
        <w:t>визуальных</w:t>
      </w:r>
      <w:proofErr w:type="spellEnd"/>
      <w:r w:rsidRPr="0074495D">
        <w:rPr>
          <w:rFonts w:ascii="Times New Roman" w:eastAsia="Times New Roman" w:hAnsi="Times New Roman"/>
          <w:sz w:val="28"/>
          <w:szCs w:val="28"/>
        </w:rPr>
        <w:t xml:space="preserve"> данных.</w:t>
      </w:r>
    </w:p>
    <w:p w:rsidR="00E91266" w:rsidRPr="0074495D" w:rsidRDefault="00E91266" w:rsidP="00E91266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</w:t>
      </w:r>
      <w:r w:rsidR="00027B08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получит</w:t>
      </w:r>
      <w:r w:rsidR="00027B08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возможность</w:t>
      </w:r>
      <w:r w:rsidR="00027B08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(в</w:t>
      </w:r>
      <w:r w:rsidR="00027B08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данном</w:t>
      </w:r>
      <w:r w:rsidR="00027B08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курсе</w:t>
      </w:r>
      <w:r w:rsidR="00027B08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и</w:t>
      </w:r>
      <w:r w:rsidR="00027B08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иной</w:t>
      </w:r>
      <w:r w:rsidR="004B143A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учебной деятельности):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данных от датчиков, например, датчиков роботизированных устройств;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математического моделирования в современном мире;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познакомиться с постановкой вопроса о том, насколько достоверна полученная информация, подкреплена ли она доказательствами подлинности (пример: наличие электронной подписи); познакомиться с возможными </w:t>
      </w:r>
      <w:r w:rsidRPr="0074495D">
        <w:rPr>
          <w:rFonts w:ascii="Times New Roman" w:eastAsia="Times New Roman" w:hAnsi="Times New Roman"/>
          <w:i/>
          <w:sz w:val="28"/>
          <w:szCs w:val="28"/>
        </w:rPr>
        <w:lastRenderedPageBreak/>
        <w:t>подходами к оценке достоверности информации (пример: сравнение данных из разных источников);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том, что в сфере информатики и ИКТ существуют международные и национальные стандарты;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структуре современных компьютеров и назначении их элементов;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78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получить представление об истории и тенденциях развития </w:t>
      </w:r>
      <w:r w:rsidRPr="0074495D">
        <w:rPr>
          <w:rFonts w:ascii="Times New Roman" w:eastAsia="Times New Roman" w:hAnsi="Times New Roman"/>
          <w:i/>
          <w:w w:val="99"/>
          <w:sz w:val="28"/>
          <w:szCs w:val="28"/>
        </w:rPr>
        <w:t>ИКТ;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ИКТ в современном мире;</w:t>
      </w:r>
    </w:p>
    <w:p w:rsidR="00E91266" w:rsidRPr="0074495D" w:rsidRDefault="00E91266" w:rsidP="00E91266">
      <w:pPr>
        <w:pStyle w:val="a4"/>
        <w:numPr>
          <w:ilvl w:val="0"/>
          <w:numId w:val="92"/>
        </w:numPr>
        <w:tabs>
          <w:tab w:val="left" w:pos="94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027B08" w:rsidRPr="0074495D" w:rsidRDefault="00027B08" w:rsidP="00027B08">
      <w:pPr>
        <w:pStyle w:val="4"/>
      </w:pPr>
      <w:bookmarkStart w:id="31" w:name="_Toc410653963"/>
      <w:bookmarkStart w:id="32" w:name="_Toc414553149"/>
      <w:r w:rsidRPr="0074495D">
        <w:t>1.2.5.10. Физика</w:t>
      </w:r>
      <w:bookmarkEnd w:id="31"/>
      <w:bookmarkEnd w:id="32"/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и охраны труда при работе с учебным и лабораторным оборудованием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рмулировать выводы.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u w:val="single"/>
        </w:rPr>
        <w:t>Примечание</w:t>
      </w:r>
      <w:r w:rsidRPr="0074495D">
        <w:rPr>
          <w:rFonts w:ascii="Times New Roman" w:hAnsi="Times New Roman"/>
          <w:sz w:val="28"/>
          <w:szCs w:val="28"/>
        </w:rPr>
        <w:t>. При проведении исследования физических явлений измерительные приборы используются лишь как датчики измерения физических величин. Записи показаний прямых измерений в этом случае не требуется.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оль эксперимента в получении научной информации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>проводить прямые измерения физических величин: время, расстояние, масса тела, объе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.</w:t>
      </w:r>
      <w:proofErr w:type="gramEnd"/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u w:val="single"/>
        </w:rPr>
        <w:t>Примечани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8431CC">
        <w:rPr>
          <w:rFonts w:ascii="Times New Roman" w:hAnsi="Times New Roman"/>
          <w:b/>
          <w:sz w:val="28"/>
          <w:szCs w:val="28"/>
        </w:rPr>
        <w:t>Любая учебная программа должна обеспечивать овладение прямыми измерениями всех перечисленных физических величин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имости физических величин в виде таблиц и графиков, делать выводы по результатам исследования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косвенные измерения физических величин: при выполнении измерений со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приемы построения физических моделей, поиска и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формулировки доказательств выдвинутых гипотез и теоретических выводов на основе эмпирически установленных фактов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ируя ее содержание и данные об источнике информации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еханические явления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Pr="0074495D">
        <w:rPr>
          <w:rFonts w:ascii="Times New Roman" w:hAnsi="Times New Roman"/>
          <w:sz w:val="28"/>
          <w:szCs w:val="28"/>
        </w:rPr>
        <w:t>, резонанс, волновое движение (звук)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описывать изученные свойства тел и механические явления, </w:t>
      </w:r>
      <w:r w:rsidRPr="0074495D">
        <w:rPr>
          <w:rFonts w:ascii="Times New Roman" w:hAnsi="Times New Roman"/>
          <w:sz w:val="28"/>
          <w:szCs w:val="28"/>
        </w:rPr>
        <w:lastRenderedPageBreak/>
        <w:t>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акона и его математическое выражение; 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трения, амплитуда, период и частота колебаний, длина волны и скорость ее распростране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получит возможность научить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огических последствий исследования космического пространств;</w:t>
      </w:r>
      <w:proofErr w:type="gramEnd"/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епловые явления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тепловые явления и объяснять на базе имеющихся знаний основные свойства или условия протекания этих явлений: диффузия, изменение объема тел при нагревании (охлаждении), большая сжимаемость газов, малая сжимаемость жидкостей и твердых тел; </w:t>
      </w:r>
      <w:proofErr w:type="gramStart"/>
      <w:r w:rsidRPr="0074495D">
        <w:rPr>
          <w:rFonts w:ascii="Times New Roman" w:hAnsi="Times New Roman"/>
          <w:sz w:val="28"/>
          <w:szCs w:val="28"/>
        </w:rPr>
        <w:t>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вещества,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поглощение энергии при испарении жидкости и выделение ее при конденсации пара, зависимость температуры кипения от давления;</w:t>
      </w:r>
      <w:proofErr w:type="gramEnd"/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описывать изученные свойства тел и тепловые явления, используя физические величины: количество теплоты, внутренняя энергия, </w:t>
      </w:r>
      <w:r w:rsidRPr="0074495D">
        <w:rPr>
          <w:rFonts w:ascii="Times New Roman" w:hAnsi="Times New Roman"/>
          <w:sz w:val="28"/>
          <w:szCs w:val="28"/>
        </w:rPr>
        <w:lastRenderedPageBreak/>
        <w:t>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  <w:proofErr w:type="gramEnd"/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 строения газов, жидкостей и твердых тел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практического использования физических знаний о тепловых явлениях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физической величины.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знания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ктрические и магнитные явления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вета.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ока, ключ, резистор, реостат, лампочка, амперметр, вольтметр). 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птические схемы для построения изображений в плоском зеркале и собирающей линзе.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Pr="0074495D">
        <w:rPr>
          <w:rFonts w:ascii="Times New Roman" w:hAnsi="Times New Roman"/>
          <w:sz w:val="28"/>
          <w:szCs w:val="28"/>
        </w:rPr>
        <w:t>описан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ерно трактовать </w:t>
      </w:r>
      <w:r w:rsidRPr="0074495D">
        <w:rPr>
          <w:rFonts w:ascii="Times New Roman" w:hAnsi="Times New Roman"/>
          <w:sz w:val="28"/>
          <w:szCs w:val="28"/>
        </w:rPr>
        <w:lastRenderedPageBreak/>
        <w:t>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.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Джоуля-Ленца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одить примеры практического использования физических знаний </w:t>
      </w:r>
      <w:proofErr w:type="gramStart"/>
      <w:r w:rsidRPr="0074495D">
        <w:rPr>
          <w:rFonts w:ascii="Times New Roman" w:hAnsi="Times New Roman"/>
          <w:sz w:val="28"/>
          <w:szCs w:val="28"/>
        </w:rPr>
        <w:t>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электромагнитных явлениях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решать задачи, используя физические законы (закон Ома для участка цепи, закон </w:t>
      </w:r>
      <w:proofErr w:type="spellStart"/>
      <w:r w:rsidRPr="0074495D">
        <w:rPr>
          <w:rFonts w:ascii="Times New Roman" w:hAnsi="Times New Roman"/>
          <w:sz w:val="28"/>
          <w:szCs w:val="28"/>
        </w:rPr>
        <w:t>Джоуля-Ленца</w:t>
      </w:r>
      <w:proofErr w:type="spellEnd"/>
      <w:r w:rsidRPr="0074495D">
        <w:rPr>
          <w:rFonts w:ascii="Times New Roman" w:hAnsi="Times New Roman"/>
          <w:sz w:val="28"/>
          <w:szCs w:val="28"/>
        </w:rPr>
        <w:t>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ета электрического сопротивления пр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74495D">
        <w:rPr>
          <w:rFonts w:ascii="Times New Roman" w:hAnsi="Times New Roman"/>
          <w:sz w:val="28"/>
          <w:szCs w:val="28"/>
        </w:rPr>
        <w:t>последовательном 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</w:t>
      </w:r>
      <w:proofErr w:type="gramEnd"/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знания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зличать границы применимости физических законов, понимать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Джоуля-Ленца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 др.)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е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вантовые явления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</w:t>
      </w:r>
      <w:proofErr w:type="gramStart"/>
      <w:r w:rsidRPr="0074495D">
        <w:rPr>
          <w:rFonts w:ascii="Times New Roman" w:hAnsi="Times New Roman"/>
          <w:sz w:val="28"/>
          <w:szCs w:val="28"/>
        </w:rPr>
        <w:t>γ-</w:t>
      </w:r>
      <w:proofErr w:type="gramEnd"/>
      <w:r w:rsidRPr="0074495D">
        <w:rPr>
          <w:rFonts w:ascii="Times New Roman" w:hAnsi="Times New Roman"/>
          <w:sz w:val="28"/>
          <w:szCs w:val="28"/>
        </w:rPr>
        <w:t>излучения, возникновение линейчатого спектра излучения атома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, вычислять значение физической величины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планетарной модели атома, нуклонной модели атомного ядра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одить примеры проявления в природе и практического </w:t>
      </w:r>
      <w:r w:rsidRPr="0074495D">
        <w:rPr>
          <w:rFonts w:ascii="Times New Roman" w:hAnsi="Times New Roman"/>
          <w:sz w:val="28"/>
          <w:szCs w:val="28"/>
        </w:rPr>
        <w:lastRenderedPageBreak/>
        <w:t>использования радиоактивности, ядерных и термоядерных реакций, спектрального анализа.</w:t>
      </w:r>
    </w:p>
    <w:p w:rsidR="00027B08" w:rsidRPr="0074495D" w:rsidRDefault="00027B08" w:rsidP="00027B08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оровья и соблюдения норм экологического поведения в окружающей среде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относить энергию связи атомных ядер с дефектом массы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вляемого термоядерного синтеза.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астрономии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анет относительно звезд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азличия между гелиоцентрической и геоцентрической системами мира;</w:t>
      </w:r>
    </w:p>
    <w:p w:rsidR="00027B08" w:rsidRPr="0074495D" w:rsidRDefault="00027B08" w:rsidP="00027B0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иях звездного неба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027B08" w:rsidRPr="0074495D" w:rsidRDefault="00027B08" w:rsidP="00027B08">
      <w:pPr>
        <w:widowControl w:val="0"/>
        <w:numPr>
          <w:ilvl w:val="0"/>
          <w:numId w:val="9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ипотезы о происхождении Солнечной системы.</w:t>
      </w:r>
    </w:p>
    <w:p w:rsidR="00027B08" w:rsidRPr="0074495D" w:rsidRDefault="00027B08" w:rsidP="00027B08">
      <w:pPr>
        <w:pStyle w:val="4"/>
      </w:pPr>
      <w:bookmarkStart w:id="33" w:name="_Toc409691641"/>
      <w:bookmarkStart w:id="34" w:name="_Toc410653964"/>
      <w:bookmarkStart w:id="35" w:name="_Toc414553150"/>
      <w:r w:rsidRPr="0074495D">
        <w:lastRenderedPageBreak/>
        <w:t>1.2.5.11. Биология</w:t>
      </w:r>
      <w:bookmarkEnd w:id="33"/>
      <w:bookmarkEnd w:id="34"/>
      <w:bookmarkEnd w:id="35"/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результате изучения курса биологии в основной школе: 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sz w:val="28"/>
          <w:szCs w:val="28"/>
        </w:rPr>
        <w:t xml:space="preserve">научится </w:t>
      </w:r>
      <w:r w:rsidRPr="0074495D">
        <w:rPr>
          <w:rFonts w:ascii="Times New Roman" w:hAnsi="Times New Roman"/>
          <w:bCs/>
          <w:sz w:val="28"/>
          <w:szCs w:val="28"/>
        </w:rPr>
        <w:t xml:space="preserve">пользоваться научными методами для распознания биологических проблем; </w:t>
      </w:r>
      <w:r w:rsidRPr="0074495D">
        <w:rPr>
          <w:rFonts w:ascii="Times New Roman" w:hAnsi="Times New Roman"/>
          <w:sz w:val="28"/>
          <w:szCs w:val="28"/>
        </w:rPr>
        <w:t>давать научное объяснение биологическим фактам, процессам, явлениям, закономер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аты.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ускник</w:t>
      </w:r>
      <w:r w:rsidRPr="0074495D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b/>
          <w:sz w:val="28"/>
          <w:szCs w:val="28"/>
        </w:rPr>
        <w:t>овладеет</w:t>
      </w:r>
      <w:r w:rsidRPr="0074495D">
        <w:rPr>
          <w:rFonts w:ascii="Times New Roman" w:hAnsi="Times New Roman"/>
          <w:sz w:val="28"/>
          <w:szCs w:val="28"/>
        </w:rPr>
        <w:t>системой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биологических знаний – понятиями, зако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sz w:val="28"/>
          <w:szCs w:val="28"/>
        </w:rPr>
        <w:t>освоит</w:t>
      </w:r>
      <w:r w:rsidRPr="0074495D">
        <w:rPr>
          <w:rFonts w:ascii="Times New Roman" w:hAnsi="Times New Roman"/>
          <w:sz w:val="28"/>
          <w:szCs w:val="28"/>
        </w:rPr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iCs/>
          <w:sz w:val="28"/>
          <w:szCs w:val="28"/>
        </w:rPr>
        <w:t>приобретет</w:t>
      </w:r>
      <w:r w:rsidRPr="0074495D">
        <w:rPr>
          <w:rFonts w:ascii="Times New Roman" w:hAnsi="Times New Roman"/>
          <w:iCs/>
          <w:sz w:val="28"/>
          <w:szCs w:val="28"/>
        </w:rPr>
        <w:t xml:space="preserve"> навыки использования научно-популярной литературы по биологии, справочных материалов (на бумажных и электронных носителях), ресурсов </w:t>
      </w:r>
      <w:proofErr w:type="spellStart"/>
      <w:r w:rsidRPr="0074495D">
        <w:rPr>
          <w:rFonts w:ascii="Times New Roman" w:hAnsi="Times New Roman"/>
          <w:iCs/>
          <w:sz w:val="28"/>
          <w:szCs w:val="28"/>
        </w:rPr>
        <w:t>Интернетапри</w:t>
      </w:r>
      <w:proofErr w:type="spellEnd"/>
      <w:r w:rsidRPr="0074495D">
        <w:rPr>
          <w:rFonts w:ascii="Times New Roman" w:hAnsi="Times New Roman"/>
          <w:iCs/>
          <w:sz w:val="28"/>
          <w:szCs w:val="28"/>
        </w:rPr>
        <w:t xml:space="preserve"> выполнении учебных задач.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27B08" w:rsidRPr="0074495D" w:rsidRDefault="00027B08" w:rsidP="00027B08">
      <w:pPr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нно использовать знания основных правил поведения в природе и основ здорового образа жизни в быту;</w:t>
      </w:r>
    </w:p>
    <w:p w:rsidR="00027B08" w:rsidRPr="0074495D" w:rsidRDefault="00027B08" w:rsidP="00027B08">
      <w:pPr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027B08" w:rsidRPr="0074495D" w:rsidRDefault="00027B08" w:rsidP="00027B08">
      <w:pPr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критически оценивать полученную информацию, анализируя ее содержание и данные об источнике информации;</w:t>
      </w:r>
    </w:p>
    <w:p w:rsidR="00027B08" w:rsidRPr="0074495D" w:rsidRDefault="00027B08" w:rsidP="00027B08">
      <w:pPr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027B08" w:rsidRPr="0074495D" w:rsidRDefault="00027B08" w:rsidP="00027B08">
      <w:pPr>
        <w:tabs>
          <w:tab w:val="center" w:pos="490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Живые организмы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родства различных таксонов растений, животных, грибов и бактерий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различий растений, животных, грибов и бактерий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различных организмов в жизни человека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выявлятьпримеры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аскрывать сущность приспособленности организмов к среде обитания;</w:t>
      </w:r>
    </w:p>
    <w:p w:rsidR="00027B08" w:rsidRPr="0074495D" w:rsidRDefault="00027B08" w:rsidP="00027B08">
      <w:pPr>
        <w:widowControl w:val="0"/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различатьп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74495D">
        <w:rPr>
          <w:rFonts w:ascii="Times New Roman" w:hAnsi="Times New Roman"/>
          <w:sz w:val="28"/>
          <w:szCs w:val="28"/>
        </w:rPr>
        <w:t>науки</w:t>
      </w:r>
      <w:proofErr w:type="gramStart"/>
      <w:r w:rsidRPr="0074495D">
        <w:rPr>
          <w:rFonts w:ascii="Times New Roman" w:hAnsi="Times New Roman"/>
          <w:sz w:val="28"/>
          <w:szCs w:val="28"/>
        </w:rPr>
        <w:t>:н</w:t>
      </w:r>
      <w:proofErr w:type="gramEnd"/>
      <w:r w:rsidRPr="0074495D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ставить биологические эксперименты и объяснять их результаты;</w:t>
      </w:r>
    </w:p>
    <w:p w:rsidR="00027B08" w:rsidRPr="00475353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аргументировать основные правила поведения в природе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ценивать последствия деятельности человека в природе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027B08" w:rsidRPr="0074495D" w:rsidRDefault="00027B08" w:rsidP="00027B08">
      <w:pPr>
        <w:numPr>
          <w:ilvl w:val="2"/>
          <w:numId w:val="9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27B08" w:rsidRPr="0074495D" w:rsidRDefault="00027B08" w:rsidP="00027B08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ходить информацию о растениях, животных грибах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бактерияхв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 xml:space="preserve">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027B08" w:rsidRPr="0074495D" w:rsidRDefault="00027B08" w:rsidP="00027B08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</w:r>
    </w:p>
    <w:p w:rsidR="00027B08" w:rsidRPr="0074495D" w:rsidRDefault="00027B08" w:rsidP="00027B08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027B08" w:rsidRPr="0074495D" w:rsidRDefault="00027B08" w:rsidP="00027B08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027B08" w:rsidRPr="0074495D" w:rsidRDefault="00027B08" w:rsidP="00027B08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027B08" w:rsidRPr="0074495D" w:rsidRDefault="00027B08" w:rsidP="00027B08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027B08" w:rsidRPr="0074495D" w:rsidRDefault="00027B08" w:rsidP="00027B08">
      <w:pPr>
        <w:numPr>
          <w:ilvl w:val="0"/>
          <w:numId w:val="9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еловек и его здоровье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отличий человека от животных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эволюцию вида Человек разумный на примерах сопоставления биологических объектов и других материальных артефактов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t>выявлятьпримеры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lastRenderedPageBreak/>
        <w:t>различатьп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</w:r>
      <w:proofErr w:type="gramEnd"/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74495D">
        <w:rPr>
          <w:rFonts w:ascii="Times New Roman" w:hAnsi="Times New Roman"/>
          <w:sz w:val="28"/>
          <w:szCs w:val="28"/>
        </w:rPr>
        <w:t>науки</w:t>
      </w:r>
      <w:proofErr w:type="gramStart"/>
      <w:r w:rsidRPr="0074495D">
        <w:rPr>
          <w:rFonts w:ascii="Times New Roman" w:hAnsi="Times New Roman"/>
          <w:sz w:val="28"/>
          <w:szCs w:val="28"/>
        </w:rPr>
        <w:t>:н</w:t>
      </w:r>
      <w:proofErr w:type="gramEnd"/>
      <w:r w:rsidRPr="0074495D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проводить исследования с организмом человека и объяснять их результаты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ценивать влияние факторов риска на здоровье человека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использовать приемы оказания первой помощи;</w:t>
      </w:r>
    </w:p>
    <w:p w:rsidR="00027B08" w:rsidRPr="0074495D" w:rsidRDefault="00027B08" w:rsidP="00027B08">
      <w:pPr>
        <w:numPr>
          <w:ilvl w:val="0"/>
          <w:numId w:val="9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27B08" w:rsidRPr="0074495D" w:rsidRDefault="00027B08" w:rsidP="00027B08">
      <w:pPr>
        <w:numPr>
          <w:ilvl w:val="0"/>
          <w:numId w:val="9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его, кровотечениях;</w:t>
      </w:r>
    </w:p>
    <w:p w:rsidR="00027B08" w:rsidRPr="0074495D" w:rsidRDefault="00027B08" w:rsidP="00027B08">
      <w:pPr>
        <w:numPr>
          <w:ilvl w:val="0"/>
          <w:numId w:val="9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овать и оценивать ее, переводить из одной формы в другую;</w:t>
      </w:r>
    </w:p>
    <w:p w:rsidR="00027B08" w:rsidRPr="0074495D" w:rsidRDefault="00027B08" w:rsidP="00027B08">
      <w:pPr>
        <w:numPr>
          <w:ilvl w:val="0"/>
          <w:numId w:val="9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027B08" w:rsidRPr="0074495D" w:rsidRDefault="00027B08" w:rsidP="00027B08">
      <w:pPr>
        <w:numPr>
          <w:ilvl w:val="0"/>
          <w:numId w:val="9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</w:r>
    </w:p>
    <w:p w:rsidR="00027B08" w:rsidRPr="0074495D" w:rsidRDefault="00027B08" w:rsidP="00027B08">
      <w:pPr>
        <w:numPr>
          <w:ilvl w:val="0"/>
          <w:numId w:val="9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оров риска на здоровье человека.</w:t>
      </w:r>
    </w:p>
    <w:p w:rsidR="00027B08" w:rsidRPr="0074495D" w:rsidRDefault="00027B08" w:rsidP="00027B08">
      <w:pPr>
        <w:numPr>
          <w:ilvl w:val="0"/>
          <w:numId w:val="9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027B08" w:rsidRPr="0074495D" w:rsidRDefault="00027B08" w:rsidP="00027B08">
      <w:pPr>
        <w:numPr>
          <w:ilvl w:val="0"/>
          <w:numId w:val="9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щие биологические закономерности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027B08" w:rsidRPr="00475353" w:rsidRDefault="00027B08" w:rsidP="00027B0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027B08" w:rsidRPr="00475353" w:rsidRDefault="00027B08" w:rsidP="00027B0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защиты окружающей среды;</w:t>
      </w:r>
    </w:p>
    <w:p w:rsidR="00027B08" w:rsidRPr="0074495D" w:rsidRDefault="00027B08" w:rsidP="00027B08">
      <w:pPr>
        <w:numPr>
          <w:ilvl w:val="0"/>
          <w:numId w:val="9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зависимости здоровья человека от состояния окружающей среды;</w:t>
      </w:r>
    </w:p>
    <w:p w:rsidR="00027B08" w:rsidRPr="0074495D" w:rsidRDefault="00027B08" w:rsidP="00027B08">
      <w:pPr>
        <w:numPr>
          <w:ilvl w:val="0"/>
          <w:numId w:val="9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осуществлять классификацию биологических объектов на основе определения их принадлежности к определ</w:t>
      </w:r>
      <w:r w:rsidRPr="0074495D">
        <w:rPr>
          <w:rFonts w:ascii="Times New Roman" w:hAnsi="Times New Roman"/>
          <w:sz w:val="28"/>
          <w:szCs w:val="28"/>
        </w:rPr>
        <w:t xml:space="preserve">енной систематической группе; </w:t>
      </w:r>
    </w:p>
    <w:p w:rsidR="00027B08" w:rsidRPr="0074495D" w:rsidRDefault="00027B08" w:rsidP="00027B08">
      <w:pPr>
        <w:numPr>
          <w:ilvl w:val="0"/>
          <w:numId w:val="9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027B08" w:rsidRPr="00475353" w:rsidRDefault="00027B08" w:rsidP="00027B08">
      <w:pPr>
        <w:numPr>
          <w:ilvl w:val="0"/>
          <w:numId w:val="9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027B08" w:rsidRPr="00475353" w:rsidRDefault="00027B08" w:rsidP="00027B0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механизмы наследственности и изменчивости, возникновения приспособленности, процесс видообразования;</w:t>
      </w:r>
    </w:p>
    <w:p w:rsidR="00027B08" w:rsidRPr="00475353" w:rsidRDefault="00027B08" w:rsidP="00027B0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74495D">
        <w:rPr>
          <w:rFonts w:ascii="Times New Roman" w:hAnsi="Times New Roman"/>
          <w:sz w:val="28"/>
          <w:szCs w:val="28"/>
        </w:rPr>
        <w:lastRenderedPageBreak/>
        <w:t>различатьпо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027B08" w:rsidRPr="0074495D" w:rsidRDefault="00027B08" w:rsidP="00027B08">
      <w:pPr>
        <w:numPr>
          <w:ilvl w:val="0"/>
          <w:numId w:val="9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027B08" w:rsidRPr="00475353" w:rsidRDefault="00027B08" w:rsidP="00027B08">
      <w:pPr>
        <w:numPr>
          <w:ilvl w:val="0"/>
          <w:numId w:val="9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органов и систем органов;</w:t>
      </w:r>
    </w:p>
    <w:p w:rsidR="00027B08" w:rsidRPr="0074495D" w:rsidRDefault="00027B08" w:rsidP="00027B08">
      <w:pPr>
        <w:numPr>
          <w:ilvl w:val="0"/>
          <w:numId w:val="9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74495D">
        <w:rPr>
          <w:rFonts w:ascii="Times New Roman" w:hAnsi="Times New Roman"/>
          <w:sz w:val="28"/>
          <w:szCs w:val="28"/>
        </w:rPr>
        <w:t>науки</w:t>
      </w:r>
      <w:proofErr w:type="gramStart"/>
      <w:r w:rsidRPr="0074495D">
        <w:rPr>
          <w:rFonts w:ascii="Times New Roman" w:hAnsi="Times New Roman"/>
          <w:sz w:val="28"/>
          <w:szCs w:val="28"/>
        </w:rPr>
        <w:t>:н</w:t>
      </w:r>
      <w:proofErr w:type="gramEnd"/>
      <w:r w:rsidRPr="0074495D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ставить биологические эксперименты и объяснять их результаты; </w:t>
      </w:r>
    </w:p>
    <w:p w:rsidR="00027B08" w:rsidRPr="0074495D" w:rsidRDefault="00027B08" w:rsidP="00027B08">
      <w:pPr>
        <w:numPr>
          <w:ilvl w:val="0"/>
          <w:numId w:val="9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027B08" w:rsidRPr="00475353" w:rsidRDefault="00027B08" w:rsidP="00027B08">
      <w:pPr>
        <w:numPr>
          <w:ilvl w:val="0"/>
          <w:numId w:val="99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Pr="0074495D">
        <w:rPr>
          <w:rFonts w:ascii="Times New Roman" w:hAnsi="Times New Roman"/>
          <w:sz w:val="28"/>
          <w:szCs w:val="28"/>
        </w:rPr>
        <w:t>агроценозах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027B08" w:rsidRPr="00475353" w:rsidRDefault="00027B08" w:rsidP="00027B0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027B08" w:rsidRPr="00475353" w:rsidRDefault="00027B08" w:rsidP="00027B0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027B08" w:rsidRPr="0074495D" w:rsidRDefault="00027B08" w:rsidP="00027B0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027B08" w:rsidRPr="0074495D" w:rsidRDefault="00027B08" w:rsidP="00027B08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в условиях нерационального природопользования, и пути решения этих проблем</w:t>
      </w:r>
      <w:r w:rsidRPr="0074495D">
        <w:rPr>
          <w:rFonts w:ascii="Times New Roman" w:hAnsi="Times New Roman"/>
          <w:i/>
          <w:iCs/>
          <w:sz w:val="28"/>
          <w:szCs w:val="28"/>
        </w:rPr>
        <w:t>;</w:t>
      </w:r>
    </w:p>
    <w:p w:rsidR="00027B08" w:rsidRPr="0074495D" w:rsidRDefault="00027B08" w:rsidP="00027B08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оров риска на здоровье человека;</w:t>
      </w:r>
    </w:p>
    <w:p w:rsidR="00027B08" w:rsidRPr="0074495D" w:rsidRDefault="00027B08" w:rsidP="00027B08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027B08" w:rsidRPr="0074495D" w:rsidRDefault="00027B08" w:rsidP="00027B08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риентироваться в системе моральных норм и ценностей по отношению к объектам живой природы, собственному здоровью и здоровью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027B08" w:rsidRPr="0074495D" w:rsidRDefault="00027B08" w:rsidP="00027B08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027B08" w:rsidRPr="0074495D" w:rsidRDefault="00027B08" w:rsidP="00027B08">
      <w:pPr>
        <w:numPr>
          <w:ilvl w:val="0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ики, эко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4B143A" w:rsidRPr="0074495D" w:rsidRDefault="004B143A" w:rsidP="004B143A">
      <w:pPr>
        <w:pStyle w:val="4"/>
      </w:pPr>
      <w:bookmarkStart w:id="36" w:name="_Toc409691642"/>
      <w:bookmarkStart w:id="37" w:name="_Toc410653965"/>
      <w:bookmarkStart w:id="38" w:name="_Toc414553151"/>
      <w:r w:rsidRPr="0074495D">
        <w:t>1.2.5.12. Химия</w:t>
      </w:r>
      <w:bookmarkEnd w:id="36"/>
      <w:bookmarkEnd w:id="37"/>
      <w:bookmarkEnd w:id="38"/>
    </w:p>
    <w:p w:rsidR="004B143A" w:rsidRPr="0074495D" w:rsidRDefault="004B143A" w:rsidP="004B143A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новные методы познания: наблюдение, измерение, эксперимент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свойства твердых, жидких, газообразных веществ, выделяя их существенные признаки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основных химических понятий «атом», «молекула», «химический элемент», «простое вещество», «сложное вещество», «валентность», «химическая реакция», используя знаковую систему химии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законов сохранения массы веществ, постоянства состава, атомно-молекулярной теории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химические и физические явления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химические элементы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остав веществ по их формулам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алентность атома элемента в соединениях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ределять тип химических реакци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изнаки и условия протекания химических реакци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признаки, свидетельствующие о протекании химической реакции при выполнении химического опыт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формулы бинарных соединени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химических реакци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й работы при проведении опытов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лабораторным оборудованием и посудо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относительную молекулярную и молярную массы веществ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массовую долю химического элемента по формуле соединения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простых веществ: кислорода и водород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ать, собирать кислород и водород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газообразные вещества: кислород, водород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закона Авогадро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й «тепловой эффект реакции», «молярный объем»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воды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я «раствор»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массовую долю растворенного вещества в растворе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готовлять растворы с определенной массовой долей растворенного веществ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соединения изученных классов неорганических веществ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характеризовать физические и химические свойства основных классов неорганических веществ: оксидов, кислот, оснований, соле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надлежность веществ к определенному классу соединени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формулы неорганических соединений изученных классов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пыты, подтверждающие химические свойства изученных классов неорганических веществ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растворы кислот и щелочей по изменению окраски индикатор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классами неорганических соединени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ериодического закона Д.И. Менделеев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физический смысл атомного (порядкового) номера химического элемента, номеров группы и периода в периодической системе Д.И.</w:t>
      </w:r>
      <w:r w:rsidRPr="0074495D">
        <w:rPr>
          <w:rFonts w:ascii="Times New Roman" w:hAnsi="Times New Roman"/>
        </w:rPr>
        <w:t> </w:t>
      </w:r>
      <w:r w:rsidRPr="0074495D">
        <w:rPr>
          <w:rFonts w:ascii="Times New Roman" w:hAnsi="Times New Roman"/>
          <w:sz w:val="28"/>
          <w:szCs w:val="28"/>
        </w:rPr>
        <w:t>Менделеев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химические элементы (от водорода до кальция) на основе их положения в периодической системе Д.И. Менделеева и особенностей строения их атомов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схемы строения атомов первых 20 элементов периодической системы Д.И. Менделеев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й: «химическая связь», «</w:t>
      </w:r>
      <w:proofErr w:type="spellStart"/>
      <w:r w:rsidRPr="0074495D">
        <w:rPr>
          <w:rFonts w:ascii="Times New Roman" w:hAnsi="Times New Roman"/>
          <w:sz w:val="28"/>
          <w:szCs w:val="28"/>
        </w:rPr>
        <w:t>электроотрицатель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>»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зависимость физических свойств веществ от типа кристаллической решетки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ид химической связи в неорганических соединениях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схемы строения молекул веществ, образованных разными видами химических связе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>раскрывать смысл понятий «ион», «катион», «анион», «электролиты», «</w:t>
      </w:r>
      <w:proofErr w:type="spellStart"/>
      <w:r w:rsidRPr="0074495D">
        <w:rPr>
          <w:rFonts w:ascii="Times New Roman" w:hAnsi="Times New Roman"/>
          <w:sz w:val="28"/>
          <w:szCs w:val="28"/>
        </w:rPr>
        <w:t>неэлектролиты</w:t>
      </w:r>
      <w:proofErr w:type="spellEnd"/>
      <w:r w:rsidRPr="0074495D">
        <w:rPr>
          <w:rFonts w:ascii="Times New Roman" w:hAnsi="Times New Roman"/>
          <w:sz w:val="28"/>
          <w:szCs w:val="28"/>
        </w:rPr>
        <w:t>», «электролитическая диссоциация», «окислитель», «степень окисления» «восстановитель», «окисление», «восстановление»;</w:t>
      </w:r>
      <w:proofErr w:type="gramEnd"/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тепень окисления атома элемента в соединении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теории электролитической диссоциации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электролитической диссоциации кислот, щелочей, соле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сущность процесса электролитической диссоциации и реакций ионного обмен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полные и сокращенные ионные уравнения реакции обмен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озможность протекания реакций ионного обмен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реакции, подтверждающие качественный состав различных веществ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кислитель и восстановитель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окислительно-восстановительных реакций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факторы, влияющие на скорость химической реакции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химические реакции по различным признакам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неметаллов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газообразные вещества: углекислый газ и аммиак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металлов;</w:t>
      </w:r>
    </w:p>
    <w:p w:rsidR="004B143A" w:rsidRPr="0074495D" w:rsidRDefault="004B143A" w:rsidP="004B143A">
      <w:pPr>
        <w:widowControl w:val="0"/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называть органические вещества по их формуле: метан, этан, этилен, метанол, этанол, глицерин, уксусная кислота, аминоуксусная кислота, </w:t>
      </w:r>
      <w:r w:rsidRPr="0074495D">
        <w:rPr>
          <w:rFonts w:ascii="Times New Roman" w:hAnsi="Times New Roman"/>
          <w:sz w:val="28"/>
          <w:szCs w:val="28"/>
        </w:rPr>
        <w:lastRenderedPageBreak/>
        <w:t>стеариновая кислота, олеиновая кислота, глюкоза;</w:t>
      </w:r>
      <w:proofErr w:type="gramEnd"/>
    </w:p>
    <w:p w:rsidR="004B143A" w:rsidRPr="0074495D" w:rsidRDefault="004B143A" w:rsidP="004B143A">
      <w:pPr>
        <w:widowControl w:val="0"/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лияние химического загрязнения окружающей среды на организм человека;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рамотно обращаться с веществами в повседневной жизни</w:t>
      </w:r>
    </w:p>
    <w:p w:rsidR="004B143A" w:rsidRPr="0074495D" w:rsidRDefault="004B143A" w:rsidP="004B143A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озможность протекания реакций некоторых представителей органических веществ с кислородом, водородом, металлами, основаниями, галогенами.</w:t>
      </w:r>
    </w:p>
    <w:p w:rsidR="004B143A" w:rsidRPr="0074495D" w:rsidRDefault="004B143A" w:rsidP="004B143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получит</w:t>
      </w:r>
      <w:r w:rsidR="00CC2913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bCs/>
          <w:sz w:val="28"/>
          <w:szCs w:val="28"/>
        </w:rPr>
        <w:t>возможность научиться: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молекулярные и полные ионные уравнения по сокращенным ионным уравнениям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ящих в его состав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4B143A" w:rsidRPr="0074495D" w:rsidRDefault="004B143A" w:rsidP="004B143A">
      <w:pPr>
        <w:widowControl w:val="0"/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и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обретенные знания для экологически грамотного поведения в окружающей среде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ективно оценивать информацию о веществах и химических процессах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значение теоретических знаний по химии для практической деятельности человека;</w:t>
      </w:r>
    </w:p>
    <w:p w:rsidR="004B143A" w:rsidRPr="0074495D" w:rsidRDefault="004B143A" w:rsidP="004B143A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здавать модели и схемы для решения учебных и познавательных задач;</w:t>
      </w:r>
      <w:r w:rsidR="00CC2913"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понимать необходимость соблюдения предписаний, предлагаемых в инструкциях по использованию лекарств, средств бытовой химии и др.</w:t>
      </w:r>
    </w:p>
    <w:p w:rsidR="004B143A" w:rsidRPr="0074495D" w:rsidRDefault="004B143A" w:rsidP="004B143A">
      <w:pPr>
        <w:pStyle w:val="4"/>
      </w:pPr>
      <w:bookmarkStart w:id="39" w:name="_Toc409691643"/>
      <w:bookmarkStart w:id="40" w:name="_Toc410653966"/>
      <w:bookmarkStart w:id="41" w:name="_Toc414553152"/>
      <w:r w:rsidRPr="0074495D">
        <w:t>1.2.5.13. Изобразительное искусство</w:t>
      </w:r>
      <w:bookmarkEnd w:id="39"/>
      <w:bookmarkEnd w:id="40"/>
      <w:bookmarkEnd w:id="41"/>
    </w:p>
    <w:p w:rsidR="004B143A" w:rsidRPr="0074495D" w:rsidRDefault="004B143A" w:rsidP="004B143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эскизы декоративного убранства русской изб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цветовую композицию внутреннего убранства изб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пецифику образного языка декоративно-прикладного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самостоятельные варианты орнаментального построения вышивки с опорой на народные традиц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эскизы народного праздничного костюма, его отдельных элементов в цветовом решен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мело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траивать декоративные, орнаментальные композиции в традиции народного искусства (используя традиционное письмо Гжели, Городца, Хохломы и т. д.) на основе ритмического повтора изобразительных или геометрических элемент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ы народного орнамента; создавать орнаменты на основе народных традиций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виды и материалы декоративно-прикладного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национальные особенности русского орнамента и орнаментов других народов Росс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омысл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несколько народных художественных промыслов Росс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азницу между предметом изображения, сюжетом и содержанием изображен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озиционным навыкам работы, чувству ритма, работе с различными художественными материалам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образы, используя все выразительные возможности художественных материал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тым навыкам изображения с помощью пятна и тональных отношений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у плоскостного силуэтного изображения обычных, простых предметов (кухонная утварь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сложную форму предмета (силуэт) как соотношение простых геометрических фигур, соблюдая их пропорц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линейные изображения геометрических тел и натюрморт с натуры из геометрических тел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изображения простых предметов по правилам линейной перспектив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давать с помощью света характер формы и эмоциональное напряжение в композиции натюрморт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выполнения графического натюрморта и гравюры наклейками на картон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ражать цветом в натюрморте собственное настроение и переживан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перспективу в практической творческой работ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изображения перспективных сокращений в зарисовках наблюдаемого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изображения уходящего вдаль пространства, применяя правила линейной и воздушной перспектив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, наблюдать и эстетически переживать изменчивость цветового состояния и настроения в природ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создания пейзажных зарисовок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онятия: пространство, ракурс, воздушная перспекти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правилами работы на пленэр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композиции, наблюдательной перспективы и ритмической организации плоскости изображен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льзоваться красками (гуашь, акварель), несколькими графическими материалами (карандаш, тушь), обладать первичными навыками лепки, использовать </w:t>
      </w:r>
      <w:proofErr w:type="spellStart"/>
      <w:r w:rsidRPr="0074495D">
        <w:rPr>
          <w:rFonts w:ascii="Times New Roman" w:hAnsi="Times New Roman"/>
          <w:sz w:val="28"/>
          <w:szCs w:val="28"/>
        </w:rPr>
        <w:t>коллажны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техник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виды портрет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и характеризовать основы изображения головы человек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навыками работы с доступными скульптурными материалам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ие материалы в работе над портретом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бразные возможности освещения в портрет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правилами схематического построения головы человека в рисунк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выдающихся русских и зарубежных художников - портретистов и определять их произведен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передачи в плоскостном изображении простых движений фигуры человек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понимания особенностей восприятия скульптурного образ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лепки и работы с пластилином или глиной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стории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4B143A" w:rsidRPr="0074495D" w:rsidRDefault="004B143A" w:rsidP="004B143A">
      <w:pPr>
        <w:pStyle w:val="a4"/>
        <w:widowControl w:val="0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понятия «тема», «содержание», «сюжет» в произведениях станковой живописи;</w:t>
      </w:r>
    </w:p>
    <w:p w:rsidR="004B143A" w:rsidRPr="0074495D" w:rsidRDefault="004B143A" w:rsidP="004B143A">
      <w:pPr>
        <w:pStyle w:val="a4"/>
        <w:widowControl w:val="0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зительным и композиционным навыкам в процессе работы над эскизом;</w:t>
      </w:r>
    </w:p>
    <w:p w:rsidR="004B143A" w:rsidRPr="0074495D" w:rsidRDefault="004B143A" w:rsidP="004B143A">
      <w:pPr>
        <w:pStyle w:val="a4"/>
        <w:widowControl w:val="0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объяснять понятия «тематическая картина», «станковая живопись»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числять и характеризовать основные жанры сюжетно- тематической картин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значение тематической картины XIX века в развитии русской культур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по разработке и созданию изобразительного образа на выбранный исторический сюжет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по разработке художественного проекта –разработки композиции на историческую тему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создания композиции на основе библейских сюжет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великих европейских и русских художников, творивших на библейские тем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произведения великих европейских и русских художников на библейские тем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роль монументальных памятников в жизни обще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б особенностях художественного образа советского народа в годы Великой Отечественной войн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лепки памятника, посвященного значимому историческому событию или историческому герою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художественно-выразительные средства произведений изобразительного искусства XX век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льтуре зрительского восприят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ременные и пространственные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азницу между реальностью и художественным образом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ям об искусстве иллюстрации и творчестве известных иллюстраторов книг. И.Я. </w:t>
      </w:r>
      <w:proofErr w:type="spellStart"/>
      <w:r w:rsidRPr="0074495D">
        <w:rPr>
          <w:rFonts w:ascii="Times New Roman" w:hAnsi="Times New Roman"/>
          <w:sz w:val="28"/>
          <w:szCs w:val="28"/>
        </w:rPr>
        <w:t>Билибин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. В.А. </w:t>
      </w:r>
      <w:proofErr w:type="spellStart"/>
      <w:r w:rsidRPr="0074495D">
        <w:rPr>
          <w:rFonts w:ascii="Times New Roman" w:hAnsi="Times New Roman"/>
          <w:sz w:val="28"/>
          <w:szCs w:val="28"/>
        </w:rPr>
        <w:t>Милашевский</w:t>
      </w:r>
      <w:proofErr w:type="spellEnd"/>
      <w:r w:rsidRPr="0074495D">
        <w:rPr>
          <w:rFonts w:ascii="Times New Roman" w:hAnsi="Times New Roman"/>
          <w:sz w:val="28"/>
          <w:szCs w:val="28"/>
        </w:rPr>
        <w:t>. В.А. Фаворский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ыту художественного иллюстрирования и навыкам работы графическими материалам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ирать необходимый материал для иллюстрирования (характер одежды героев, характер построек и помещений, характерные детали быта и т.д.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ям об анималистическом жанре изобразительного искусства и творчестве художников-анималист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ыту художественного творчества по созданию стилизованных образов животных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атизировать и характеризовать основные этапы развития и истории архитектуры и дизайн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бъект и пространство в конструктивных видах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очетание различных объемов в здан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единство художественного и функционального в вещи, форму и материал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тенденции и перспективы развития современной архитектур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бразно-стилевой язык архитектуры прошлого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различать малые формы архитектуры и дизайна в пространстве городской сред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вать чертеж как плоскостное изображение объемов, когда точка – вертикаль, круг – цилиндр, шар и т. д.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композиционные макеты объектов на предметной плоскости и в пространств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вать практические творческие композиции в технике коллажа, </w:t>
      </w:r>
      <w:proofErr w:type="spellStart"/>
      <w:r w:rsidRPr="0074495D">
        <w:rPr>
          <w:rFonts w:ascii="Times New Roman" w:hAnsi="Times New Roman"/>
          <w:sz w:val="28"/>
          <w:szCs w:val="28"/>
        </w:rPr>
        <w:t>дизайн-проектов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рно-дизайнерского объект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обретать общее представление о традициях ландшафтно-парковой архитектур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школы садово-паркового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ы краткой истории русской усадебной культуры XVIII – XIX век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 раскрывать смысл основ искусства флористик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ы краткой истории костюм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раскрывать смысл композиционно-конструктивных принципов дизайна одежд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менять навыки сочинения объемно-пространственной композиции в формировании букета по принципам </w:t>
      </w:r>
      <w:proofErr w:type="spellStart"/>
      <w:r w:rsidRPr="0074495D">
        <w:rPr>
          <w:rFonts w:ascii="Times New Roman" w:hAnsi="Times New Roman"/>
          <w:sz w:val="28"/>
          <w:szCs w:val="28"/>
        </w:rPr>
        <w:t>икэбаны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ражать в эскизном проекте дизайна сада образно-архитектурный композиционный замысел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памятники архитектуры Древнего Киева. София Киевская. Фрески. Мозаик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описывать памятники шатрового зодче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характеризовать особенности церкви Вознесения в селе Коломенском и храма </w:t>
      </w:r>
      <w:proofErr w:type="spellStart"/>
      <w:r w:rsidRPr="0074495D">
        <w:rPr>
          <w:rFonts w:ascii="Times New Roman" w:hAnsi="Times New Roman"/>
          <w:sz w:val="28"/>
          <w:szCs w:val="28"/>
        </w:rPr>
        <w:t>Покрова-на-Рву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стилевые особенности разных школ архитектуры Древней Рус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итектурного простран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, сопоставлять и анализировать произведения живописи Древней Рус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значении художественного образа древнерусской культур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ироваться в широком разнообразии стилей и направлений изобразительного искусства и архитектуры XVIII – XIX век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 речи новые термины, связанные со стилями в изобразительном искусстве и архитектуре XVIII – XIX век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и называть характерные особенности русской портретной живописи XVIII век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признаки и особенности московского барокко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оздавать разнообразные творческие работы (фантазийные конструкции) в материале.</w:t>
      </w:r>
    </w:p>
    <w:p w:rsidR="004B143A" w:rsidRPr="0074495D" w:rsidRDefault="004B143A" w:rsidP="004B143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получит возможность научиться: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выделять признаки для установления стилевых связей в процессе изучения изобразительного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специфику изображения в полиграф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формы полиграфической продукции: книги, журналы, плакаты, афиши и др.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и характеризовать типы изображения в полиграфии (графическое, живописное, компьютерное, фотографическое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оектировать обложку книги, рекламы открытки, визитки и др.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художественную композицию макета книги, журнал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еликих русских живописцев и архитекторов XVIII – XIX век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 характеризовать произведения изобразительного искусства и архитектуры русских художников XVIII – XIX век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XVIII века и определять скульптурные памятник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называть имена выдающихся художников «Товарищества передвижников» и определять их произведения живопис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обенности исторического жанра, определять произведения исторической живопис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активно воспринимать произведения искусства и 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аргументированно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 xml:space="preserve"> анали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определять «Русский стиль» в архитектуре модерна, называть памятники архитектуры модерн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разнообразные творческие работы (фантазийные конструкции) в материале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узнавать основные художественные направления в искусстве XIX и XX век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понимать смысл традиций и новаторства в изобразительном искусстве XX века. Модерн. Авангард. Сюрреализм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характеризовать стиль модерн в архитектуре. Ф.О. 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Шехтель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>. А. 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Гауди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>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выразительный язык при моделировании архитектурного простран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характеризовать крупнейшие художественные музеи мира и Росс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лучать представления об особенностях художественных коллекций крупнейших музеев мир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навыки коллективной работы над объемно- пространственной композицией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новы сценографии как вида художественного творчеств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роль костюма, маски и грима в искусстве актерского перевоплощен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называть имена российских художников(А.Я. Головин, А.Н. Бенуа, М.В. </w:t>
      </w:r>
      <w:proofErr w:type="spellStart"/>
      <w:r w:rsidRPr="0074495D">
        <w:rPr>
          <w:rFonts w:ascii="Times New Roman" w:hAnsi="Times New Roman"/>
          <w:i/>
          <w:iCs/>
          <w:sz w:val="28"/>
          <w:szCs w:val="28"/>
        </w:rPr>
        <w:t>Добужинский</w:t>
      </w:r>
      <w:proofErr w:type="spellEnd"/>
      <w:r w:rsidRPr="0074495D">
        <w:rPr>
          <w:rFonts w:ascii="Times New Roman" w:hAnsi="Times New Roman"/>
          <w:i/>
          <w:iCs/>
          <w:sz w:val="28"/>
          <w:szCs w:val="28"/>
        </w:rPr>
        <w:t>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особенности художественной фотограф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выразительные средства художественной фотографии (композиция, план, ракурс, свет, ритм и др.)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изобразительную природу экранных искусст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характеризовать принципы киномонтажа в создании художественного образ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понятия: игровой и документальный фильм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называть имена мастеров российского кинематографа. С.М. Эйзенштейн. А.А. Тарковский. С.Ф. Бондарчук. Н.С. Михалк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новы искусства телевиден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различия в творческой работе художника-живописца и сценограф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олученные знания о типах оформления сцены при создании школьного спектакл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льзоваться компьютерной обработкой фотоснимка при исправлении отдельных недочетов и случайностей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и объяснять синтетическую природу фильм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ервоначальные навыки в создании сценария и замысла фильм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олученные ранее знания по композиции и построению кадр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первоначальные навыки операторской грамоты, техники съемки и компьютерного монтажа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имации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смотреть и анализировать с точки зрения режиссерского, монтажно-операторского искусства фильмы мастеров кино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опыт документальной съемки и тележурналистики для формирования школьного телевидения;</w:t>
      </w:r>
    </w:p>
    <w:p w:rsidR="004B143A" w:rsidRPr="0074495D" w:rsidRDefault="004B143A" w:rsidP="004B143A">
      <w:pPr>
        <w:pStyle w:val="a4"/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еализовывать сценарно-режиссерскую и операторскую грамоту в практике создания видео-этюда.</w:t>
      </w:r>
    </w:p>
    <w:p w:rsidR="004B143A" w:rsidRPr="0074495D" w:rsidRDefault="004B143A" w:rsidP="004B143A">
      <w:pPr>
        <w:pStyle w:val="4"/>
      </w:pPr>
      <w:bookmarkStart w:id="42" w:name="_Toc409691644"/>
      <w:bookmarkStart w:id="43" w:name="_Toc410653967"/>
      <w:bookmarkStart w:id="44" w:name="_Toc414553153"/>
      <w:r w:rsidRPr="0074495D">
        <w:t>1.2.5.14. Музыка</w:t>
      </w:r>
      <w:bookmarkEnd w:id="42"/>
      <w:bookmarkEnd w:id="43"/>
      <w:bookmarkEnd w:id="44"/>
    </w:p>
    <w:p w:rsidR="004B143A" w:rsidRPr="0074495D" w:rsidRDefault="004B143A" w:rsidP="004B143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ение интонации в музыке как носителя образного смысла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редства музыкальной выразительности: мелодию, ритм, темп, динамику, лад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жизненно-образное содержание музыкальных произведений разных жанров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риемы взаимодействия и развития образов музыкальных произведений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многообразие музыкальных образов и способов их развития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изводить интонационно-образный анализ музыкального произведения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ной принцип построения и развития музык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взаимосвязь жизненного содержания музыки и музыкальных образов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мышлять о знакомом музыкальном произведении, высказывая суждения об основной идее, средствах ее воплощения, интонационных особенностях, жанре, исполнителях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ение устного народного музыкального творчества в развитии общей культуры народа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пецифику перевоплощения народной музыки в произведениях композиторов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взаимосвязь профессиональной композиторской музыки и народного музыкального творчества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художественные направления, стили и жанры классической и современной музыки, особенности их музыкального языка и музыкальной драматурги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характерные черты и образцы творчества крупнейших русских и зарубежных композиторов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  <w:proofErr w:type="gramEnd"/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знавать формы построения музыки (</w:t>
      </w:r>
      <w:proofErr w:type="spellStart"/>
      <w:r w:rsidRPr="0074495D">
        <w:rPr>
          <w:rFonts w:ascii="Times New Roman" w:hAnsi="Times New Roman"/>
          <w:sz w:val="28"/>
          <w:szCs w:val="28"/>
        </w:rPr>
        <w:t>двухчастную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74495D">
        <w:rPr>
          <w:rFonts w:ascii="Times New Roman" w:hAnsi="Times New Roman"/>
          <w:sz w:val="28"/>
          <w:szCs w:val="28"/>
        </w:rPr>
        <w:t>трехчастную</w:t>
      </w:r>
      <w:proofErr w:type="gramEnd"/>
      <w:r w:rsidRPr="0074495D">
        <w:rPr>
          <w:rFonts w:ascii="Times New Roman" w:hAnsi="Times New Roman"/>
          <w:sz w:val="28"/>
          <w:szCs w:val="28"/>
        </w:rPr>
        <w:t>, вариации, рондо)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тембры музыкальных инструментов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музыкальными терминами в пределах изучаемой темы;</w:t>
      </w:r>
    </w:p>
    <w:p w:rsidR="004B143A" w:rsidRPr="00475353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 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ные особенности музыкального языка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эмоционально-образн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оспринимать и характеризовать музыкальные произведения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произведения выдающихся композиторов прошлого и современност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единство жизненного содержания и художественной формы в различных музыкальных образах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и интерпретировать содержание музыкальных произведений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нтерпретацию классической музыки в современных обработках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ные признаки современной популярной музык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зывать стили рок-музыки и ее отдельных направлений: </w:t>
      </w: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рок-оперы</w:t>
      </w:r>
      <w:proofErr w:type="spellEnd"/>
      <w:proofErr w:type="gramEnd"/>
      <w:r w:rsidRPr="0074495D">
        <w:rPr>
          <w:rFonts w:ascii="Times New Roman" w:hAnsi="Times New Roman"/>
          <w:sz w:val="28"/>
          <w:szCs w:val="28"/>
        </w:rPr>
        <w:t>, рок-н-ролла и др.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анализировать творчество исполнителей авторской песн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собенности взаимодействия музыки с другими видами искусства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жанровые параллели между музыкой и другими видами искусств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интонации музыкального, живописного и литературного произведений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ассоциативные связи между художественными образами музыки, изобразительного искусства и литературы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имость музыки в творчестве писателей и поэтов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  <w:proofErr w:type="gramEnd"/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разновидности хоровых коллективов по стилю (манере) исполнения: народные, академические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навыками </w:t>
      </w:r>
      <w:proofErr w:type="gramStart"/>
      <w:r w:rsidRPr="0074495D">
        <w:rPr>
          <w:rFonts w:ascii="Times New Roman" w:hAnsi="Times New Roman"/>
          <w:sz w:val="28"/>
          <w:szCs w:val="28"/>
        </w:rPr>
        <w:t>вокально-хоровог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495D">
        <w:rPr>
          <w:rFonts w:ascii="Times New Roman" w:hAnsi="Times New Roman"/>
          <w:sz w:val="28"/>
          <w:szCs w:val="28"/>
        </w:rPr>
        <w:t>музициро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навыки вокально-хоровой работы при пении с музыкальным сопровождением и без сопровождения (</w:t>
      </w:r>
      <w:r w:rsidRPr="0074495D">
        <w:rPr>
          <w:rFonts w:ascii="Times New Roman" w:hAnsi="Times New Roman"/>
          <w:sz w:val="28"/>
          <w:szCs w:val="28"/>
          <w:lang w:val="en-US"/>
        </w:rPr>
        <w:t>a</w:t>
      </w:r>
      <w:r w:rsidR="00D32B94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  <w:lang w:val="en-US"/>
        </w:rPr>
        <w:t>cappella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и интерпретировать содержание музыкального произведения в пени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аствовать в коллективной исполнительской деятельности, используя различные формы </w:t>
      </w:r>
      <w:proofErr w:type="gramStart"/>
      <w:r w:rsidRPr="0074495D">
        <w:rPr>
          <w:rFonts w:ascii="Times New Roman" w:hAnsi="Times New Roman"/>
          <w:sz w:val="28"/>
          <w:szCs w:val="28"/>
        </w:rPr>
        <w:t>индивидуального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 группового </w:t>
      </w:r>
      <w:proofErr w:type="spellStart"/>
      <w:r w:rsidRPr="0074495D">
        <w:rPr>
          <w:rFonts w:ascii="Times New Roman" w:hAnsi="Times New Roman"/>
          <w:sz w:val="28"/>
          <w:szCs w:val="28"/>
        </w:rPr>
        <w:t>музицирования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давать свои музыкальные впечатления в устной или письменной форме; 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являть творческую инициативу, участвуя в музыкально-эстетической деятельност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нимать специфику музыки как вида искусства и ее значение в жизни человека и общества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выдающихся (в том числе современных) отечественных и зарубежных музыкальных исполнителей и исполнительских коллективов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современные информационно-коммуникационные технологии для записи и воспроизведения музыки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собственные предпочтения, касающиеся музыкальных произведений различных стилей и жанров;</w:t>
      </w:r>
    </w:p>
    <w:p w:rsidR="004B143A" w:rsidRPr="0074495D" w:rsidRDefault="004B143A" w:rsidP="004B143A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4B143A" w:rsidRPr="0074495D" w:rsidRDefault="004B143A" w:rsidP="004B143A">
      <w:p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4B143A" w:rsidRPr="0074495D" w:rsidRDefault="004B143A" w:rsidP="004B143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4B143A" w:rsidRPr="0074495D" w:rsidRDefault="004B143A" w:rsidP="004B143A">
      <w:pPr>
        <w:numPr>
          <w:ilvl w:val="0"/>
          <w:numId w:val="11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4B143A" w:rsidRPr="0074495D" w:rsidRDefault="004B143A" w:rsidP="004B143A">
      <w:pPr>
        <w:numPr>
          <w:ilvl w:val="0"/>
          <w:numId w:val="11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особенности языка западноевропейской музыки на прим</w:t>
      </w:r>
      <w:r w:rsidR="00D759FC">
        <w:rPr>
          <w:rFonts w:ascii="Times New Roman" w:hAnsi="Times New Roman"/>
          <w:i/>
          <w:sz w:val="28"/>
          <w:szCs w:val="28"/>
        </w:rPr>
        <w:t xml:space="preserve">ере </w:t>
      </w:r>
      <w:r w:rsidRPr="0074495D">
        <w:rPr>
          <w:rFonts w:ascii="Times New Roman" w:hAnsi="Times New Roman"/>
          <w:i/>
          <w:sz w:val="28"/>
          <w:szCs w:val="28"/>
        </w:rPr>
        <w:t>прелюдии, фуги, мессы, реквиема;</w:t>
      </w:r>
    </w:p>
    <w:p w:rsidR="004B143A" w:rsidRPr="0074495D" w:rsidRDefault="004B143A" w:rsidP="004B143A">
      <w:pPr>
        <w:numPr>
          <w:ilvl w:val="0"/>
          <w:numId w:val="11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4B143A" w:rsidRPr="0074495D" w:rsidRDefault="004B143A" w:rsidP="004B143A">
      <w:pPr>
        <w:numPr>
          <w:ilvl w:val="0"/>
          <w:numId w:val="11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пецифику духовной музыки в эпоху Средневековья;</w:t>
      </w:r>
    </w:p>
    <w:p w:rsidR="004B143A" w:rsidRPr="0074495D" w:rsidRDefault="004B143A" w:rsidP="004B143A">
      <w:pPr>
        <w:numPr>
          <w:ilvl w:val="0"/>
          <w:numId w:val="11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мелодику знаменного распева – основы древнерусской церковной музыки;</w:t>
      </w:r>
    </w:p>
    <w:p w:rsidR="004B143A" w:rsidRPr="0074495D" w:rsidRDefault="004B143A" w:rsidP="004B143A">
      <w:pPr>
        <w:numPr>
          <w:ilvl w:val="0"/>
          <w:numId w:val="11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4B143A" w:rsidRPr="0074495D" w:rsidRDefault="004B143A" w:rsidP="004B143A">
      <w:pPr>
        <w:numPr>
          <w:ilvl w:val="0"/>
          <w:numId w:val="11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ыделять признаки для установления стилевых связей в процессе изучения музыкального искусства;</w:t>
      </w:r>
    </w:p>
    <w:p w:rsidR="004B143A" w:rsidRPr="0074495D" w:rsidRDefault="004B143A" w:rsidP="004B143A">
      <w:pPr>
        <w:numPr>
          <w:ilvl w:val="0"/>
          <w:numId w:val="11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4B143A" w:rsidRPr="0074495D" w:rsidRDefault="004B143A" w:rsidP="004B143A">
      <w:pPr>
        <w:pStyle w:val="4"/>
      </w:pPr>
      <w:bookmarkStart w:id="45" w:name="_Toc409691645"/>
      <w:bookmarkStart w:id="46" w:name="_Toc410653968"/>
      <w:bookmarkStart w:id="47" w:name="_Toc414553154"/>
      <w:r w:rsidRPr="0074495D">
        <w:t>1.2.5.15.Технология</w:t>
      </w:r>
      <w:bookmarkEnd w:id="45"/>
      <w:bookmarkEnd w:id="46"/>
      <w:bookmarkEnd w:id="47"/>
    </w:p>
    <w:p w:rsidR="004B143A" w:rsidRPr="0074495D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«Технология», планируемые результаты освоения предмета «Технология» отражают: </w:t>
      </w:r>
    </w:p>
    <w:p w:rsidR="004B143A" w:rsidRPr="0074495D" w:rsidRDefault="004B143A" w:rsidP="004B143A">
      <w:pPr>
        <w:pStyle w:val="a4"/>
        <w:numPr>
          <w:ilvl w:val="0"/>
          <w:numId w:val="10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ознание роли техники и технологий для прогрессивного развития общества; формирование целостного представления о </w:t>
      </w:r>
      <w:proofErr w:type="spellStart"/>
      <w:r w:rsidRPr="0074495D">
        <w:rPr>
          <w:rFonts w:ascii="Times New Roman" w:hAnsi="Times New Roman"/>
          <w:sz w:val="28"/>
          <w:szCs w:val="28"/>
        </w:rPr>
        <w:t>техносфер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, сущности технологической культуры и культуры труда; уяснение социальных и экологических последствий развития технологий промышленного и сельскохозяйственного производства, энергетики и транспорта; </w:t>
      </w:r>
    </w:p>
    <w:p w:rsidR="004B143A" w:rsidRPr="0074495D" w:rsidRDefault="004B143A" w:rsidP="004B143A">
      <w:pPr>
        <w:pStyle w:val="a4"/>
        <w:numPr>
          <w:ilvl w:val="0"/>
          <w:numId w:val="10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4B143A" w:rsidRPr="0074495D" w:rsidRDefault="004B143A" w:rsidP="004B143A">
      <w:pPr>
        <w:pStyle w:val="a4"/>
        <w:numPr>
          <w:ilvl w:val="0"/>
          <w:numId w:val="10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4B143A" w:rsidRPr="0074495D" w:rsidRDefault="004B143A" w:rsidP="004B143A">
      <w:pPr>
        <w:pStyle w:val="a4"/>
        <w:numPr>
          <w:ilvl w:val="0"/>
          <w:numId w:val="10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4B143A" w:rsidRPr="0074495D" w:rsidRDefault="004B143A" w:rsidP="004B143A">
      <w:pPr>
        <w:pStyle w:val="a4"/>
        <w:numPr>
          <w:ilvl w:val="0"/>
          <w:numId w:val="10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умений применять технологии представления, преобразования и использо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4B143A" w:rsidRPr="0074495D" w:rsidRDefault="004B143A" w:rsidP="004B143A">
      <w:pPr>
        <w:pStyle w:val="a4"/>
        <w:numPr>
          <w:ilvl w:val="0"/>
          <w:numId w:val="10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представлений о мире профессий, связанных с изучаемыми технологиями, их </w:t>
      </w:r>
      <w:proofErr w:type="spellStart"/>
      <w:r w:rsidRPr="0074495D">
        <w:rPr>
          <w:rFonts w:ascii="Times New Roman" w:hAnsi="Times New Roman"/>
          <w:sz w:val="28"/>
          <w:szCs w:val="28"/>
        </w:rPr>
        <w:t>востребованност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на рынке труда.</w:t>
      </w:r>
    </w:p>
    <w:p w:rsidR="004B143A" w:rsidRPr="0074495D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бразования к личностным и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результатам и требования индивидуализации обучения, в </w:t>
      </w:r>
      <w:proofErr w:type="gramStart"/>
      <w:r w:rsidRPr="0074495D">
        <w:rPr>
          <w:rFonts w:ascii="Times New Roman" w:hAnsi="Times New Roman"/>
          <w:sz w:val="28"/>
          <w:szCs w:val="28"/>
        </w:rPr>
        <w:t>связ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с чем в программу включены результаты базового уровня, обязательного к освоению всеми обучающимися, и повышенного уровня (в списке выделены курсивом).</w:t>
      </w:r>
    </w:p>
    <w:p w:rsidR="004B143A" w:rsidRPr="0074495D" w:rsidRDefault="004B143A" w:rsidP="004B143A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Результаты, заявленные образовательной программой «Технология» по блокам содержания</w:t>
      </w:r>
    </w:p>
    <w:p w:rsidR="004B143A" w:rsidRPr="0074495D" w:rsidRDefault="004B143A" w:rsidP="004B143A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Современные материальные, информационные и гуманитарные технологии и перспективы их развития</w:t>
      </w:r>
    </w:p>
    <w:p w:rsidR="004B143A" w:rsidRPr="0074495D" w:rsidRDefault="004B143A" w:rsidP="004B143A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:</w:t>
      </w:r>
    </w:p>
    <w:p w:rsidR="004B143A" w:rsidRPr="0074495D" w:rsidRDefault="004B143A" w:rsidP="004B143A">
      <w:pPr>
        <w:pStyle w:val="-11"/>
        <w:numPr>
          <w:ilvl w:val="0"/>
          <w:numId w:val="105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называть и характеризовать актуаль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Pr="0074495D">
        <w:rPr>
          <w:sz w:val="28"/>
          <w:szCs w:val="28"/>
          <w:lang w:eastAsia="en-US"/>
        </w:rPr>
        <w:t>нанотехнологии</w:t>
      </w:r>
      <w:proofErr w:type="spellEnd"/>
      <w:r w:rsidRPr="0074495D">
        <w:rPr>
          <w:sz w:val="28"/>
          <w:szCs w:val="28"/>
          <w:lang w:eastAsia="en-US"/>
        </w:rPr>
        <w:t>;</w:t>
      </w:r>
    </w:p>
    <w:p w:rsidR="004B143A" w:rsidRPr="0074495D" w:rsidRDefault="004B143A" w:rsidP="004B143A">
      <w:pPr>
        <w:pStyle w:val="-11"/>
        <w:numPr>
          <w:ilvl w:val="0"/>
          <w:numId w:val="105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называть  и характеризовать перспектив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Pr="0074495D">
        <w:rPr>
          <w:sz w:val="28"/>
          <w:szCs w:val="28"/>
          <w:lang w:eastAsia="en-US"/>
        </w:rPr>
        <w:t>нанотехнологии</w:t>
      </w:r>
      <w:proofErr w:type="spellEnd"/>
      <w:r w:rsidRPr="0074495D">
        <w:rPr>
          <w:sz w:val="28"/>
          <w:szCs w:val="28"/>
          <w:lang w:eastAsia="en-US"/>
        </w:rPr>
        <w:t>;</w:t>
      </w:r>
    </w:p>
    <w:p w:rsidR="004B143A" w:rsidRPr="0074495D" w:rsidRDefault="00512DA4" w:rsidP="004B143A">
      <w:pPr>
        <w:pStyle w:val="-11"/>
        <w:numPr>
          <w:ilvl w:val="0"/>
          <w:numId w:val="105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объясня</w:t>
      </w:r>
      <w:r w:rsidR="004B143A" w:rsidRPr="0074495D">
        <w:rPr>
          <w:sz w:val="28"/>
          <w:szCs w:val="28"/>
          <w:lang w:eastAsia="en-US"/>
        </w:rPr>
        <w:t>ть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их</w:t>
      </w:r>
      <w:r>
        <w:rPr>
          <w:sz w:val="28"/>
          <w:szCs w:val="28"/>
          <w:lang w:eastAsia="en-US"/>
        </w:rPr>
        <w:t xml:space="preserve"> </w:t>
      </w:r>
      <w:r w:rsidR="004B143A" w:rsidRPr="0074495D">
        <w:rPr>
          <w:sz w:val="28"/>
          <w:szCs w:val="28"/>
          <w:lang w:eastAsia="en-US"/>
        </w:rPr>
        <w:t>технологической</w:t>
      </w:r>
      <w:r>
        <w:rPr>
          <w:sz w:val="28"/>
          <w:szCs w:val="28"/>
          <w:lang w:eastAsia="en-US"/>
        </w:rPr>
        <w:t xml:space="preserve"> </w:t>
      </w:r>
      <w:r w:rsidR="004B143A" w:rsidRPr="0074495D">
        <w:rPr>
          <w:sz w:val="28"/>
          <w:szCs w:val="28"/>
          <w:lang w:eastAsia="en-US"/>
        </w:rPr>
        <w:t>чистоты;</w:t>
      </w:r>
    </w:p>
    <w:p w:rsidR="004B143A" w:rsidRPr="0074495D" w:rsidRDefault="004B143A" w:rsidP="004B143A">
      <w:pPr>
        <w:pStyle w:val="-11"/>
        <w:numPr>
          <w:ilvl w:val="0"/>
          <w:numId w:val="105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4B143A" w:rsidRPr="0074495D" w:rsidRDefault="004B143A" w:rsidP="004B143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4B143A" w:rsidRPr="0074495D" w:rsidRDefault="004B143A" w:rsidP="004B143A">
      <w:pPr>
        <w:pStyle w:val="-11"/>
        <w:numPr>
          <w:ilvl w:val="0"/>
          <w:numId w:val="105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 xml:space="preserve">приводить рассуждения, содержащие аргументированные оценки и прогнозы развития технологий в сферах медицины, производства и </w:t>
      </w:r>
      <w:r w:rsidRPr="0074495D">
        <w:rPr>
          <w:i/>
          <w:sz w:val="28"/>
          <w:szCs w:val="28"/>
          <w:lang w:eastAsia="en-US"/>
        </w:rPr>
        <w:lastRenderedPageBreak/>
        <w:t>обработки материалов, машиностроения, производства продуктов питания, сервиса, информационной сфере.</w:t>
      </w:r>
    </w:p>
    <w:p w:rsidR="004B143A" w:rsidRPr="0074495D" w:rsidRDefault="004B143A" w:rsidP="004B143A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 xml:space="preserve">Формирование технологической культуры и проектно-технологического мышления </w:t>
      </w:r>
      <w:proofErr w:type="gramStart"/>
      <w:r w:rsidRPr="0074495D">
        <w:rPr>
          <w:b/>
          <w:sz w:val="28"/>
          <w:szCs w:val="28"/>
          <w:lang w:eastAsia="en-US"/>
        </w:rPr>
        <w:t>обучающихся</w:t>
      </w:r>
      <w:proofErr w:type="gramEnd"/>
    </w:p>
    <w:p w:rsidR="004B143A" w:rsidRPr="0074495D" w:rsidRDefault="004B143A" w:rsidP="004B143A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: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следовать технологии, в том числе в процессе изготовления субъективно нового продукта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оценивать условия применимости </w:t>
      </w:r>
      <w:proofErr w:type="gramStart"/>
      <w:r w:rsidRPr="0074495D">
        <w:rPr>
          <w:sz w:val="28"/>
          <w:szCs w:val="28"/>
          <w:lang w:eastAsia="en-US"/>
        </w:rPr>
        <w:t>технологии</w:t>
      </w:r>
      <w:proofErr w:type="gramEnd"/>
      <w:r w:rsidRPr="0074495D">
        <w:rPr>
          <w:sz w:val="28"/>
          <w:szCs w:val="28"/>
          <w:lang w:eastAsia="en-US"/>
        </w:rPr>
        <w:t xml:space="preserve"> в том числе с позиций экологической защищенности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гнозировать 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ем, в том числе самостоятельно планируя такого рода эксперименты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в зависимости от ситуации оптимизировать базовые технологии (</w:t>
      </w:r>
      <w:proofErr w:type="spellStart"/>
      <w:r w:rsidRPr="0074495D">
        <w:rPr>
          <w:sz w:val="28"/>
          <w:szCs w:val="28"/>
          <w:lang w:eastAsia="en-US"/>
        </w:rPr>
        <w:t>затратность</w:t>
      </w:r>
      <w:proofErr w:type="spellEnd"/>
      <w:r w:rsidRPr="0074495D">
        <w:rPr>
          <w:sz w:val="28"/>
          <w:szCs w:val="28"/>
          <w:lang w:eastAsia="en-US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оценку и испытание полученного продукта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анализ потребностей в тех или иных материальных или информационных продуктах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исывать технологическое решение с помощью текста, рисунков, графического изображения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и анализировать</w:t>
      </w:r>
      <w:r w:rsidR="00512DA4">
        <w:rPr>
          <w:sz w:val="28"/>
          <w:szCs w:val="28"/>
          <w:lang w:eastAsia="en-US"/>
        </w:rPr>
        <w:t xml:space="preserve"> </w:t>
      </w:r>
      <w:r w:rsidRPr="0074495D">
        <w:rPr>
          <w:sz w:val="28"/>
          <w:szCs w:val="28"/>
          <w:lang w:eastAsia="en-US"/>
        </w:rPr>
        <w:t>разработку и / или реализацию прикладных проектов, предполагающих: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изготовление материального продукта на основе технологической документации с применением элементарных (не требующих </w:t>
      </w:r>
      <w:r w:rsidRPr="0074495D">
        <w:rPr>
          <w:sz w:val="28"/>
          <w:szCs w:val="28"/>
          <w:lang w:eastAsia="en-US"/>
        </w:rPr>
        <w:lastRenderedPageBreak/>
        <w:t>регулирования) и сложных (требующих регулирования / настройки) рабочих инструментов / технологического оборудования;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встраивание созданного информационного продукта в заданную оболочку;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зготовление информационного продукта по заданному алгоритму в заданной оболочке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и анализировать</w:t>
      </w:r>
      <w:r w:rsidR="00512DA4">
        <w:rPr>
          <w:sz w:val="28"/>
          <w:szCs w:val="28"/>
          <w:lang w:eastAsia="en-US"/>
        </w:rPr>
        <w:t xml:space="preserve"> </w:t>
      </w:r>
      <w:r w:rsidRPr="0074495D">
        <w:rPr>
          <w:sz w:val="28"/>
          <w:szCs w:val="28"/>
          <w:lang w:eastAsia="en-US"/>
        </w:rPr>
        <w:t>разработку и / или реализацию технологических проектов, предполагающих: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елей, условий производства с выработкой (</w:t>
      </w:r>
      <w:proofErr w:type="spellStart"/>
      <w:r w:rsidRPr="0074495D">
        <w:rPr>
          <w:sz w:val="28"/>
          <w:szCs w:val="28"/>
          <w:lang w:eastAsia="en-US"/>
        </w:rPr>
        <w:t>процессированием</w:t>
      </w:r>
      <w:proofErr w:type="spellEnd"/>
      <w:r w:rsidRPr="0074495D">
        <w:rPr>
          <w:sz w:val="28"/>
          <w:szCs w:val="28"/>
          <w:lang w:eastAsia="en-US"/>
        </w:rPr>
        <w:t xml:space="preserve">, регламентацией) технологии производства данного продукта и ее </w:t>
      </w:r>
      <w:proofErr w:type="spellStart"/>
      <w:r w:rsidRPr="0074495D">
        <w:rPr>
          <w:sz w:val="28"/>
          <w:szCs w:val="28"/>
          <w:lang w:eastAsia="en-US"/>
        </w:rPr>
        <w:t>пилотного</w:t>
      </w:r>
      <w:proofErr w:type="spellEnd"/>
      <w:r w:rsidRPr="0074495D">
        <w:rPr>
          <w:sz w:val="28"/>
          <w:szCs w:val="28"/>
          <w:lang w:eastAsia="en-US"/>
        </w:rPr>
        <w:t xml:space="preserve"> применения; разработку инструкций, технологических карт для исполнителей, согласование с заинтересованными субъектами;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йствами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и анализировать разработку и / или реализацию проектов, предполагающих: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ланирование (разработку) материального продукта на основе самостоятельно проведенных исследований потребительских интересов;</w:t>
      </w:r>
    </w:p>
    <w:p w:rsidR="004B143A" w:rsidRPr="0074495D" w:rsidRDefault="004B143A" w:rsidP="004B143A">
      <w:pPr>
        <w:pStyle w:val="-11"/>
        <w:numPr>
          <w:ilvl w:val="1"/>
          <w:numId w:val="115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азработку плана продвижения продукта;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 и анализировать</w:t>
      </w:r>
      <w:r w:rsidR="00512DA4">
        <w:rPr>
          <w:sz w:val="28"/>
          <w:szCs w:val="28"/>
          <w:lang w:eastAsia="en-US"/>
        </w:rPr>
        <w:t xml:space="preserve"> </w:t>
      </w:r>
      <w:r w:rsidRPr="0074495D">
        <w:rPr>
          <w:sz w:val="28"/>
          <w:szCs w:val="28"/>
          <w:lang w:eastAsia="en-US"/>
        </w:rPr>
        <w:t>конструирование механизмов, простейших роботов, позволяющих решить конкретные задачи (с помощью стандартных простых механизмов, с помощью материального или виртуального конструктора).</w:t>
      </w:r>
    </w:p>
    <w:p w:rsidR="004B143A" w:rsidRPr="0074495D" w:rsidRDefault="004B143A" w:rsidP="004B143A">
      <w:pPr>
        <w:pStyle w:val="-11"/>
        <w:numPr>
          <w:ilvl w:val="1"/>
          <w:numId w:val="110"/>
        </w:numPr>
        <w:tabs>
          <w:tab w:val="left" w:pos="993"/>
        </w:tabs>
        <w:spacing w:line="360" w:lineRule="auto"/>
        <w:ind w:left="0"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ыпускник получит возможность научиться:</w:t>
      </w:r>
    </w:p>
    <w:p w:rsidR="004B143A" w:rsidRPr="0074495D" w:rsidRDefault="004B143A" w:rsidP="004B143A">
      <w:pPr>
        <w:pStyle w:val="-11"/>
        <w:numPr>
          <w:ilvl w:val="1"/>
          <w:numId w:val="108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выявлять и формулировать проблему, требующую технологического решения;</w:t>
      </w:r>
    </w:p>
    <w:p w:rsidR="004B143A" w:rsidRPr="0074495D" w:rsidRDefault="004B143A" w:rsidP="004B143A">
      <w:pPr>
        <w:pStyle w:val="-11"/>
        <w:numPr>
          <w:ilvl w:val="1"/>
          <w:numId w:val="108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модифицировать имеющиеся продукты в соответствии с ситуацией / заказом / потребностью / задачей деятельности и в соответствии с их характеристиками разрабатывать технологию на основе базовой технологии;</w:t>
      </w:r>
    </w:p>
    <w:p w:rsidR="004B143A" w:rsidRPr="0074495D" w:rsidRDefault="004B143A" w:rsidP="004B143A">
      <w:pPr>
        <w:pStyle w:val="-11"/>
        <w:numPr>
          <w:ilvl w:val="1"/>
          <w:numId w:val="108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proofErr w:type="spellStart"/>
      <w:r w:rsidRPr="0074495D">
        <w:rPr>
          <w:i/>
          <w:sz w:val="28"/>
          <w:szCs w:val="28"/>
          <w:lang w:eastAsia="en-US"/>
        </w:rPr>
        <w:t>технологизировать</w:t>
      </w:r>
      <w:proofErr w:type="spellEnd"/>
      <w:r w:rsidRPr="0074495D">
        <w:rPr>
          <w:i/>
          <w:sz w:val="28"/>
          <w:szCs w:val="28"/>
          <w:lang w:eastAsia="en-US"/>
        </w:rPr>
        <w:t xml:space="preserve">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4B143A" w:rsidRPr="0074495D" w:rsidRDefault="004B143A" w:rsidP="004B143A">
      <w:pPr>
        <w:pStyle w:val="-11"/>
        <w:numPr>
          <w:ilvl w:val="1"/>
          <w:numId w:val="10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оценивать коммерческий потенциал продукта и / или технологии</w:t>
      </w:r>
      <w:r w:rsidRPr="0074495D">
        <w:rPr>
          <w:sz w:val="28"/>
          <w:szCs w:val="28"/>
          <w:lang w:eastAsia="en-US"/>
        </w:rPr>
        <w:t>.</w:t>
      </w:r>
    </w:p>
    <w:p w:rsidR="004B143A" w:rsidRPr="0074495D" w:rsidRDefault="004B143A" w:rsidP="004B143A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4B143A" w:rsidRPr="0074495D" w:rsidRDefault="004B143A" w:rsidP="004B143A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: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>характеризовать ситуацию на региональном рынке труда, называет тенденции ее развития,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азъясняет социальное значение групп профессий, востребованных на региональном рынке труда,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характеризовать группы предприятий региона проживания,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характеризовать учреждения профессионального образования различного уровня, рас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анализировать свои мотивы и причины принятия тех или иных решений,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анализировать свои возможности и предпочтения, связанные с освоением определенного уровня образовательных программ и реализацией тех или иных видов деятельности,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4B143A" w:rsidRPr="0074495D" w:rsidRDefault="004B143A" w:rsidP="004B143A">
      <w:pPr>
        <w:pStyle w:val="-11"/>
        <w:numPr>
          <w:ilvl w:val="1"/>
          <w:numId w:val="10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олучит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74495D">
        <w:rPr>
          <w:sz w:val="28"/>
          <w:szCs w:val="28"/>
          <w:lang w:eastAsia="en-US"/>
        </w:rPr>
        <w:t>дств в р</w:t>
      </w:r>
      <w:proofErr w:type="gramEnd"/>
      <w:r w:rsidRPr="0074495D">
        <w:rPr>
          <w:sz w:val="28"/>
          <w:szCs w:val="28"/>
          <w:lang w:eastAsia="en-US"/>
        </w:rPr>
        <w:t>егионе проживания, а также информации об актуальном состоянии и перспективах развития регионального рынка труда.</w:t>
      </w:r>
    </w:p>
    <w:p w:rsidR="004B143A" w:rsidRPr="0074495D" w:rsidRDefault="004B143A" w:rsidP="004B143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4B143A" w:rsidRPr="0074495D" w:rsidRDefault="004B143A" w:rsidP="004B143A">
      <w:pPr>
        <w:pStyle w:val="-11"/>
        <w:numPr>
          <w:ilvl w:val="1"/>
          <w:numId w:val="106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4B143A" w:rsidRPr="0074495D" w:rsidRDefault="004B143A" w:rsidP="004B143A">
      <w:pPr>
        <w:pStyle w:val="-11"/>
        <w:numPr>
          <w:ilvl w:val="1"/>
          <w:numId w:val="104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 xml:space="preserve">анализировать социальный статус произвольно заданной социально-профессиональной группы из числа профессий, обслуживающих технологии в </w:t>
      </w:r>
      <w:r w:rsidRPr="0074495D">
        <w:rPr>
          <w:i/>
          <w:sz w:val="28"/>
          <w:szCs w:val="28"/>
          <w:lang w:eastAsia="en-US"/>
        </w:rPr>
        <w:lastRenderedPageBreak/>
        <w:t>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Pr="0074495D">
        <w:rPr>
          <w:sz w:val="28"/>
          <w:szCs w:val="28"/>
          <w:lang w:eastAsia="en-US"/>
        </w:rPr>
        <w:t>.</w:t>
      </w:r>
    </w:p>
    <w:p w:rsidR="004B143A" w:rsidRPr="0074495D" w:rsidRDefault="004B143A" w:rsidP="004B143A">
      <w:pPr>
        <w:pStyle w:val="aa"/>
        <w:ind w:firstLine="709"/>
        <w:outlineLvl w:val="0"/>
        <w:rPr>
          <w:b/>
          <w:szCs w:val="28"/>
        </w:rPr>
      </w:pPr>
      <w:bookmarkStart w:id="48" w:name="_Toc409691646"/>
      <w:bookmarkStart w:id="49" w:name="_Toc410653969"/>
      <w:bookmarkStart w:id="50" w:name="_Toc410702973"/>
      <w:bookmarkStart w:id="51" w:name="_Toc414553155"/>
      <w:r w:rsidRPr="0074495D">
        <w:rPr>
          <w:b/>
          <w:szCs w:val="28"/>
        </w:rPr>
        <w:t>По годам обучения результаты могут быть структурированы и конкретизированы следующим образом:</w:t>
      </w:r>
      <w:bookmarkEnd w:id="48"/>
      <w:bookmarkEnd w:id="49"/>
      <w:bookmarkEnd w:id="50"/>
      <w:bookmarkEnd w:id="51"/>
    </w:p>
    <w:p w:rsidR="004B143A" w:rsidRPr="0074495D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5 класс</w:t>
      </w:r>
    </w:p>
    <w:p w:rsidR="004B143A" w:rsidRPr="0074495D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C2913">
        <w:rPr>
          <w:rFonts w:ascii="Times New Roman" w:hAnsi="Times New Roman"/>
          <w:b/>
          <w:sz w:val="28"/>
          <w:szCs w:val="28"/>
        </w:rPr>
        <w:t xml:space="preserve">По завершении учебного года </w:t>
      </w:r>
      <w:proofErr w:type="gramStart"/>
      <w:r w:rsidRPr="00CC2913">
        <w:rPr>
          <w:rFonts w:ascii="Times New Roman" w:hAnsi="Times New Roman"/>
          <w:b/>
          <w:sz w:val="28"/>
          <w:szCs w:val="28"/>
        </w:rPr>
        <w:t>обучающийся</w:t>
      </w:r>
      <w:proofErr w:type="gramEnd"/>
      <w:r w:rsidRPr="0074495D">
        <w:rPr>
          <w:rFonts w:ascii="Times New Roman" w:hAnsi="Times New Roman"/>
          <w:sz w:val="28"/>
          <w:szCs w:val="28"/>
        </w:rPr>
        <w:t>: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рекламу как средство формирования потребностей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виды ресурсов, объясняет место ресурсов в проектировании и реализации технологического процесса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предприятия региона проживания, работающие на основе современных производственных технологий, приводит примеры функций работников этих предприятий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разъясняет содержание понятий «технология», «технологический процесс», «потребность», «конструкция», «механизм», «проект» и адекватно пользуется этими понятиями;</w:t>
      </w:r>
      <w:proofErr w:type="gramEnd"/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 основания развития технологий, опираясь на произвольно избранную группу потребностей, которые удовлетворяют эти технологии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 произвольные примеры производственных технологий и технологий в сфере быта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, приводя примеры, принципиальную технологическую схему, в том числе характеризуя негативные эффекты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ет техническое задание, памятку, инструкцию, технологическую карту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ет сборку моделей с помощью образовательного конструктора по инструкции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ет выбор товара в модельной ситуации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осуществляет сохранение информации в формах описания, схемы, эскиза, фотографии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ует модель по заданному прототипу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существляет корректное применение / хранение произвольно заданного продукта на основе информации производителя (инструкции, памятки, этикетки)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изучения потребностей ближайшего социального окружения на основе самостоятельно разработанной программы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проведения испытания, анализа, модернизации модели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оригинальных конструкций в заданной ситуации: нахождение вариантов, отбор решений, проектирование и конструирование, испытания, анализ, способы модернизации, альтернативные решения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изготовления информационного продукта по заданному алгоритму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изготовления материального продукта на основе технологической документации с применением элементарных (не требующих регулирования) рабочих инструментов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или оптимизации и введение технологии на примере организации действий и взаимодействия в быту.</w:t>
      </w:r>
    </w:p>
    <w:p w:rsidR="004B143A" w:rsidRPr="0074495D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6 класс</w:t>
      </w:r>
    </w:p>
    <w:p w:rsidR="004B143A" w:rsidRPr="00CC2913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C2913">
        <w:rPr>
          <w:rFonts w:ascii="Times New Roman" w:hAnsi="Times New Roman"/>
          <w:b/>
          <w:sz w:val="28"/>
          <w:szCs w:val="28"/>
        </w:rPr>
        <w:t xml:space="preserve">По завершении учебного года </w:t>
      </w:r>
      <w:proofErr w:type="gramStart"/>
      <w:r w:rsidRPr="00CC2913">
        <w:rPr>
          <w:rFonts w:ascii="Times New Roman" w:hAnsi="Times New Roman"/>
          <w:b/>
          <w:sz w:val="28"/>
          <w:szCs w:val="28"/>
        </w:rPr>
        <w:t>обучающийся</w:t>
      </w:r>
      <w:proofErr w:type="gramEnd"/>
      <w:r w:rsidRPr="00CC2913">
        <w:rPr>
          <w:rFonts w:ascii="Times New Roman" w:hAnsi="Times New Roman"/>
          <w:b/>
          <w:sz w:val="28"/>
          <w:szCs w:val="28"/>
        </w:rPr>
        <w:t>: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технологии возведения зданий и сооружений, профессии в области строительства, характеризует строительную отрасль региона проживания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ет жизненный цикл технологии, приводя примеры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ует понятием «технологическая система» при описании средств удовлетворения потребностей человека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 морфологический и функциональный анализ технологической системы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оводит анализ технологической системы – надсистемы – подсистемы в процессе проектирования продукта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ет элементарные чертежи и эскизы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ет эскизы механизмов, интерьера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ил техники обработки материалов (по выбору обучающегося в соответствии с содержанием проектной деятельности)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 ;</w:t>
      </w:r>
      <w:proofErr w:type="gramEnd"/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ет простые механизмы для решения поставленных задач по модернизации / проектированию технологических систем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 модель механизма, состоящего из нескольких простых механизмов по кинематической схеме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исследования способов жизнеобеспечения и состояния жилых зданий микрорайона / поселения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ешения задач на взаимодействие со службами ЖКХ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опыт мониторинга развития технологий произвольно избранной отрасли, удовлетворяющих произвольно избранную группу потребностей на основе работы с информационными источниками различных видов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модификации механизмов (на основе технической документации) для получения заданных свойств (решение задачи)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планирования (разработки) получения материального продукта в соответствии с собственными задачами (включая моделирование и разработку документации) или на основе самостоятельно проведенных исследований потребительских интересов.</w:t>
      </w:r>
    </w:p>
    <w:p w:rsidR="004B143A" w:rsidRPr="0074495D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7 класс</w:t>
      </w:r>
    </w:p>
    <w:p w:rsidR="004B143A" w:rsidRPr="0074495D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C2913">
        <w:rPr>
          <w:rFonts w:ascii="Times New Roman" w:hAnsi="Times New Roman"/>
          <w:b/>
          <w:sz w:val="28"/>
          <w:szCs w:val="28"/>
        </w:rPr>
        <w:t xml:space="preserve">По завершении учебного года </w:t>
      </w:r>
      <w:proofErr w:type="gramStart"/>
      <w:r w:rsidRPr="00CC2913">
        <w:rPr>
          <w:rFonts w:ascii="Times New Roman" w:hAnsi="Times New Roman"/>
          <w:b/>
          <w:sz w:val="28"/>
          <w:szCs w:val="28"/>
        </w:rPr>
        <w:t>обучающийся</w:t>
      </w:r>
      <w:proofErr w:type="gramEnd"/>
      <w:r w:rsidRPr="0074495D">
        <w:rPr>
          <w:rFonts w:ascii="Times New Roman" w:hAnsi="Times New Roman"/>
          <w:sz w:val="28"/>
          <w:szCs w:val="28"/>
        </w:rPr>
        <w:t>: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в области энергетики, характеризует профессии в сфере энергетики, энергетику региона проживания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называет и характеризует актуальные и перспективные информационные технологии, характеризует профессии в сфере информационных технологий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автоматизацию производства на примере региона проживания, профессии, обслуживающие автоматизированные производства, приводит произвольные примеры автоматизации в деятельности представителей различных профессий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числяет, характеризует и распознает устройства для накопления энергии, для передачи энергии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 понятие «машина», характеризует технологические системы, преобразующие энергию в вид, необходимый потребителю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ясняет сущность управления в технологических системах, характеризует автоматические и </w:t>
      </w:r>
      <w:proofErr w:type="spellStart"/>
      <w:r w:rsidRPr="0074495D">
        <w:rPr>
          <w:rFonts w:ascii="Times New Roman" w:hAnsi="Times New Roman"/>
          <w:sz w:val="28"/>
          <w:szCs w:val="28"/>
        </w:rPr>
        <w:t>саморегулируемы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истемы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ет сборку электрических цепей по электрической схеме, проводит анализ неполадок электрической цепи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ет модификацию заданной электрической цепи в соответствии с поставленной задачей, конструирование электрических цепей в соответствии с поставленной задачей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ет базовые операции редактора компьютерного трехмерного проектирования (на выбор образовательной организации)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ует простые системы с обратной связью на основе технических конструкторов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едует технологии, в том числе, в процессе изготовления субъективно нового продукта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проекта освещения выбранного помещения, включая отбор конкретных приборов, составление схемы электропроводки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и создания изделия средствами учебного станка, управляемого программой компьютерного трехмерного проектирования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лучил и проанализировал опыт оптимизации заданного способа (технологии) получения материального продукта (на основании собственной практики использования этого способа).</w:t>
      </w:r>
    </w:p>
    <w:p w:rsidR="004B143A" w:rsidRPr="00CC2913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8 </w:t>
      </w:r>
      <w:r w:rsidRPr="00CC2913">
        <w:rPr>
          <w:rFonts w:ascii="Times New Roman" w:hAnsi="Times New Roman"/>
          <w:b/>
          <w:sz w:val="28"/>
          <w:szCs w:val="28"/>
        </w:rPr>
        <w:t>класс</w:t>
      </w:r>
    </w:p>
    <w:p w:rsidR="004B143A" w:rsidRPr="00CC2913" w:rsidRDefault="004B143A" w:rsidP="004B143A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C2913">
        <w:rPr>
          <w:rFonts w:ascii="Times New Roman" w:hAnsi="Times New Roman"/>
          <w:b/>
          <w:sz w:val="28"/>
          <w:szCs w:val="28"/>
        </w:rPr>
        <w:t xml:space="preserve">По завершении учебного года </w:t>
      </w:r>
      <w:proofErr w:type="gramStart"/>
      <w:r w:rsidRPr="00CC2913">
        <w:rPr>
          <w:rFonts w:ascii="Times New Roman" w:hAnsi="Times New Roman"/>
          <w:b/>
          <w:sz w:val="28"/>
          <w:szCs w:val="28"/>
        </w:rPr>
        <w:t>обучающийся</w:t>
      </w:r>
      <w:proofErr w:type="gramEnd"/>
      <w:r w:rsidRPr="00CC2913">
        <w:rPr>
          <w:rFonts w:ascii="Times New Roman" w:hAnsi="Times New Roman"/>
          <w:b/>
          <w:sz w:val="28"/>
          <w:szCs w:val="28"/>
        </w:rPr>
        <w:t>: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обработки материалов, технологии получения материалов с заданными свойствами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современную индустрию питания, в том числе в регионе проживания, и перспективы ее развития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транспорта</w:t>
      </w:r>
      <w:proofErr w:type="gramStart"/>
      <w:r w:rsidRPr="0074495D">
        <w:rPr>
          <w:rFonts w:ascii="Times New Roman" w:hAnsi="Times New Roman"/>
          <w:sz w:val="28"/>
          <w:szCs w:val="28"/>
        </w:rPr>
        <w:t>;,</w:t>
      </w:r>
      <w:proofErr w:type="gramEnd"/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характеристики современного рынка труда, описывает цикл жизни профессии, характеризует новые и умирающие профессии, в том числе на предприятиях региона проживания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ситуацию на региональном рынке труда, называет тенденции её развития;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числяет и характеризует виды технической и технологической документации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характеризует произвольно заданный материал в соответствии с задачей деятельности, называя его свойства (внешний вид, механические, электрические, термические, возможность обработки), экономические характеристики, </w:t>
      </w:r>
      <w:proofErr w:type="spellStart"/>
      <w:r w:rsidRPr="0074495D">
        <w:rPr>
          <w:rFonts w:ascii="Times New Roman" w:hAnsi="Times New Roman"/>
          <w:sz w:val="28"/>
          <w:szCs w:val="28"/>
        </w:rPr>
        <w:t>экологич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(с использованием произвольно избранных источников информации)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ясняет специфику социальных технологий, пользуясь произвольно избранными примерами, характеризует тенденции развития социальных технологий в 21 веке, характеризует профессии, связанные с реализацией социальных технологий, 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ъясняет функции модели и принципы моделирования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ёт модель, адекватную практической задаче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тбирает материал в соответствии с техническим решением или по заданным критериям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ет рацион питания, адекватный ситуации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ланирует продвижение продукта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гламентирует заданный процесс в заданной форме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 оценку и испытание полученного продукта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ет технологическое решение с помощью текста, рисунков, графического изображения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лабораторного исследования продуктов питания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лучил и проанализировал опыт разработки организационного проекта и решения </w:t>
      </w:r>
      <w:proofErr w:type="spellStart"/>
      <w:r w:rsidRPr="0074495D">
        <w:rPr>
          <w:rFonts w:ascii="Times New Roman" w:hAnsi="Times New Roman"/>
          <w:sz w:val="28"/>
          <w:szCs w:val="28"/>
        </w:rPr>
        <w:t>логистически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задач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лучил и проанализировал опыт компьютерного моделирования / проведения виртуального эксперимента по избранной </w:t>
      </w:r>
      <w:proofErr w:type="gramStart"/>
      <w:r w:rsidRPr="0074495D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характеристике транспортного средства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лучил и проанализировал опыт выявления проблем транспортной логистики населённого пункта / </w:t>
      </w:r>
      <w:proofErr w:type="gramStart"/>
      <w:r w:rsidRPr="0074495D">
        <w:rPr>
          <w:rFonts w:ascii="Times New Roman" w:hAnsi="Times New Roman"/>
          <w:sz w:val="28"/>
          <w:szCs w:val="28"/>
        </w:rPr>
        <w:t>трассы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на основе самостоятельно спланированного наблюдения, 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моделирования транспортных потоков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опыт анализа объявлений, предлагающих работу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(не требующих регулирования) и сложных (требующих регулирования / настройки) рабочих инструментов / технологического оборудования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создания информационного продукта и его встраивания в заданную оболочку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лучил и проанализировал опыт разработки (комбинирование, изменение параметров и требований к ресурсам) технологии получения материального и информационного продукта с заданными свойствами.</w:t>
      </w:r>
    </w:p>
    <w:p w:rsidR="004B143A" w:rsidRPr="0074495D" w:rsidRDefault="004B143A" w:rsidP="004B143A">
      <w:pPr>
        <w:tabs>
          <w:tab w:val="left" w:pos="851"/>
        </w:tabs>
        <w:spacing w:after="0" w:line="360" w:lineRule="auto"/>
        <w:ind w:firstLine="851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9 класс </w:t>
      </w:r>
    </w:p>
    <w:p w:rsidR="004B143A" w:rsidRPr="00CC2913" w:rsidRDefault="004B143A" w:rsidP="004B143A">
      <w:pPr>
        <w:tabs>
          <w:tab w:val="left" w:pos="851"/>
        </w:tabs>
        <w:spacing w:after="0" w:line="360" w:lineRule="auto"/>
        <w:ind w:firstLine="851"/>
        <w:jc w:val="both"/>
        <w:rPr>
          <w:rFonts w:ascii="Times New Roman" w:hAnsi="Times New Roman"/>
          <w:b/>
          <w:sz w:val="28"/>
          <w:szCs w:val="28"/>
        </w:rPr>
      </w:pPr>
      <w:r w:rsidRPr="00CC2913">
        <w:rPr>
          <w:rFonts w:ascii="Times New Roman" w:hAnsi="Times New Roman"/>
          <w:b/>
          <w:sz w:val="28"/>
          <w:szCs w:val="28"/>
        </w:rPr>
        <w:t xml:space="preserve">По завершении учебного года </w:t>
      </w:r>
      <w:proofErr w:type="gramStart"/>
      <w:r w:rsidRPr="00CC2913">
        <w:rPr>
          <w:rFonts w:ascii="Times New Roman" w:hAnsi="Times New Roman"/>
          <w:b/>
          <w:sz w:val="28"/>
          <w:szCs w:val="28"/>
        </w:rPr>
        <w:t>обучающийся</w:t>
      </w:r>
      <w:proofErr w:type="gramEnd"/>
      <w:r w:rsidRPr="00CC2913">
        <w:rPr>
          <w:rFonts w:ascii="Times New Roman" w:hAnsi="Times New Roman"/>
          <w:b/>
          <w:sz w:val="28"/>
          <w:szCs w:val="28"/>
        </w:rPr>
        <w:t>: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зывает и характеризует актуальные и перспективные медицинские технологии,  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технологии в области электроники, тенденции их развития и новые продукты на их основе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 закономерности технологического развития цивилизации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ъясняет социальное значение групп профессий, востребованных на региональном рынке труда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ет условия использования </w:t>
      </w:r>
      <w:proofErr w:type="gramStart"/>
      <w:r w:rsidRPr="0074495D">
        <w:rPr>
          <w:rFonts w:ascii="Times New Roman" w:hAnsi="Times New Roman"/>
          <w:sz w:val="28"/>
          <w:szCs w:val="28"/>
        </w:rPr>
        <w:t>технолог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том числе с позиций экологической защищённости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нозирует 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ём, в том числе самостоятельно планируя такого рода эксперименты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ует возможные технологические решения, определяет их достоинства и недостатки в контексте заданной ситуации, 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зависимости от ситуации оптимизирует базовые технологии (</w:t>
      </w:r>
      <w:proofErr w:type="spellStart"/>
      <w:r w:rsidRPr="0074495D">
        <w:rPr>
          <w:rFonts w:ascii="Times New Roman" w:hAnsi="Times New Roman"/>
          <w:sz w:val="28"/>
          <w:szCs w:val="28"/>
        </w:rPr>
        <w:t>затрат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ует результаты и последствия своих решений, связанных с выбором и реализацией собственной образовательной траектории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ует свои возможности и предпочтения, связанные с освоением определённого уровня образовательных программ и реализацией тех или иных видов деятельности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лучил и проанализировал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74495D">
        <w:rPr>
          <w:rFonts w:ascii="Times New Roman" w:hAnsi="Times New Roman"/>
          <w:sz w:val="28"/>
          <w:szCs w:val="28"/>
        </w:rPr>
        <w:t>дств в р</w:t>
      </w:r>
      <w:proofErr w:type="gramEnd"/>
      <w:r w:rsidRPr="0074495D">
        <w:rPr>
          <w:rFonts w:ascii="Times New Roman" w:hAnsi="Times New Roman"/>
          <w:sz w:val="28"/>
          <w:szCs w:val="28"/>
        </w:rPr>
        <w:t>егионе проживания, а также информации об актуальном состоянии и перспективах развития регионального рынка труда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лучил и проанализировал опыт </w:t>
      </w:r>
      <w:proofErr w:type="spellStart"/>
      <w:r w:rsidRPr="0074495D">
        <w:rPr>
          <w:rFonts w:ascii="Times New Roman" w:hAnsi="Times New Roman"/>
          <w:sz w:val="28"/>
          <w:szCs w:val="28"/>
        </w:rPr>
        <w:t>предпрофессиональных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об,</w:t>
      </w:r>
    </w:p>
    <w:p w:rsidR="004B143A" w:rsidRPr="0074495D" w:rsidRDefault="004B143A" w:rsidP="004B143A">
      <w:pPr>
        <w:numPr>
          <w:ilvl w:val="1"/>
          <w:numId w:val="10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и / или реализации специализированного проекта.</w:t>
      </w:r>
    </w:p>
    <w:p w:rsidR="004B143A" w:rsidRPr="0074495D" w:rsidRDefault="004B143A" w:rsidP="004B143A">
      <w:pPr>
        <w:pStyle w:val="4"/>
      </w:pPr>
      <w:bookmarkStart w:id="52" w:name="_Toc409691647"/>
      <w:bookmarkStart w:id="53" w:name="_Toc410653970"/>
      <w:bookmarkStart w:id="54" w:name="_Toc414553156"/>
      <w:r w:rsidRPr="0074495D">
        <w:t>1.2.5.16. Физическая культура</w:t>
      </w:r>
      <w:bookmarkEnd w:id="52"/>
      <w:bookmarkEnd w:id="53"/>
      <w:bookmarkEnd w:id="54"/>
    </w:p>
    <w:p w:rsidR="004B143A" w:rsidRPr="0074495D" w:rsidRDefault="004B143A" w:rsidP="004B143A">
      <w:pPr>
        <w:spacing w:after="0" w:line="360" w:lineRule="auto"/>
        <w:ind w:right="-5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ьных особенностей и возможностей собственного организма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анять их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ять </w:t>
      </w:r>
      <w:proofErr w:type="spellStart"/>
      <w:r w:rsidRPr="0074495D">
        <w:rPr>
          <w:rFonts w:ascii="Times New Roman" w:hAnsi="Times New Roman"/>
          <w:sz w:val="28"/>
          <w:szCs w:val="28"/>
        </w:rPr>
        <w:t>общеразвивающ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упражнения, целенаправленно воздействующие на развитие основных физических качеств (силы, быстроты, выносливости, гибкости и координации движений)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акробатические комбинации из числа хорошо освоенных упражнений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гимнастические комбинации на спортивных снарядах из числа хорошо освоенных упражнений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легкоатлетические упражнения в беге и в прыжках (в длину и высоту)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пуски и торможения на лыжах с пологого склона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нций;</w:t>
      </w:r>
    </w:p>
    <w:p w:rsidR="004B143A" w:rsidRPr="0074495D" w:rsidRDefault="004B143A" w:rsidP="004B143A">
      <w:pPr>
        <w:numPr>
          <w:ilvl w:val="0"/>
          <w:numId w:val="111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тестовые упражнения для оценки уровня индивидуального развития основных физических качеств.</w:t>
      </w:r>
    </w:p>
    <w:p w:rsidR="004B143A" w:rsidRPr="0074495D" w:rsidRDefault="004B143A" w:rsidP="004B143A">
      <w:pPr>
        <w:spacing w:after="0" w:line="360" w:lineRule="auto"/>
        <w:ind w:right="-5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вленности;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вленность;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существлять судейство по одному из осваиваемых видов спорта; </w:t>
      </w:r>
    </w:p>
    <w:p w:rsidR="004B143A" w:rsidRPr="004B143A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4B143A">
        <w:rPr>
          <w:rFonts w:ascii="Times New Roman" w:hAnsi="Times New Roman"/>
          <w:b/>
          <w:i/>
          <w:sz w:val="28"/>
          <w:szCs w:val="28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4B143A" w:rsidRPr="0074495D" w:rsidRDefault="004B143A" w:rsidP="004B143A">
      <w:pPr>
        <w:numPr>
          <w:ilvl w:val="0"/>
          <w:numId w:val="11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технико-тактические действия национальных видов спорта;</w:t>
      </w:r>
    </w:p>
    <w:p w:rsidR="00027B08" w:rsidRPr="004B143A" w:rsidRDefault="004B143A" w:rsidP="004B143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плывать учебную дистанцию вольным стилем</w:t>
      </w:r>
    </w:p>
    <w:p w:rsidR="004B143A" w:rsidRPr="0074495D" w:rsidRDefault="004B143A" w:rsidP="004B143A">
      <w:pPr>
        <w:pStyle w:val="4"/>
      </w:pPr>
      <w:bookmarkStart w:id="55" w:name="_Toc409691648"/>
      <w:bookmarkStart w:id="56" w:name="_Toc410653971"/>
      <w:bookmarkStart w:id="57" w:name="_Toc414553157"/>
      <w:r w:rsidRPr="0074495D">
        <w:t>1.2.5.17. Основы безопасности жизнедеятельности</w:t>
      </w:r>
      <w:bookmarkEnd w:id="55"/>
      <w:bookmarkEnd w:id="56"/>
      <w:bookmarkEnd w:id="57"/>
    </w:p>
    <w:p w:rsidR="004B143A" w:rsidRPr="0074495D" w:rsidRDefault="004B143A" w:rsidP="004B143A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</w:t>
      </w:r>
      <w:r w:rsidRPr="0074495D">
        <w:rPr>
          <w:rFonts w:ascii="Times New Roman" w:hAnsi="Times New Roman"/>
          <w:iCs/>
          <w:sz w:val="28"/>
          <w:szCs w:val="28"/>
        </w:rPr>
        <w:t xml:space="preserve"> условия экологической безопасности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использовать знания о предельно допустимых концентрациях вредных веществ в атмосфере, воде и почв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, использовать бытовые приборы контроля качества окружающей среды и продуктов питания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бытовые приборы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безопасно использовать средства бытовой химии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средства коммуникации;</w:t>
      </w:r>
    </w:p>
    <w:p w:rsidR="004B143A" w:rsidRPr="00475353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опасные ситуации криминогенного характер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криминогенного характер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74495D">
        <w:rPr>
          <w:rFonts w:ascii="Times New Roman" w:hAnsi="Times New Roman"/>
          <w:sz w:val="28"/>
          <w:szCs w:val="28"/>
        </w:rPr>
        <w:t>криминогенной ситуац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на улиц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74495D">
        <w:rPr>
          <w:rFonts w:ascii="Times New Roman" w:hAnsi="Times New Roman"/>
          <w:sz w:val="28"/>
          <w:szCs w:val="28"/>
        </w:rPr>
        <w:t>криминогенной ситуац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подъезд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74495D">
        <w:rPr>
          <w:rFonts w:ascii="Times New Roman" w:hAnsi="Times New Roman"/>
          <w:sz w:val="28"/>
          <w:szCs w:val="28"/>
        </w:rPr>
        <w:t>криминогенной ситуац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лифт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74495D">
        <w:rPr>
          <w:rFonts w:ascii="Times New Roman" w:hAnsi="Times New Roman"/>
          <w:sz w:val="28"/>
          <w:szCs w:val="28"/>
        </w:rPr>
        <w:t>криминогенной ситуации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квартир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при карманной краж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при попытке мошенничеств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дорожного движения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пожар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средства индивидуальной защиты при пожар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применять первичные средства пожаротушения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дорожного движения пешеход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дорожного движения велосипедист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дорожного движения пассажира транспортного средства;</w:t>
      </w:r>
    </w:p>
    <w:p w:rsidR="004B143A" w:rsidRPr="00475353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lastRenderedPageBreak/>
        <w:t>классифицировать и характеризовать причины и последствия опасных ситуаций на вод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вести у воды и на вод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редства и способы само- и взаимопомощи на воде;</w:t>
      </w:r>
    </w:p>
    <w:p w:rsidR="004B143A" w:rsidRPr="00475353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аций в туристических похода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отовиться к туристическим походам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вести в туристических похода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ориентироваться на местности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бывать и поддерживать огонь в автономных условия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бывать и очищать воду в автономных условия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давать сигналы бедствия и отвечать на них;</w:t>
      </w:r>
    </w:p>
    <w:p w:rsidR="004B143A" w:rsidRPr="00475353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опасности и правильно действовать в случае чрезвычайных ситуаций природного характера;</w:t>
      </w:r>
    </w:p>
    <w:p w:rsidR="004B143A" w:rsidRPr="00475353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уаций природного характер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использовать средства индивидуальной защиты; 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характеризовать причины и последствия чрезвычайных ситуаций те</w:t>
      </w:r>
      <w:r w:rsidRPr="0074495D">
        <w:rPr>
          <w:rFonts w:ascii="Times New Roman" w:hAnsi="Times New Roman"/>
          <w:sz w:val="28"/>
          <w:szCs w:val="28"/>
        </w:rPr>
        <w:t>хногенного характера для личности, общества и государства;</w:t>
      </w:r>
    </w:p>
    <w:p w:rsidR="004B143A" w:rsidRPr="00475353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опасности и правильно действовать в чрезвычайных ситуациях техногенного характер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уаций техногенного характер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действовать по сигналу «Внимание всем!»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безопасно использовать средства индивидуальной и коллективной защиты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лектовать минимально необходимый набор вещей (документов, продуктов) в случае эвакуации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явления терр</w:t>
      </w:r>
      <w:r w:rsidRPr="0074495D">
        <w:rPr>
          <w:rFonts w:ascii="Times New Roman" w:hAnsi="Times New Roman"/>
          <w:sz w:val="28"/>
          <w:szCs w:val="28"/>
        </w:rPr>
        <w:t xml:space="preserve">оризма, экстремизма, </w:t>
      </w:r>
      <w:proofErr w:type="spellStart"/>
      <w:r w:rsidRPr="0074495D">
        <w:rPr>
          <w:rFonts w:ascii="Times New Roman" w:hAnsi="Times New Roman"/>
          <w:sz w:val="28"/>
          <w:szCs w:val="28"/>
        </w:rPr>
        <w:t>наркотизма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и последствия данных явлений для личности, общества и государств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лассифицировать мероприятия по защите населения от терроризма, экстремизма, </w:t>
      </w:r>
      <w:proofErr w:type="spellStart"/>
      <w:r w:rsidRPr="0074495D">
        <w:rPr>
          <w:rFonts w:ascii="Times New Roman" w:hAnsi="Times New Roman"/>
          <w:sz w:val="28"/>
          <w:szCs w:val="28"/>
        </w:rPr>
        <w:t>наркотизма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</w:t>
      </w:r>
      <w:r w:rsidRPr="0074495D">
        <w:rPr>
          <w:rFonts w:ascii="Times New Roman" w:hAnsi="Times New Roman"/>
          <w:sz w:val="28"/>
          <w:szCs w:val="28"/>
        </w:rPr>
        <w:t>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и характеризовать опасные ситуации в местах большого скопления людей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в местах большого скопления людей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в местах массового скопления людей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вещать (вызывать) экстренные службы при чрезвычайной ситуации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характеризовать безопасный и здо</w:t>
      </w:r>
      <w:r w:rsidRPr="0074495D">
        <w:rPr>
          <w:rFonts w:ascii="Times New Roman" w:hAnsi="Times New Roman"/>
          <w:sz w:val="28"/>
          <w:szCs w:val="28"/>
        </w:rPr>
        <w:t>ровый образ жизни, его составляющие и значение для личности, общества и государств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лассифицировать мероприятия и факторы, укрепляющие и разрушающие здоровь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ланировать профилактические мероприятия по сохранению и укреплению своего здоровья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нагрузку и профилактические занятия по укреплению здоровья;</w:t>
      </w:r>
      <w:r w:rsidR="00A532EC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планировать распорядок дня с учетом нагрузок;</w:t>
      </w:r>
    </w:p>
    <w:p w:rsidR="004B143A" w:rsidRPr="00475353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выявлять мероприятия и факторы, потенциально опасные для здоровья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ресурсы интернета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анализировать состояние своего з</w:t>
      </w:r>
      <w:r w:rsidRPr="0074495D">
        <w:rPr>
          <w:rFonts w:ascii="Times New Roman" w:hAnsi="Times New Roman"/>
          <w:bCs/>
          <w:sz w:val="28"/>
          <w:szCs w:val="28"/>
        </w:rPr>
        <w:t>доровья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остояния оказания неотложной помощи;</w:t>
      </w:r>
    </w:p>
    <w:p w:rsidR="004B143A" w:rsidRPr="00475353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использовать алгоритм действий по оказанию первой помощи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классифицировать </w:t>
      </w:r>
      <w:r w:rsidRPr="0074495D">
        <w:rPr>
          <w:rFonts w:ascii="Times New Roman" w:hAnsi="Times New Roman"/>
          <w:sz w:val="28"/>
          <w:szCs w:val="28"/>
        </w:rPr>
        <w:t>средства оказания первой помощи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наружном и внутреннем кровотечении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извлекать инородное тело и</w:t>
      </w:r>
      <w:r w:rsidRPr="0074495D">
        <w:rPr>
          <w:rFonts w:ascii="Times New Roman" w:hAnsi="Times New Roman"/>
          <w:sz w:val="28"/>
          <w:szCs w:val="28"/>
        </w:rPr>
        <w:t>з верхних дыхательных путей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ушиба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растяжения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вывиха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перелома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ожогах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отморожениях и общем переохлаждении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отравлениях;</w:t>
      </w:r>
    </w:p>
    <w:p w:rsidR="004B143A" w:rsidRPr="00475353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оказывать первую помощь при тепловом (солнечном) ударе;</w:t>
      </w:r>
    </w:p>
    <w:p w:rsidR="004B143A" w:rsidRPr="0074495D" w:rsidRDefault="004B143A" w:rsidP="004B143A">
      <w:pPr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укусе насекомых и змей.</w:t>
      </w:r>
    </w:p>
    <w:p w:rsidR="004B143A" w:rsidRPr="00475353" w:rsidRDefault="004B143A" w:rsidP="004B143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</w:t>
      </w:r>
      <w:r w:rsidRPr="00475353">
        <w:rPr>
          <w:rFonts w:ascii="Times New Roman" w:hAnsi="Times New Roman"/>
          <w:b/>
          <w:sz w:val="28"/>
          <w:szCs w:val="28"/>
        </w:rPr>
        <w:t>получит возможность научиться: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безопасно использовать средства индивидуальной защиты велосипедиста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классифицировать и характеризовать причины и последствия опасных ситуаций в туристических поездках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отовиться к туристическим поездкам;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декватно оценивать ситуацию и безопасно вести в туристических поездках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нализировать последствия возможных опасных ситуаций в местах большого скопления людей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нализировать последствия возможных опасных ситуаций криминогенного характера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зопасно вести и применять права покупателя;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нализировать последствия проявления терроризма, экстремизма,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наркотизма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видеть пути и средства возможного вовлечения в террористическую, экстремистскую и наркотическую деятельность;</w:t>
      </w:r>
      <w:r w:rsidR="00E34D1F"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bCs/>
          <w:i/>
          <w:sz w:val="28"/>
          <w:szCs w:val="28"/>
        </w:rPr>
        <w:t xml:space="preserve">анализировать влияние вредных привычек и факторов и на состояние своего здоровья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 xml:space="preserve">характеризовать </w:t>
      </w:r>
      <w:r w:rsidRPr="0074495D">
        <w:rPr>
          <w:rFonts w:ascii="Times New Roman" w:hAnsi="Times New Roman"/>
          <w:i/>
          <w:sz w:val="28"/>
          <w:szCs w:val="28"/>
        </w:rPr>
        <w:t xml:space="preserve">роль семьи в жизни личности и общества и ее влияние на здоровье человека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лассифицировать и характеризовать основные положения</w:t>
      </w:r>
      <w:r w:rsidR="00A532EC"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 xml:space="preserve">законодательных актов, регулирующих права и обязанности супругов, и защищающих права ребенка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лассифицировать основные правовые аспекты оказания первой помощи;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не инфекционных заболеваниях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инфекционных заболеваниях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казывать первую помощь при остановке сердечной деятельности;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коме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поражении электрическим током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усваивать приемы действий в различных опасных и чрезвычайных ситуациях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4B143A" w:rsidRPr="0074495D" w:rsidRDefault="004B143A" w:rsidP="004B143A">
      <w:pPr>
        <w:numPr>
          <w:ilvl w:val="0"/>
          <w:numId w:val="11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творчески решать моделируемые ситуации и практические задачи в области безопасности жизнедеятельности.</w:t>
      </w:r>
    </w:p>
    <w:p w:rsidR="004B143A" w:rsidRPr="0074495D" w:rsidRDefault="004B143A" w:rsidP="004B143A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027B08" w:rsidRPr="0074495D" w:rsidRDefault="004B143A" w:rsidP="004B143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br w:type="page"/>
      </w:r>
    </w:p>
    <w:p w:rsidR="00E91266" w:rsidRPr="00027B08" w:rsidRDefault="00E91266" w:rsidP="00E91266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</w:p>
    <w:p w:rsidR="00E91266" w:rsidRPr="00E91266" w:rsidRDefault="00E91266" w:rsidP="00E91266">
      <w:pPr>
        <w:rPr>
          <w:rFonts w:ascii="Times New Roman" w:hAnsi="Times New Roman"/>
        </w:rPr>
      </w:pPr>
    </w:p>
    <w:p w:rsidR="009B1511" w:rsidRPr="0074495D" w:rsidRDefault="009B1511" w:rsidP="009B151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B1511" w:rsidRPr="009B1511" w:rsidRDefault="009B1511" w:rsidP="009B1511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</w:p>
    <w:p w:rsidR="009B1511" w:rsidRPr="0074495D" w:rsidRDefault="009B1511" w:rsidP="009B1511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</w:p>
    <w:p w:rsidR="00881E58" w:rsidRPr="0074495D" w:rsidRDefault="00881E58" w:rsidP="009B1511">
      <w:pPr>
        <w:pStyle w:val="4"/>
        <w:ind w:left="0"/>
      </w:pPr>
    </w:p>
    <w:p w:rsidR="00881E58" w:rsidRPr="00881E58" w:rsidRDefault="00881E58" w:rsidP="00F305AD">
      <w:pPr>
        <w:pStyle w:val="21"/>
        <w:autoSpaceDE w:val="0"/>
        <w:autoSpaceDN w:val="0"/>
        <w:adjustRightInd w:val="0"/>
        <w:spacing w:line="360" w:lineRule="auto"/>
        <w:ind w:firstLine="709"/>
        <w:rPr>
          <w:szCs w:val="28"/>
        </w:rPr>
      </w:pPr>
    </w:p>
    <w:p w:rsidR="00F305AD" w:rsidRPr="0074495D" w:rsidRDefault="00F305AD" w:rsidP="00F305A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A7E96" w:rsidRDefault="002A7E96"/>
    <w:sectPr w:rsidR="002A7E96" w:rsidSect="002A7E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27ABD" w:rsidRDefault="00E27ABD" w:rsidP="00F305AD">
      <w:pPr>
        <w:spacing w:after="0" w:line="240" w:lineRule="auto"/>
      </w:pPr>
      <w:r>
        <w:separator/>
      </w:r>
    </w:p>
  </w:endnote>
  <w:endnote w:type="continuationSeparator" w:id="0">
    <w:p w:rsidR="00E27ABD" w:rsidRDefault="00E27ABD" w:rsidP="00F305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27ABD" w:rsidRDefault="00E27ABD" w:rsidP="00F305AD">
      <w:pPr>
        <w:spacing w:after="0" w:line="240" w:lineRule="auto"/>
      </w:pPr>
      <w:r>
        <w:separator/>
      </w:r>
    </w:p>
  </w:footnote>
  <w:footnote w:type="continuationSeparator" w:id="0">
    <w:p w:rsidR="00E27ABD" w:rsidRDefault="00E27ABD" w:rsidP="00F305AD">
      <w:pPr>
        <w:spacing w:after="0" w:line="240" w:lineRule="auto"/>
      </w:pPr>
      <w:r>
        <w:continuationSeparator/>
      </w:r>
    </w:p>
  </w:footnote>
  <w:footnote w:id="1">
    <w:p w:rsidR="00E27ABD" w:rsidRDefault="00E27ABD" w:rsidP="00E27ABD">
      <w:pPr>
        <w:pStyle w:val="a7"/>
      </w:pPr>
      <w:r>
        <w:rPr>
          <w:rStyle w:val="a6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4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9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276166C3"/>
    <w:multiLevelType w:val="hybridMultilevel"/>
    <w:tmpl w:val="F4808204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2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0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34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358731DB"/>
    <w:multiLevelType w:val="hybridMultilevel"/>
    <w:tmpl w:val="AB705B7C"/>
    <w:lvl w:ilvl="0" w:tplc="04190001">
      <w:start w:val="1"/>
      <w:numFmt w:val="bullet"/>
      <w:lvlText w:val=""/>
      <w:lvlJc w:val="left"/>
      <w:pPr>
        <w:ind w:left="165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7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9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1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3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5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7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9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18" w:hanging="360"/>
      </w:pPr>
      <w:rPr>
        <w:rFonts w:ascii="Wingdings" w:hAnsi="Wingdings" w:hint="default"/>
      </w:rPr>
    </w:lvl>
  </w:abstractNum>
  <w:abstractNum w:abstractNumId="39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3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45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6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8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2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5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2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3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6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5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8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9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5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7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0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81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82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83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86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8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0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91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2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3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6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64F6730D"/>
    <w:multiLevelType w:val="hybridMultilevel"/>
    <w:tmpl w:val="370084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9">
    <w:nsid w:val="65F64C58"/>
    <w:multiLevelType w:val="hybridMultilevel"/>
    <w:tmpl w:val="16C6FB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1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5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7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13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4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5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17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18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2"/>
  </w:num>
  <w:num w:numId="3">
    <w:abstractNumId w:val="61"/>
  </w:num>
  <w:num w:numId="4">
    <w:abstractNumId w:val="17"/>
  </w:num>
  <w:num w:numId="5">
    <w:abstractNumId w:val="42"/>
  </w:num>
  <w:num w:numId="6">
    <w:abstractNumId w:val="84"/>
  </w:num>
  <w:num w:numId="7">
    <w:abstractNumId w:val="18"/>
  </w:num>
  <w:num w:numId="8">
    <w:abstractNumId w:val="27"/>
  </w:num>
  <w:num w:numId="9">
    <w:abstractNumId w:val="83"/>
  </w:num>
  <w:num w:numId="10">
    <w:abstractNumId w:val="16"/>
  </w:num>
  <w:num w:numId="11">
    <w:abstractNumId w:val="35"/>
  </w:num>
  <w:num w:numId="12">
    <w:abstractNumId w:val="119"/>
  </w:num>
  <w:num w:numId="13">
    <w:abstractNumId w:val="52"/>
  </w:num>
  <w:num w:numId="14">
    <w:abstractNumId w:val="102"/>
  </w:num>
  <w:num w:numId="15">
    <w:abstractNumId w:val="31"/>
  </w:num>
  <w:num w:numId="16">
    <w:abstractNumId w:val="93"/>
  </w:num>
  <w:num w:numId="17">
    <w:abstractNumId w:val="73"/>
  </w:num>
  <w:num w:numId="18">
    <w:abstractNumId w:val="109"/>
  </w:num>
  <w:num w:numId="19">
    <w:abstractNumId w:val="2"/>
  </w:num>
  <w:num w:numId="20">
    <w:abstractNumId w:val="103"/>
  </w:num>
  <w:num w:numId="21">
    <w:abstractNumId w:val="111"/>
  </w:num>
  <w:num w:numId="22">
    <w:abstractNumId w:val="89"/>
  </w:num>
  <w:num w:numId="23">
    <w:abstractNumId w:val="82"/>
  </w:num>
  <w:num w:numId="24">
    <w:abstractNumId w:val="55"/>
  </w:num>
  <w:num w:numId="25">
    <w:abstractNumId w:val="7"/>
  </w:num>
  <w:num w:numId="26">
    <w:abstractNumId w:val="8"/>
  </w:num>
  <w:num w:numId="27">
    <w:abstractNumId w:val="112"/>
  </w:num>
  <w:num w:numId="28">
    <w:abstractNumId w:val="117"/>
  </w:num>
  <w:num w:numId="29">
    <w:abstractNumId w:val="98"/>
  </w:num>
  <w:num w:numId="30">
    <w:abstractNumId w:val="91"/>
  </w:num>
  <w:num w:numId="31">
    <w:abstractNumId w:val="72"/>
  </w:num>
  <w:num w:numId="32">
    <w:abstractNumId w:val="94"/>
  </w:num>
  <w:num w:numId="33">
    <w:abstractNumId w:val="34"/>
  </w:num>
  <w:num w:numId="34">
    <w:abstractNumId w:val="114"/>
  </w:num>
  <w:num w:numId="35">
    <w:abstractNumId w:val="108"/>
  </w:num>
  <w:num w:numId="36">
    <w:abstractNumId w:val="101"/>
  </w:num>
  <w:num w:numId="37">
    <w:abstractNumId w:val="1"/>
  </w:num>
  <w:num w:numId="38">
    <w:abstractNumId w:val="39"/>
  </w:num>
  <w:num w:numId="39">
    <w:abstractNumId w:val="56"/>
  </w:num>
  <w:num w:numId="40">
    <w:abstractNumId w:val="12"/>
  </w:num>
  <w:num w:numId="41">
    <w:abstractNumId w:val="69"/>
  </w:num>
  <w:num w:numId="42">
    <w:abstractNumId w:val="86"/>
  </w:num>
  <w:num w:numId="43">
    <w:abstractNumId w:val="15"/>
  </w:num>
  <w:num w:numId="44">
    <w:abstractNumId w:val="19"/>
  </w:num>
  <w:num w:numId="45">
    <w:abstractNumId w:val="9"/>
  </w:num>
  <w:num w:numId="46">
    <w:abstractNumId w:val="110"/>
  </w:num>
  <w:num w:numId="47">
    <w:abstractNumId w:val="49"/>
  </w:num>
  <w:num w:numId="48">
    <w:abstractNumId w:val="75"/>
  </w:num>
  <w:num w:numId="49">
    <w:abstractNumId w:val="60"/>
  </w:num>
  <w:num w:numId="50">
    <w:abstractNumId w:val="47"/>
    <w:lvlOverride w:ilvl="0">
      <w:startOverride w:val="1"/>
    </w:lvlOverride>
  </w:num>
  <w:num w:numId="51">
    <w:abstractNumId w:val="100"/>
  </w:num>
  <w:num w:numId="52">
    <w:abstractNumId w:val="66"/>
  </w:num>
  <w:num w:numId="53">
    <w:abstractNumId w:val="37"/>
  </w:num>
  <w:num w:numId="54">
    <w:abstractNumId w:val="48"/>
  </w:num>
  <w:num w:numId="55">
    <w:abstractNumId w:val="87"/>
  </w:num>
  <w:num w:numId="56">
    <w:abstractNumId w:val="6"/>
  </w:num>
  <w:num w:numId="57">
    <w:abstractNumId w:val="50"/>
  </w:num>
  <w:num w:numId="58">
    <w:abstractNumId w:val="41"/>
  </w:num>
  <w:num w:numId="59">
    <w:abstractNumId w:val="116"/>
  </w:num>
  <w:num w:numId="60">
    <w:abstractNumId w:val="25"/>
  </w:num>
  <w:num w:numId="61">
    <w:abstractNumId w:val="26"/>
  </w:num>
  <w:num w:numId="62">
    <w:abstractNumId w:val="58"/>
  </w:num>
  <w:num w:numId="63">
    <w:abstractNumId w:val="62"/>
  </w:num>
  <w:num w:numId="64">
    <w:abstractNumId w:val="4"/>
  </w:num>
  <w:num w:numId="65">
    <w:abstractNumId w:val="77"/>
  </w:num>
  <w:num w:numId="66">
    <w:abstractNumId w:val="14"/>
  </w:num>
  <w:num w:numId="67">
    <w:abstractNumId w:val="51"/>
  </w:num>
  <w:num w:numId="68">
    <w:abstractNumId w:val="67"/>
  </w:num>
  <w:num w:numId="69">
    <w:abstractNumId w:val="24"/>
  </w:num>
  <w:num w:numId="70">
    <w:abstractNumId w:val="70"/>
  </w:num>
  <w:num w:numId="71">
    <w:abstractNumId w:val="106"/>
  </w:num>
  <w:num w:numId="72">
    <w:abstractNumId w:val="43"/>
  </w:num>
  <w:num w:numId="73">
    <w:abstractNumId w:val="28"/>
  </w:num>
  <w:num w:numId="74">
    <w:abstractNumId w:val="23"/>
  </w:num>
  <w:num w:numId="75">
    <w:abstractNumId w:val="10"/>
  </w:num>
  <w:num w:numId="76">
    <w:abstractNumId w:val="92"/>
  </w:num>
  <w:num w:numId="77">
    <w:abstractNumId w:val="107"/>
  </w:num>
  <w:num w:numId="78">
    <w:abstractNumId w:val="5"/>
  </w:num>
  <w:num w:numId="79">
    <w:abstractNumId w:val="79"/>
  </w:num>
  <w:num w:numId="80">
    <w:abstractNumId w:val="64"/>
  </w:num>
  <w:num w:numId="81">
    <w:abstractNumId w:val="95"/>
  </w:num>
  <w:num w:numId="82">
    <w:abstractNumId w:val="46"/>
  </w:num>
  <w:num w:numId="83">
    <w:abstractNumId w:val="68"/>
  </w:num>
  <w:num w:numId="84">
    <w:abstractNumId w:val="32"/>
  </w:num>
  <w:num w:numId="85">
    <w:abstractNumId w:val="118"/>
  </w:num>
  <w:num w:numId="86">
    <w:abstractNumId w:val="105"/>
  </w:num>
  <w:num w:numId="87">
    <w:abstractNumId w:val="104"/>
  </w:num>
  <w:num w:numId="88">
    <w:abstractNumId w:val="88"/>
  </w:num>
  <w:num w:numId="89">
    <w:abstractNumId w:val="65"/>
  </w:num>
  <w:num w:numId="90">
    <w:abstractNumId w:val="40"/>
  </w:num>
  <w:num w:numId="91">
    <w:abstractNumId w:val="76"/>
  </w:num>
  <w:num w:numId="92">
    <w:abstractNumId w:val="21"/>
  </w:num>
  <w:num w:numId="93">
    <w:abstractNumId w:val="74"/>
  </w:num>
  <w:num w:numId="94">
    <w:abstractNumId w:val="29"/>
  </w:num>
  <w:num w:numId="95">
    <w:abstractNumId w:val="80"/>
  </w:num>
  <w:num w:numId="96">
    <w:abstractNumId w:val="36"/>
  </w:num>
  <w:num w:numId="97">
    <w:abstractNumId w:val="57"/>
  </w:num>
  <w:num w:numId="98">
    <w:abstractNumId w:val="59"/>
  </w:num>
  <w:num w:numId="99">
    <w:abstractNumId w:val="11"/>
  </w:num>
  <w:num w:numId="100">
    <w:abstractNumId w:val="53"/>
  </w:num>
  <w:num w:numId="101">
    <w:abstractNumId w:val="85"/>
  </w:num>
  <w:num w:numId="102">
    <w:abstractNumId w:val="44"/>
  </w:num>
  <w:num w:numId="103">
    <w:abstractNumId w:val="20"/>
  </w:num>
  <w:num w:numId="104">
    <w:abstractNumId w:val="3"/>
  </w:num>
  <w:num w:numId="105">
    <w:abstractNumId w:val="13"/>
  </w:num>
  <w:num w:numId="106">
    <w:abstractNumId w:val="63"/>
  </w:num>
  <w:num w:numId="107">
    <w:abstractNumId w:val="33"/>
  </w:num>
  <w:num w:numId="108">
    <w:abstractNumId w:val="81"/>
  </w:num>
  <w:num w:numId="109">
    <w:abstractNumId w:val="45"/>
  </w:num>
  <w:num w:numId="110">
    <w:abstractNumId w:val="113"/>
  </w:num>
  <w:num w:numId="111">
    <w:abstractNumId w:val="54"/>
  </w:num>
  <w:num w:numId="112">
    <w:abstractNumId w:val="78"/>
  </w:num>
  <w:num w:numId="113">
    <w:abstractNumId w:val="71"/>
  </w:num>
  <w:num w:numId="114">
    <w:abstractNumId w:val="30"/>
  </w:num>
  <w:num w:numId="115">
    <w:abstractNumId w:val="115"/>
  </w:num>
  <w:num w:numId="116">
    <w:abstractNumId w:val="96"/>
  </w:num>
  <w:num w:numId="117">
    <w:abstractNumId w:val="90"/>
  </w:num>
  <w:num w:numId="118">
    <w:abstractNumId w:val="47"/>
  </w:num>
  <w:num w:numId="119">
    <w:abstractNumId w:val="97"/>
  </w:num>
  <w:num w:numId="120">
    <w:abstractNumId w:val="38"/>
  </w:num>
  <w:num w:numId="121">
    <w:abstractNumId w:val="99"/>
  </w:num>
  <w:numIdMacAtCleanup w:val="1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305AD"/>
    <w:rsid w:val="0000054C"/>
    <w:rsid w:val="00000BEF"/>
    <w:rsid w:val="00001315"/>
    <w:rsid w:val="0000181D"/>
    <w:rsid w:val="00001CCB"/>
    <w:rsid w:val="00001FAB"/>
    <w:rsid w:val="000020BE"/>
    <w:rsid w:val="000022BE"/>
    <w:rsid w:val="00002720"/>
    <w:rsid w:val="0000289D"/>
    <w:rsid w:val="00002908"/>
    <w:rsid w:val="00002ED7"/>
    <w:rsid w:val="00002ED9"/>
    <w:rsid w:val="00002FF9"/>
    <w:rsid w:val="000032FF"/>
    <w:rsid w:val="00003C03"/>
    <w:rsid w:val="00003CD1"/>
    <w:rsid w:val="00003F54"/>
    <w:rsid w:val="00004049"/>
    <w:rsid w:val="00004354"/>
    <w:rsid w:val="00004464"/>
    <w:rsid w:val="00004FFE"/>
    <w:rsid w:val="0000509E"/>
    <w:rsid w:val="000051BA"/>
    <w:rsid w:val="00005362"/>
    <w:rsid w:val="000053A4"/>
    <w:rsid w:val="000053FE"/>
    <w:rsid w:val="000059FD"/>
    <w:rsid w:val="00005B0A"/>
    <w:rsid w:val="00005B3B"/>
    <w:rsid w:val="00006592"/>
    <w:rsid w:val="000067CA"/>
    <w:rsid w:val="000069F5"/>
    <w:rsid w:val="00006B73"/>
    <w:rsid w:val="00006BB8"/>
    <w:rsid w:val="00007138"/>
    <w:rsid w:val="00007964"/>
    <w:rsid w:val="00010103"/>
    <w:rsid w:val="0001046E"/>
    <w:rsid w:val="000107EE"/>
    <w:rsid w:val="00010974"/>
    <w:rsid w:val="000109D6"/>
    <w:rsid w:val="00010CC1"/>
    <w:rsid w:val="000114A4"/>
    <w:rsid w:val="0001159C"/>
    <w:rsid w:val="00011877"/>
    <w:rsid w:val="0001190A"/>
    <w:rsid w:val="00011B29"/>
    <w:rsid w:val="00011D11"/>
    <w:rsid w:val="00011E86"/>
    <w:rsid w:val="00012267"/>
    <w:rsid w:val="000122D1"/>
    <w:rsid w:val="0001285E"/>
    <w:rsid w:val="00012C50"/>
    <w:rsid w:val="00012EBD"/>
    <w:rsid w:val="000135B1"/>
    <w:rsid w:val="00013654"/>
    <w:rsid w:val="000137D4"/>
    <w:rsid w:val="000139EA"/>
    <w:rsid w:val="00013AEE"/>
    <w:rsid w:val="00013F1D"/>
    <w:rsid w:val="0001405C"/>
    <w:rsid w:val="000144FE"/>
    <w:rsid w:val="00014C73"/>
    <w:rsid w:val="0001517E"/>
    <w:rsid w:val="000151B1"/>
    <w:rsid w:val="00015ABB"/>
    <w:rsid w:val="00015AC4"/>
    <w:rsid w:val="00015BFD"/>
    <w:rsid w:val="0001645B"/>
    <w:rsid w:val="000164AD"/>
    <w:rsid w:val="00016671"/>
    <w:rsid w:val="00016A40"/>
    <w:rsid w:val="00016B9D"/>
    <w:rsid w:val="00017573"/>
    <w:rsid w:val="00017B4E"/>
    <w:rsid w:val="00020022"/>
    <w:rsid w:val="0002012C"/>
    <w:rsid w:val="000205EF"/>
    <w:rsid w:val="000207A9"/>
    <w:rsid w:val="000207DE"/>
    <w:rsid w:val="00020934"/>
    <w:rsid w:val="00020CAA"/>
    <w:rsid w:val="000210C4"/>
    <w:rsid w:val="000210CB"/>
    <w:rsid w:val="000214AC"/>
    <w:rsid w:val="00021E5A"/>
    <w:rsid w:val="00022222"/>
    <w:rsid w:val="000232AC"/>
    <w:rsid w:val="0002355E"/>
    <w:rsid w:val="00023840"/>
    <w:rsid w:val="0002465C"/>
    <w:rsid w:val="00024739"/>
    <w:rsid w:val="00024762"/>
    <w:rsid w:val="00024B06"/>
    <w:rsid w:val="00024DB8"/>
    <w:rsid w:val="000252FE"/>
    <w:rsid w:val="00025A68"/>
    <w:rsid w:val="00025C89"/>
    <w:rsid w:val="00025D4B"/>
    <w:rsid w:val="00025F42"/>
    <w:rsid w:val="000262A9"/>
    <w:rsid w:val="000265C2"/>
    <w:rsid w:val="0002663A"/>
    <w:rsid w:val="00026EB6"/>
    <w:rsid w:val="000279E7"/>
    <w:rsid w:val="00027B08"/>
    <w:rsid w:val="00027D9C"/>
    <w:rsid w:val="000300AA"/>
    <w:rsid w:val="00030337"/>
    <w:rsid w:val="0003082A"/>
    <w:rsid w:val="00030B3A"/>
    <w:rsid w:val="00030C19"/>
    <w:rsid w:val="00030D71"/>
    <w:rsid w:val="00030DC3"/>
    <w:rsid w:val="0003123D"/>
    <w:rsid w:val="000313DF"/>
    <w:rsid w:val="00031488"/>
    <w:rsid w:val="000315DF"/>
    <w:rsid w:val="000316AE"/>
    <w:rsid w:val="00031FF7"/>
    <w:rsid w:val="000329F3"/>
    <w:rsid w:val="00032A76"/>
    <w:rsid w:val="00032E2A"/>
    <w:rsid w:val="00033A58"/>
    <w:rsid w:val="00033F46"/>
    <w:rsid w:val="00034A66"/>
    <w:rsid w:val="00034C73"/>
    <w:rsid w:val="000351EE"/>
    <w:rsid w:val="00035774"/>
    <w:rsid w:val="00035852"/>
    <w:rsid w:val="00035861"/>
    <w:rsid w:val="00035989"/>
    <w:rsid w:val="00035AAB"/>
    <w:rsid w:val="00035F18"/>
    <w:rsid w:val="00036506"/>
    <w:rsid w:val="00036510"/>
    <w:rsid w:val="00036925"/>
    <w:rsid w:val="00036A25"/>
    <w:rsid w:val="00036B0C"/>
    <w:rsid w:val="00036D5F"/>
    <w:rsid w:val="000372EB"/>
    <w:rsid w:val="0003788E"/>
    <w:rsid w:val="00037B57"/>
    <w:rsid w:val="0004031E"/>
    <w:rsid w:val="0004037E"/>
    <w:rsid w:val="00040921"/>
    <w:rsid w:val="00040B4A"/>
    <w:rsid w:val="00040D93"/>
    <w:rsid w:val="00040E1E"/>
    <w:rsid w:val="00040FC1"/>
    <w:rsid w:val="000413D8"/>
    <w:rsid w:val="000414FC"/>
    <w:rsid w:val="00041BF9"/>
    <w:rsid w:val="00042071"/>
    <w:rsid w:val="00042196"/>
    <w:rsid w:val="00043208"/>
    <w:rsid w:val="00044097"/>
    <w:rsid w:val="00044D64"/>
    <w:rsid w:val="0004514F"/>
    <w:rsid w:val="000453DD"/>
    <w:rsid w:val="000454F5"/>
    <w:rsid w:val="00045791"/>
    <w:rsid w:val="00046075"/>
    <w:rsid w:val="00046AA7"/>
    <w:rsid w:val="00046C20"/>
    <w:rsid w:val="00046FBE"/>
    <w:rsid w:val="00047A17"/>
    <w:rsid w:val="00047A47"/>
    <w:rsid w:val="0005011F"/>
    <w:rsid w:val="0005065E"/>
    <w:rsid w:val="00050A6C"/>
    <w:rsid w:val="00050FBD"/>
    <w:rsid w:val="0005126F"/>
    <w:rsid w:val="000516F8"/>
    <w:rsid w:val="00051846"/>
    <w:rsid w:val="0005184C"/>
    <w:rsid w:val="00051979"/>
    <w:rsid w:val="00051B4C"/>
    <w:rsid w:val="0005208E"/>
    <w:rsid w:val="00052288"/>
    <w:rsid w:val="000525CD"/>
    <w:rsid w:val="00052F72"/>
    <w:rsid w:val="000531C4"/>
    <w:rsid w:val="00053637"/>
    <w:rsid w:val="0005375D"/>
    <w:rsid w:val="00053C6B"/>
    <w:rsid w:val="0005492D"/>
    <w:rsid w:val="0005576C"/>
    <w:rsid w:val="000557A7"/>
    <w:rsid w:val="00055FEB"/>
    <w:rsid w:val="00056036"/>
    <w:rsid w:val="000564FF"/>
    <w:rsid w:val="000565A3"/>
    <w:rsid w:val="000568A6"/>
    <w:rsid w:val="00056F88"/>
    <w:rsid w:val="00057032"/>
    <w:rsid w:val="0005718D"/>
    <w:rsid w:val="0005720C"/>
    <w:rsid w:val="00057352"/>
    <w:rsid w:val="000574EB"/>
    <w:rsid w:val="000576AA"/>
    <w:rsid w:val="00057ED1"/>
    <w:rsid w:val="000603A9"/>
    <w:rsid w:val="000608E6"/>
    <w:rsid w:val="00060A98"/>
    <w:rsid w:val="0006183C"/>
    <w:rsid w:val="00061858"/>
    <w:rsid w:val="000626D2"/>
    <w:rsid w:val="000626DF"/>
    <w:rsid w:val="00062C7A"/>
    <w:rsid w:val="00063372"/>
    <w:rsid w:val="00063C58"/>
    <w:rsid w:val="00063FF4"/>
    <w:rsid w:val="0006403B"/>
    <w:rsid w:val="0006494B"/>
    <w:rsid w:val="00064AF4"/>
    <w:rsid w:val="00064E87"/>
    <w:rsid w:val="000650EE"/>
    <w:rsid w:val="000652E8"/>
    <w:rsid w:val="00065FF7"/>
    <w:rsid w:val="000660D0"/>
    <w:rsid w:val="00066208"/>
    <w:rsid w:val="00066508"/>
    <w:rsid w:val="00066AFE"/>
    <w:rsid w:val="00066F0D"/>
    <w:rsid w:val="00066FB4"/>
    <w:rsid w:val="00067058"/>
    <w:rsid w:val="0006745B"/>
    <w:rsid w:val="00070CCC"/>
    <w:rsid w:val="000712B9"/>
    <w:rsid w:val="00071535"/>
    <w:rsid w:val="00071F63"/>
    <w:rsid w:val="000723BF"/>
    <w:rsid w:val="00072703"/>
    <w:rsid w:val="00072B58"/>
    <w:rsid w:val="00072E96"/>
    <w:rsid w:val="00072EAD"/>
    <w:rsid w:val="00073132"/>
    <w:rsid w:val="0007319E"/>
    <w:rsid w:val="000737F9"/>
    <w:rsid w:val="00073EE4"/>
    <w:rsid w:val="000742CC"/>
    <w:rsid w:val="0007490A"/>
    <w:rsid w:val="000750FF"/>
    <w:rsid w:val="000751AD"/>
    <w:rsid w:val="000754E9"/>
    <w:rsid w:val="0007557A"/>
    <w:rsid w:val="000756EB"/>
    <w:rsid w:val="00076274"/>
    <w:rsid w:val="0007681D"/>
    <w:rsid w:val="00076A02"/>
    <w:rsid w:val="00076B60"/>
    <w:rsid w:val="00077698"/>
    <w:rsid w:val="00077C3A"/>
    <w:rsid w:val="00077C65"/>
    <w:rsid w:val="000813A8"/>
    <w:rsid w:val="0008164D"/>
    <w:rsid w:val="00081AB4"/>
    <w:rsid w:val="00081FEA"/>
    <w:rsid w:val="00082AF2"/>
    <w:rsid w:val="00082C5F"/>
    <w:rsid w:val="00082D70"/>
    <w:rsid w:val="00082EF1"/>
    <w:rsid w:val="00083180"/>
    <w:rsid w:val="00083ABA"/>
    <w:rsid w:val="00084028"/>
    <w:rsid w:val="0008468C"/>
    <w:rsid w:val="00084962"/>
    <w:rsid w:val="00084AB9"/>
    <w:rsid w:val="000854D1"/>
    <w:rsid w:val="00085608"/>
    <w:rsid w:val="0008607E"/>
    <w:rsid w:val="000860BB"/>
    <w:rsid w:val="000861EE"/>
    <w:rsid w:val="0008622E"/>
    <w:rsid w:val="0008646A"/>
    <w:rsid w:val="000866A2"/>
    <w:rsid w:val="00086964"/>
    <w:rsid w:val="00086DCB"/>
    <w:rsid w:val="000870FB"/>
    <w:rsid w:val="00087138"/>
    <w:rsid w:val="00087591"/>
    <w:rsid w:val="00087B74"/>
    <w:rsid w:val="00087D7C"/>
    <w:rsid w:val="0009038D"/>
    <w:rsid w:val="00090FF6"/>
    <w:rsid w:val="000916F2"/>
    <w:rsid w:val="000919BF"/>
    <w:rsid w:val="00092069"/>
    <w:rsid w:val="0009222F"/>
    <w:rsid w:val="00092554"/>
    <w:rsid w:val="00092608"/>
    <w:rsid w:val="00092730"/>
    <w:rsid w:val="000928E8"/>
    <w:rsid w:val="00093067"/>
    <w:rsid w:val="00093095"/>
    <w:rsid w:val="000933CA"/>
    <w:rsid w:val="000934C1"/>
    <w:rsid w:val="00093857"/>
    <w:rsid w:val="00093CE0"/>
    <w:rsid w:val="000942A0"/>
    <w:rsid w:val="00094330"/>
    <w:rsid w:val="000943BF"/>
    <w:rsid w:val="00094BA5"/>
    <w:rsid w:val="00094BD8"/>
    <w:rsid w:val="00094D1B"/>
    <w:rsid w:val="000953EB"/>
    <w:rsid w:val="00095890"/>
    <w:rsid w:val="00095B71"/>
    <w:rsid w:val="00095FCE"/>
    <w:rsid w:val="0009607E"/>
    <w:rsid w:val="000961E8"/>
    <w:rsid w:val="00096AA3"/>
    <w:rsid w:val="00096CE2"/>
    <w:rsid w:val="00096D92"/>
    <w:rsid w:val="00097868"/>
    <w:rsid w:val="00097880"/>
    <w:rsid w:val="000A01C2"/>
    <w:rsid w:val="000A0602"/>
    <w:rsid w:val="000A069D"/>
    <w:rsid w:val="000A082B"/>
    <w:rsid w:val="000A0D92"/>
    <w:rsid w:val="000A0E95"/>
    <w:rsid w:val="000A181D"/>
    <w:rsid w:val="000A1831"/>
    <w:rsid w:val="000A1971"/>
    <w:rsid w:val="000A1CD5"/>
    <w:rsid w:val="000A23FB"/>
    <w:rsid w:val="000A269C"/>
    <w:rsid w:val="000A2B05"/>
    <w:rsid w:val="000A2B65"/>
    <w:rsid w:val="000A3002"/>
    <w:rsid w:val="000A330E"/>
    <w:rsid w:val="000A369A"/>
    <w:rsid w:val="000A40BF"/>
    <w:rsid w:val="000A421F"/>
    <w:rsid w:val="000A44FB"/>
    <w:rsid w:val="000A45BC"/>
    <w:rsid w:val="000A48FE"/>
    <w:rsid w:val="000A4D92"/>
    <w:rsid w:val="000A5531"/>
    <w:rsid w:val="000A575B"/>
    <w:rsid w:val="000A5EA9"/>
    <w:rsid w:val="000A608D"/>
    <w:rsid w:val="000A6340"/>
    <w:rsid w:val="000A6907"/>
    <w:rsid w:val="000A75AF"/>
    <w:rsid w:val="000A76E6"/>
    <w:rsid w:val="000A7CA1"/>
    <w:rsid w:val="000A7F93"/>
    <w:rsid w:val="000B090F"/>
    <w:rsid w:val="000B0A55"/>
    <w:rsid w:val="000B0D8D"/>
    <w:rsid w:val="000B1132"/>
    <w:rsid w:val="000B1141"/>
    <w:rsid w:val="000B15CC"/>
    <w:rsid w:val="000B1AB7"/>
    <w:rsid w:val="000B1B70"/>
    <w:rsid w:val="000B1D82"/>
    <w:rsid w:val="000B225C"/>
    <w:rsid w:val="000B24FB"/>
    <w:rsid w:val="000B2B86"/>
    <w:rsid w:val="000B2C2C"/>
    <w:rsid w:val="000B2F8C"/>
    <w:rsid w:val="000B2FC8"/>
    <w:rsid w:val="000B4120"/>
    <w:rsid w:val="000B424C"/>
    <w:rsid w:val="000B425D"/>
    <w:rsid w:val="000B467C"/>
    <w:rsid w:val="000B47A6"/>
    <w:rsid w:val="000B5095"/>
    <w:rsid w:val="000B52E2"/>
    <w:rsid w:val="000B5ABD"/>
    <w:rsid w:val="000B5C36"/>
    <w:rsid w:val="000B5EE4"/>
    <w:rsid w:val="000B66CD"/>
    <w:rsid w:val="000B67B4"/>
    <w:rsid w:val="000B7537"/>
    <w:rsid w:val="000B756E"/>
    <w:rsid w:val="000B772B"/>
    <w:rsid w:val="000B7C63"/>
    <w:rsid w:val="000B7D3A"/>
    <w:rsid w:val="000B7E1C"/>
    <w:rsid w:val="000C0375"/>
    <w:rsid w:val="000C05A7"/>
    <w:rsid w:val="000C0844"/>
    <w:rsid w:val="000C08DB"/>
    <w:rsid w:val="000C0B61"/>
    <w:rsid w:val="000C0F92"/>
    <w:rsid w:val="000C11D4"/>
    <w:rsid w:val="000C132E"/>
    <w:rsid w:val="000C13FF"/>
    <w:rsid w:val="000C1404"/>
    <w:rsid w:val="000C1410"/>
    <w:rsid w:val="000C1BF1"/>
    <w:rsid w:val="000C20FA"/>
    <w:rsid w:val="000C2BE6"/>
    <w:rsid w:val="000C2FE2"/>
    <w:rsid w:val="000C3388"/>
    <w:rsid w:val="000C358C"/>
    <w:rsid w:val="000C364F"/>
    <w:rsid w:val="000C3714"/>
    <w:rsid w:val="000C3A5D"/>
    <w:rsid w:val="000C3B9A"/>
    <w:rsid w:val="000C3C2C"/>
    <w:rsid w:val="000C3F3C"/>
    <w:rsid w:val="000C4009"/>
    <w:rsid w:val="000C448D"/>
    <w:rsid w:val="000C4A39"/>
    <w:rsid w:val="000C596C"/>
    <w:rsid w:val="000C5B90"/>
    <w:rsid w:val="000C5E44"/>
    <w:rsid w:val="000C5F0C"/>
    <w:rsid w:val="000C669E"/>
    <w:rsid w:val="000C6DF7"/>
    <w:rsid w:val="000C7235"/>
    <w:rsid w:val="000C75BB"/>
    <w:rsid w:val="000C76B9"/>
    <w:rsid w:val="000C7714"/>
    <w:rsid w:val="000C78AE"/>
    <w:rsid w:val="000C7B66"/>
    <w:rsid w:val="000D00A1"/>
    <w:rsid w:val="000D04C3"/>
    <w:rsid w:val="000D0EE8"/>
    <w:rsid w:val="000D1A7C"/>
    <w:rsid w:val="000D2187"/>
    <w:rsid w:val="000D2236"/>
    <w:rsid w:val="000D2AA9"/>
    <w:rsid w:val="000D2BCD"/>
    <w:rsid w:val="000D2C3E"/>
    <w:rsid w:val="000D3BD0"/>
    <w:rsid w:val="000D3BD4"/>
    <w:rsid w:val="000D3BFE"/>
    <w:rsid w:val="000D3C91"/>
    <w:rsid w:val="000D3D0C"/>
    <w:rsid w:val="000D413C"/>
    <w:rsid w:val="000D4140"/>
    <w:rsid w:val="000D4156"/>
    <w:rsid w:val="000D439C"/>
    <w:rsid w:val="000D4918"/>
    <w:rsid w:val="000D49EA"/>
    <w:rsid w:val="000D4B95"/>
    <w:rsid w:val="000D4FA8"/>
    <w:rsid w:val="000D52EE"/>
    <w:rsid w:val="000D5432"/>
    <w:rsid w:val="000D56C2"/>
    <w:rsid w:val="000D578A"/>
    <w:rsid w:val="000D5833"/>
    <w:rsid w:val="000D5C2D"/>
    <w:rsid w:val="000D6105"/>
    <w:rsid w:val="000D635F"/>
    <w:rsid w:val="000D6672"/>
    <w:rsid w:val="000D6ACE"/>
    <w:rsid w:val="000D6D3D"/>
    <w:rsid w:val="000D70AA"/>
    <w:rsid w:val="000D71DB"/>
    <w:rsid w:val="000E001A"/>
    <w:rsid w:val="000E0489"/>
    <w:rsid w:val="000E0956"/>
    <w:rsid w:val="000E0ADF"/>
    <w:rsid w:val="000E1781"/>
    <w:rsid w:val="000E19AD"/>
    <w:rsid w:val="000E1E94"/>
    <w:rsid w:val="000E214B"/>
    <w:rsid w:val="000E2E91"/>
    <w:rsid w:val="000E32E4"/>
    <w:rsid w:val="000E3AF2"/>
    <w:rsid w:val="000E3CB6"/>
    <w:rsid w:val="000E41F2"/>
    <w:rsid w:val="000E4368"/>
    <w:rsid w:val="000E4DA7"/>
    <w:rsid w:val="000E4E24"/>
    <w:rsid w:val="000E4E27"/>
    <w:rsid w:val="000E52DF"/>
    <w:rsid w:val="000E552C"/>
    <w:rsid w:val="000E57B5"/>
    <w:rsid w:val="000E57DB"/>
    <w:rsid w:val="000E5E74"/>
    <w:rsid w:val="000E600E"/>
    <w:rsid w:val="000E6D35"/>
    <w:rsid w:val="000E6EBB"/>
    <w:rsid w:val="000E7D43"/>
    <w:rsid w:val="000F0206"/>
    <w:rsid w:val="000F0B76"/>
    <w:rsid w:val="000F13E2"/>
    <w:rsid w:val="000F15C3"/>
    <w:rsid w:val="000F1774"/>
    <w:rsid w:val="000F20D5"/>
    <w:rsid w:val="000F2328"/>
    <w:rsid w:val="000F31B3"/>
    <w:rsid w:val="000F3592"/>
    <w:rsid w:val="000F3599"/>
    <w:rsid w:val="000F39B7"/>
    <w:rsid w:val="000F3A14"/>
    <w:rsid w:val="000F3EF7"/>
    <w:rsid w:val="000F412A"/>
    <w:rsid w:val="000F4431"/>
    <w:rsid w:val="000F4A14"/>
    <w:rsid w:val="000F4B4A"/>
    <w:rsid w:val="000F4F81"/>
    <w:rsid w:val="000F4FB2"/>
    <w:rsid w:val="000F65C9"/>
    <w:rsid w:val="000F72B7"/>
    <w:rsid w:val="000F7A1A"/>
    <w:rsid w:val="000F7FC6"/>
    <w:rsid w:val="0010054F"/>
    <w:rsid w:val="00100AD1"/>
    <w:rsid w:val="00101183"/>
    <w:rsid w:val="001011F1"/>
    <w:rsid w:val="00101253"/>
    <w:rsid w:val="00101E79"/>
    <w:rsid w:val="00101F54"/>
    <w:rsid w:val="0010211E"/>
    <w:rsid w:val="001022B5"/>
    <w:rsid w:val="00102A24"/>
    <w:rsid w:val="0010316F"/>
    <w:rsid w:val="00103E2B"/>
    <w:rsid w:val="00103F26"/>
    <w:rsid w:val="001041F2"/>
    <w:rsid w:val="00104232"/>
    <w:rsid w:val="001045A9"/>
    <w:rsid w:val="0010505F"/>
    <w:rsid w:val="001062D3"/>
    <w:rsid w:val="001064F5"/>
    <w:rsid w:val="0010679B"/>
    <w:rsid w:val="00106CED"/>
    <w:rsid w:val="00106E69"/>
    <w:rsid w:val="001071A1"/>
    <w:rsid w:val="0010739D"/>
    <w:rsid w:val="001077EF"/>
    <w:rsid w:val="00107BF7"/>
    <w:rsid w:val="00107E22"/>
    <w:rsid w:val="001101FB"/>
    <w:rsid w:val="0011046E"/>
    <w:rsid w:val="00110754"/>
    <w:rsid w:val="00110B58"/>
    <w:rsid w:val="00110DD5"/>
    <w:rsid w:val="00110F07"/>
    <w:rsid w:val="00110F3A"/>
    <w:rsid w:val="001111EB"/>
    <w:rsid w:val="0011187C"/>
    <w:rsid w:val="001118E1"/>
    <w:rsid w:val="00111C24"/>
    <w:rsid w:val="00111E26"/>
    <w:rsid w:val="00111F72"/>
    <w:rsid w:val="001120D5"/>
    <w:rsid w:val="001122E6"/>
    <w:rsid w:val="0011241D"/>
    <w:rsid w:val="00112D6C"/>
    <w:rsid w:val="0011301F"/>
    <w:rsid w:val="00113239"/>
    <w:rsid w:val="0011335E"/>
    <w:rsid w:val="00113881"/>
    <w:rsid w:val="00113B36"/>
    <w:rsid w:val="00114765"/>
    <w:rsid w:val="0011478A"/>
    <w:rsid w:val="0011495D"/>
    <w:rsid w:val="00114A6C"/>
    <w:rsid w:val="00114AEC"/>
    <w:rsid w:val="0011579F"/>
    <w:rsid w:val="00115BBE"/>
    <w:rsid w:val="00115E25"/>
    <w:rsid w:val="00116067"/>
    <w:rsid w:val="0011664C"/>
    <w:rsid w:val="0011703E"/>
    <w:rsid w:val="00117771"/>
    <w:rsid w:val="00117AAF"/>
    <w:rsid w:val="00117BED"/>
    <w:rsid w:val="00117CA5"/>
    <w:rsid w:val="00120252"/>
    <w:rsid w:val="001205C5"/>
    <w:rsid w:val="00120818"/>
    <w:rsid w:val="00120C08"/>
    <w:rsid w:val="0012161E"/>
    <w:rsid w:val="001221A1"/>
    <w:rsid w:val="001223A8"/>
    <w:rsid w:val="0012257D"/>
    <w:rsid w:val="00122926"/>
    <w:rsid w:val="00122A0A"/>
    <w:rsid w:val="001230F2"/>
    <w:rsid w:val="001231B1"/>
    <w:rsid w:val="00123518"/>
    <w:rsid w:val="00123958"/>
    <w:rsid w:val="00123B14"/>
    <w:rsid w:val="00124605"/>
    <w:rsid w:val="00124872"/>
    <w:rsid w:val="00124A85"/>
    <w:rsid w:val="001255A0"/>
    <w:rsid w:val="001255FA"/>
    <w:rsid w:val="001258B9"/>
    <w:rsid w:val="001258CB"/>
    <w:rsid w:val="00125A31"/>
    <w:rsid w:val="00125B61"/>
    <w:rsid w:val="00125CB9"/>
    <w:rsid w:val="001263E6"/>
    <w:rsid w:val="001266B5"/>
    <w:rsid w:val="0012682E"/>
    <w:rsid w:val="001268A1"/>
    <w:rsid w:val="00126C0F"/>
    <w:rsid w:val="0012722C"/>
    <w:rsid w:val="001303CB"/>
    <w:rsid w:val="00130DFF"/>
    <w:rsid w:val="00130F15"/>
    <w:rsid w:val="00130F23"/>
    <w:rsid w:val="00131068"/>
    <w:rsid w:val="00131BE7"/>
    <w:rsid w:val="00131CE2"/>
    <w:rsid w:val="001322AB"/>
    <w:rsid w:val="001330C3"/>
    <w:rsid w:val="00133F26"/>
    <w:rsid w:val="001342BD"/>
    <w:rsid w:val="001342C5"/>
    <w:rsid w:val="00134C76"/>
    <w:rsid w:val="00134D12"/>
    <w:rsid w:val="001351EA"/>
    <w:rsid w:val="00135292"/>
    <w:rsid w:val="0013557E"/>
    <w:rsid w:val="001357E8"/>
    <w:rsid w:val="00135B06"/>
    <w:rsid w:val="00135BCA"/>
    <w:rsid w:val="0013657F"/>
    <w:rsid w:val="001367D9"/>
    <w:rsid w:val="00136BF8"/>
    <w:rsid w:val="00136FB2"/>
    <w:rsid w:val="0013701A"/>
    <w:rsid w:val="00137098"/>
    <w:rsid w:val="0014022A"/>
    <w:rsid w:val="0014026A"/>
    <w:rsid w:val="00140400"/>
    <w:rsid w:val="0014053B"/>
    <w:rsid w:val="00140569"/>
    <w:rsid w:val="0014094A"/>
    <w:rsid w:val="00140C3E"/>
    <w:rsid w:val="001410F6"/>
    <w:rsid w:val="001416B2"/>
    <w:rsid w:val="00141757"/>
    <w:rsid w:val="001419FA"/>
    <w:rsid w:val="00141AFF"/>
    <w:rsid w:val="00141B06"/>
    <w:rsid w:val="00141C4E"/>
    <w:rsid w:val="00141F14"/>
    <w:rsid w:val="001420B5"/>
    <w:rsid w:val="00142164"/>
    <w:rsid w:val="0014273B"/>
    <w:rsid w:val="00143DB4"/>
    <w:rsid w:val="00144628"/>
    <w:rsid w:val="00144B5F"/>
    <w:rsid w:val="00144DDE"/>
    <w:rsid w:val="00144E30"/>
    <w:rsid w:val="001450C4"/>
    <w:rsid w:val="001452B8"/>
    <w:rsid w:val="0014539D"/>
    <w:rsid w:val="001454A4"/>
    <w:rsid w:val="0014566E"/>
    <w:rsid w:val="001458B5"/>
    <w:rsid w:val="00145B15"/>
    <w:rsid w:val="00146192"/>
    <w:rsid w:val="001461A1"/>
    <w:rsid w:val="00146A1E"/>
    <w:rsid w:val="001470A1"/>
    <w:rsid w:val="00147226"/>
    <w:rsid w:val="00147539"/>
    <w:rsid w:val="001475E3"/>
    <w:rsid w:val="001476E4"/>
    <w:rsid w:val="00147DF3"/>
    <w:rsid w:val="001501ED"/>
    <w:rsid w:val="001503EF"/>
    <w:rsid w:val="0015060C"/>
    <w:rsid w:val="0015065F"/>
    <w:rsid w:val="00150CB9"/>
    <w:rsid w:val="0015113E"/>
    <w:rsid w:val="00151378"/>
    <w:rsid w:val="0015177D"/>
    <w:rsid w:val="001517A0"/>
    <w:rsid w:val="00152043"/>
    <w:rsid w:val="001520AD"/>
    <w:rsid w:val="00152B2A"/>
    <w:rsid w:val="00152EC7"/>
    <w:rsid w:val="00152FBB"/>
    <w:rsid w:val="00153551"/>
    <w:rsid w:val="00153632"/>
    <w:rsid w:val="001537DF"/>
    <w:rsid w:val="00153A0F"/>
    <w:rsid w:val="00153A14"/>
    <w:rsid w:val="00153F16"/>
    <w:rsid w:val="00154273"/>
    <w:rsid w:val="00154972"/>
    <w:rsid w:val="00154AFE"/>
    <w:rsid w:val="00154BC7"/>
    <w:rsid w:val="001551EC"/>
    <w:rsid w:val="0015581D"/>
    <w:rsid w:val="00156738"/>
    <w:rsid w:val="00156747"/>
    <w:rsid w:val="0015710D"/>
    <w:rsid w:val="00157D57"/>
    <w:rsid w:val="00157F4C"/>
    <w:rsid w:val="00160397"/>
    <w:rsid w:val="00160565"/>
    <w:rsid w:val="00161B40"/>
    <w:rsid w:val="00161E17"/>
    <w:rsid w:val="00161F59"/>
    <w:rsid w:val="00162049"/>
    <w:rsid w:val="0016206B"/>
    <w:rsid w:val="001621A7"/>
    <w:rsid w:val="00162F9E"/>
    <w:rsid w:val="00163296"/>
    <w:rsid w:val="00163D03"/>
    <w:rsid w:val="00164061"/>
    <w:rsid w:val="001644C6"/>
    <w:rsid w:val="00164528"/>
    <w:rsid w:val="001645EA"/>
    <w:rsid w:val="00164BB1"/>
    <w:rsid w:val="00164CE7"/>
    <w:rsid w:val="00164DC6"/>
    <w:rsid w:val="001659C6"/>
    <w:rsid w:val="00165FC9"/>
    <w:rsid w:val="00166142"/>
    <w:rsid w:val="00166284"/>
    <w:rsid w:val="00166440"/>
    <w:rsid w:val="001666DD"/>
    <w:rsid w:val="001669CE"/>
    <w:rsid w:val="00166AC5"/>
    <w:rsid w:val="00166CD1"/>
    <w:rsid w:val="0016703D"/>
    <w:rsid w:val="001670FB"/>
    <w:rsid w:val="001675D8"/>
    <w:rsid w:val="00167926"/>
    <w:rsid w:val="00167AD8"/>
    <w:rsid w:val="00167B3F"/>
    <w:rsid w:val="00167E26"/>
    <w:rsid w:val="00170160"/>
    <w:rsid w:val="0017017B"/>
    <w:rsid w:val="00170B20"/>
    <w:rsid w:val="001710F0"/>
    <w:rsid w:val="00171318"/>
    <w:rsid w:val="00171C1A"/>
    <w:rsid w:val="001722B6"/>
    <w:rsid w:val="001723A3"/>
    <w:rsid w:val="00172D7C"/>
    <w:rsid w:val="00172E6D"/>
    <w:rsid w:val="00173E6F"/>
    <w:rsid w:val="00173FE1"/>
    <w:rsid w:val="00174B08"/>
    <w:rsid w:val="00174BF2"/>
    <w:rsid w:val="00174DDF"/>
    <w:rsid w:val="00175379"/>
    <w:rsid w:val="001753CE"/>
    <w:rsid w:val="001756D6"/>
    <w:rsid w:val="0017591A"/>
    <w:rsid w:val="00175A28"/>
    <w:rsid w:val="00175AC9"/>
    <w:rsid w:val="00175C5A"/>
    <w:rsid w:val="0017617E"/>
    <w:rsid w:val="00176299"/>
    <w:rsid w:val="00176445"/>
    <w:rsid w:val="0017661C"/>
    <w:rsid w:val="0017725F"/>
    <w:rsid w:val="00177459"/>
    <w:rsid w:val="00177472"/>
    <w:rsid w:val="00177831"/>
    <w:rsid w:val="00177A3A"/>
    <w:rsid w:val="0018023F"/>
    <w:rsid w:val="0018035E"/>
    <w:rsid w:val="0018066E"/>
    <w:rsid w:val="001817BF"/>
    <w:rsid w:val="00181B8E"/>
    <w:rsid w:val="00181EF9"/>
    <w:rsid w:val="00182340"/>
    <w:rsid w:val="001825BF"/>
    <w:rsid w:val="001827FB"/>
    <w:rsid w:val="00182968"/>
    <w:rsid w:val="00182A08"/>
    <w:rsid w:val="00182E74"/>
    <w:rsid w:val="00183657"/>
    <w:rsid w:val="00183B99"/>
    <w:rsid w:val="00183C75"/>
    <w:rsid w:val="00183DB3"/>
    <w:rsid w:val="00184023"/>
    <w:rsid w:val="0018449F"/>
    <w:rsid w:val="0018470D"/>
    <w:rsid w:val="00184B13"/>
    <w:rsid w:val="00184C50"/>
    <w:rsid w:val="001858A1"/>
    <w:rsid w:val="00185924"/>
    <w:rsid w:val="00185C8F"/>
    <w:rsid w:val="00185F39"/>
    <w:rsid w:val="00186190"/>
    <w:rsid w:val="001863D6"/>
    <w:rsid w:val="00186849"/>
    <w:rsid w:val="00186A63"/>
    <w:rsid w:val="00186B26"/>
    <w:rsid w:val="00186C62"/>
    <w:rsid w:val="0018706D"/>
    <w:rsid w:val="00187224"/>
    <w:rsid w:val="001872A0"/>
    <w:rsid w:val="00187441"/>
    <w:rsid w:val="0018755D"/>
    <w:rsid w:val="00187688"/>
    <w:rsid w:val="00187AA2"/>
    <w:rsid w:val="00190206"/>
    <w:rsid w:val="00190345"/>
    <w:rsid w:val="001908CA"/>
    <w:rsid w:val="00190BEA"/>
    <w:rsid w:val="00191DC0"/>
    <w:rsid w:val="001927A6"/>
    <w:rsid w:val="00192922"/>
    <w:rsid w:val="00193569"/>
    <w:rsid w:val="00193673"/>
    <w:rsid w:val="001938DC"/>
    <w:rsid w:val="00193917"/>
    <w:rsid w:val="0019395F"/>
    <w:rsid w:val="00193D8F"/>
    <w:rsid w:val="00194270"/>
    <w:rsid w:val="001942F9"/>
    <w:rsid w:val="00194888"/>
    <w:rsid w:val="001948F7"/>
    <w:rsid w:val="00194CCD"/>
    <w:rsid w:val="00194D34"/>
    <w:rsid w:val="001950F4"/>
    <w:rsid w:val="001952FE"/>
    <w:rsid w:val="001953FB"/>
    <w:rsid w:val="0019580C"/>
    <w:rsid w:val="00195ACC"/>
    <w:rsid w:val="001960FD"/>
    <w:rsid w:val="0019642C"/>
    <w:rsid w:val="00196522"/>
    <w:rsid w:val="00196610"/>
    <w:rsid w:val="00196720"/>
    <w:rsid w:val="00196F1E"/>
    <w:rsid w:val="0019736F"/>
    <w:rsid w:val="00197441"/>
    <w:rsid w:val="0019769D"/>
    <w:rsid w:val="001A0616"/>
    <w:rsid w:val="001A0EFA"/>
    <w:rsid w:val="001A0FCC"/>
    <w:rsid w:val="001A12BB"/>
    <w:rsid w:val="001A1966"/>
    <w:rsid w:val="001A1D0E"/>
    <w:rsid w:val="001A223E"/>
    <w:rsid w:val="001A2C6B"/>
    <w:rsid w:val="001A2ECF"/>
    <w:rsid w:val="001A2F14"/>
    <w:rsid w:val="001A340B"/>
    <w:rsid w:val="001A43B9"/>
    <w:rsid w:val="001A43BA"/>
    <w:rsid w:val="001A45BF"/>
    <w:rsid w:val="001A4672"/>
    <w:rsid w:val="001A469A"/>
    <w:rsid w:val="001A478F"/>
    <w:rsid w:val="001A4B80"/>
    <w:rsid w:val="001A551A"/>
    <w:rsid w:val="001A5624"/>
    <w:rsid w:val="001A579C"/>
    <w:rsid w:val="001A59EB"/>
    <w:rsid w:val="001A5A5B"/>
    <w:rsid w:val="001A6679"/>
    <w:rsid w:val="001A79B1"/>
    <w:rsid w:val="001A7D69"/>
    <w:rsid w:val="001A7FD6"/>
    <w:rsid w:val="001B002A"/>
    <w:rsid w:val="001B0378"/>
    <w:rsid w:val="001B1006"/>
    <w:rsid w:val="001B132C"/>
    <w:rsid w:val="001B14EA"/>
    <w:rsid w:val="001B1774"/>
    <w:rsid w:val="001B1900"/>
    <w:rsid w:val="001B1A10"/>
    <w:rsid w:val="001B1DEE"/>
    <w:rsid w:val="001B1F31"/>
    <w:rsid w:val="001B201F"/>
    <w:rsid w:val="001B22C7"/>
    <w:rsid w:val="001B25E8"/>
    <w:rsid w:val="001B267B"/>
    <w:rsid w:val="001B34E7"/>
    <w:rsid w:val="001B3772"/>
    <w:rsid w:val="001B3B13"/>
    <w:rsid w:val="001B3C15"/>
    <w:rsid w:val="001B3F45"/>
    <w:rsid w:val="001B402A"/>
    <w:rsid w:val="001B4292"/>
    <w:rsid w:val="001B45D8"/>
    <w:rsid w:val="001B4651"/>
    <w:rsid w:val="001B4A1D"/>
    <w:rsid w:val="001B4CAB"/>
    <w:rsid w:val="001B4DE3"/>
    <w:rsid w:val="001B53AB"/>
    <w:rsid w:val="001B56E2"/>
    <w:rsid w:val="001B5E45"/>
    <w:rsid w:val="001B6A30"/>
    <w:rsid w:val="001B6BDD"/>
    <w:rsid w:val="001B7038"/>
    <w:rsid w:val="001C0391"/>
    <w:rsid w:val="001C0642"/>
    <w:rsid w:val="001C0B70"/>
    <w:rsid w:val="001C1001"/>
    <w:rsid w:val="001C1011"/>
    <w:rsid w:val="001C122D"/>
    <w:rsid w:val="001C1616"/>
    <w:rsid w:val="001C19FD"/>
    <w:rsid w:val="001C20E3"/>
    <w:rsid w:val="001C21F1"/>
    <w:rsid w:val="001C2463"/>
    <w:rsid w:val="001C24C4"/>
    <w:rsid w:val="001C2935"/>
    <w:rsid w:val="001C3534"/>
    <w:rsid w:val="001C36CD"/>
    <w:rsid w:val="001C42A2"/>
    <w:rsid w:val="001C43A1"/>
    <w:rsid w:val="001C482D"/>
    <w:rsid w:val="001C4AB5"/>
    <w:rsid w:val="001C4D08"/>
    <w:rsid w:val="001C538A"/>
    <w:rsid w:val="001C5772"/>
    <w:rsid w:val="001C5C3D"/>
    <w:rsid w:val="001C5D84"/>
    <w:rsid w:val="001C5EB4"/>
    <w:rsid w:val="001C6027"/>
    <w:rsid w:val="001C60C2"/>
    <w:rsid w:val="001C61A0"/>
    <w:rsid w:val="001C61C3"/>
    <w:rsid w:val="001C6716"/>
    <w:rsid w:val="001C6798"/>
    <w:rsid w:val="001C6F00"/>
    <w:rsid w:val="001C70A9"/>
    <w:rsid w:val="001C71C9"/>
    <w:rsid w:val="001C726F"/>
    <w:rsid w:val="001C7508"/>
    <w:rsid w:val="001C7782"/>
    <w:rsid w:val="001C7AA8"/>
    <w:rsid w:val="001C7D01"/>
    <w:rsid w:val="001C7D61"/>
    <w:rsid w:val="001C7DEA"/>
    <w:rsid w:val="001D0172"/>
    <w:rsid w:val="001D033F"/>
    <w:rsid w:val="001D084A"/>
    <w:rsid w:val="001D10D8"/>
    <w:rsid w:val="001D177B"/>
    <w:rsid w:val="001D1C34"/>
    <w:rsid w:val="001D25C8"/>
    <w:rsid w:val="001D26B8"/>
    <w:rsid w:val="001D27E2"/>
    <w:rsid w:val="001D2AC8"/>
    <w:rsid w:val="001D2B8D"/>
    <w:rsid w:val="001D2D0E"/>
    <w:rsid w:val="001D2F82"/>
    <w:rsid w:val="001D3089"/>
    <w:rsid w:val="001D39A1"/>
    <w:rsid w:val="001D48CB"/>
    <w:rsid w:val="001D4CA8"/>
    <w:rsid w:val="001D530E"/>
    <w:rsid w:val="001D5657"/>
    <w:rsid w:val="001D59D6"/>
    <w:rsid w:val="001D5A2E"/>
    <w:rsid w:val="001D5BD2"/>
    <w:rsid w:val="001D6134"/>
    <w:rsid w:val="001D6B04"/>
    <w:rsid w:val="001D72B8"/>
    <w:rsid w:val="001E053B"/>
    <w:rsid w:val="001E0903"/>
    <w:rsid w:val="001E132F"/>
    <w:rsid w:val="001E15AC"/>
    <w:rsid w:val="001E1855"/>
    <w:rsid w:val="001E1C4D"/>
    <w:rsid w:val="001E26D0"/>
    <w:rsid w:val="001E28EE"/>
    <w:rsid w:val="001E2E61"/>
    <w:rsid w:val="001E32AC"/>
    <w:rsid w:val="001E3764"/>
    <w:rsid w:val="001E3F4F"/>
    <w:rsid w:val="001E422B"/>
    <w:rsid w:val="001E4623"/>
    <w:rsid w:val="001E464B"/>
    <w:rsid w:val="001E468F"/>
    <w:rsid w:val="001E50C8"/>
    <w:rsid w:val="001E53A7"/>
    <w:rsid w:val="001E655C"/>
    <w:rsid w:val="001E66B3"/>
    <w:rsid w:val="001E6EC9"/>
    <w:rsid w:val="001E7203"/>
    <w:rsid w:val="001E7316"/>
    <w:rsid w:val="001E7F27"/>
    <w:rsid w:val="001F013B"/>
    <w:rsid w:val="001F019C"/>
    <w:rsid w:val="001F0206"/>
    <w:rsid w:val="001F093E"/>
    <w:rsid w:val="001F118C"/>
    <w:rsid w:val="001F1910"/>
    <w:rsid w:val="001F1FF2"/>
    <w:rsid w:val="001F2C76"/>
    <w:rsid w:val="001F2DE7"/>
    <w:rsid w:val="001F3A59"/>
    <w:rsid w:val="001F3EAC"/>
    <w:rsid w:val="001F48D0"/>
    <w:rsid w:val="001F4D85"/>
    <w:rsid w:val="001F4F5A"/>
    <w:rsid w:val="001F4FFF"/>
    <w:rsid w:val="001F51A0"/>
    <w:rsid w:val="001F5279"/>
    <w:rsid w:val="001F565D"/>
    <w:rsid w:val="001F5EDF"/>
    <w:rsid w:val="001F5F77"/>
    <w:rsid w:val="001F5FC6"/>
    <w:rsid w:val="001F5FFE"/>
    <w:rsid w:val="001F6BB1"/>
    <w:rsid w:val="001F6D4F"/>
    <w:rsid w:val="001F74C7"/>
    <w:rsid w:val="001F7A76"/>
    <w:rsid w:val="001F7BE1"/>
    <w:rsid w:val="001F7E74"/>
    <w:rsid w:val="0020034F"/>
    <w:rsid w:val="002006B7"/>
    <w:rsid w:val="00200EA4"/>
    <w:rsid w:val="00200EBA"/>
    <w:rsid w:val="00201767"/>
    <w:rsid w:val="00201A54"/>
    <w:rsid w:val="0020256F"/>
    <w:rsid w:val="00203A2E"/>
    <w:rsid w:val="00203D5A"/>
    <w:rsid w:val="00204477"/>
    <w:rsid w:val="002049C3"/>
    <w:rsid w:val="002054AF"/>
    <w:rsid w:val="00206009"/>
    <w:rsid w:val="002066D6"/>
    <w:rsid w:val="002067B8"/>
    <w:rsid w:val="0020686B"/>
    <w:rsid w:val="00206FBF"/>
    <w:rsid w:val="002078D4"/>
    <w:rsid w:val="002101FD"/>
    <w:rsid w:val="002109EB"/>
    <w:rsid w:val="00210C5D"/>
    <w:rsid w:val="00210E07"/>
    <w:rsid w:val="00211785"/>
    <w:rsid w:val="00211933"/>
    <w:rsid w:val="00211D4B"/>
    <w:rsid w:val="00211FC1"/>
    <w:rsid w:val="00212041"/>
    <w:rsid w:val="00212093"/>
    <w:rsid w:val="002126E2"/>
    <w:rsid w:val="0021289B"/>
    <w:rsid w:val="00212F5E"/>
    <w:rsid w:val="00213A8A"/>
    <w:rsid w:val="00213CB1"/>
    <w:rsid w:val="00213D2A"/>
    <w:rsid w:val="00213D7C"/>
    <w:rsid w:val="002140FD"/>
    <w:rsid w:val="0021443F"/>
    <w:rsid w:val="0021450C"/>
    <w:rsid w:val="00214560"/>
    <w:rsid w:val="002149B5"/>
    <w:rsid w:val="00214ACF"/>
    <w:rsid w:val="00214BB6"/>
    <w:rsid w:val="00214EFA"/>
    <w:rsid w:val="002150BE"/>
    <w:rsid w:val="00215534"/>
    <w:rsid w:val="002159A3"/>
    <w:rsid w:val="00215D2C"/>
    <w:rsid w:val="0021615D"/>
    <w:rsid w:val="002163D5"/>
    <w:rsid w:val="0021658D"/>
    <w:rsid w:val="00216775"/>
    <w:rsid w:val="00216884"/>
    <w:rsid w:val="002171A4"/>
    <w:rsid w:val="002173BD"/>
    <w:rsid w:val="002174BA"/>
    <w:rsid w:val="00220011"/>
    <w:rsid w:val="00220B7D"/>
    <w:rsid w:val="002211B5"/>
    <w:rsid w:val="00221625"/>
    <w:rsid w:val="002217F9"/>
    <w:rsid w:val="00222572"/>
    <w:rsid w:val="00222E8F"/>
    <w:rsid w:val="00223028"/>
    <w:rsid w:val="00223559"/>
    <w:rsid w:val="002238F0"/>
    <w:rsid w:val="00223FC6"/>
    <w:rsid w:val="0022407C"/>
    <w:rsid w:val="00224196"/>
    <w:rsid w:val="00224794"/>
    <w:rsid w:val="0022496A"/>
    <w:rsid w:val="002249BB"/>
    <w:rsid w:val="00224A60"/>
    <w:rsid w:val="00224F58"/>
    <w:rsid w:val="00224FCC"/>
    <w:rsid w:val="00225021"/>
    <w:rsid w:val="0022508E"/>
    <w:rsid w:val="00225170"/>
    <w:rsid w:val="0022521F"/>
    <w:rsid w:val="0022530E"/>
    <w:rsid w:val="00225E19"/>
    <w:rsid w:val="0022603A"/>
    <w:rsid w:val="00226411"/>
    <w:rsid w:val="002268C5"/>
    <w:rsid w:val="002269B7"/>
    <w:rsid w:val="00227939"/>
    <w:rsid w:val="00227D3A"/>
    <w:rsid w:val="0023007A"/>
    <w:rsid w:val="002304DD"/>
    <w:rsid w:val="0023062F"/>
    <w:rsid w:val="00230782"/>
    <w:rsid w:val="00230FE7"/>
    <w:rsid w:val="00231172"/>
    <w:rsid w:val="0023149C"/>
    <w:rsid w:val="00231ECD"/>
    <w:rsid w:val="00231FCA"/>
    <w:rsid w:val="002320F3"/>
    <w:rsid w:val="002329DD"/>
    <w:rsid w:val="00232B04"/>
    <w:rsid w:val="00232DC5"/>
    <w:rsid w:val="00232FBB"/>
    <w:rsid w:val="0023310B"/>
    <w:rsid w:val="00233190"/>
    <w:rsid w:val="002332DC"/>
    <w:rsid w:val="0023399C"/>
    <w:rsid w:val="00233BC1"/>
    <w:rsid w:val="00233EBB"/>
    <w:rsid w:val="00233EDA"/>
    <w:rsid w:val="00233FEF"/>
    <w:rsid w:val="002349BD"/>
    <w:rsid w:val="00234D81"/>
    <w:rsid w:val="00234FE5"/>
    <w:rsid w:val="00235880"/>
    <w:rsid w:val="00236812"/>
    <w:rsid w:val="00236B32"/>
    <w:rsid w:val="002377D3"/>
    <w:rsid w:val="00237E7F"/>
    <w:rsid w:val="00237FBD"/>
    <w:rsid w:val="0024028E"/>
    <w:rsid w:val="00241249"/>
    <w:rsid w:val="002419F5"/>
    <w:rsid w:val="00241CAC"/>
    <w:rsid w:val="00242294"/>
    <w:rsid w:val="00242797"/>
    <w:rsid w:val="00242B39"/>
    <w:rsid w:val="00242EC5"/>
    <w:rsid w:val="002430BE"/>
    <w:rsid w:val="002439A3"/>
    <w:rsid w:val="00243DBC"/>
    <w:rsid w:val="00243FE0"/>
    <w:rsid w:val="00243FE3"/>
    <w:rsid w:val="002443EC"/>
    <w:rsid w:val="00244431"/>
    <w:rsid w:val="0024473A"/>
    <w:rsid w:val="00244CD8"/>
    <w:rsid w:val="002450CD"/>
    <w:rsid w:val="00245E58"/>
    <w:rsid w:val="00245EA4"/>
    <w:rsid w:val="00245EBE"/>
    <w:rsid w:val="00245ED3"/>
    <w:rsid w:val="00246113"/>
    <w:rsid w:val="00246127"/>
    <w:rsid w:val="0024649B"/>
    <w:rsid w:val="00246637"/>
    <w:rsid w:val="00246DA6"/>
    <w:rsid w:val="002479DA"/>
    <w:rsid w:val="00247F85"/>
    <w:rsid w:val="00250640"/>
    <w:rsid w:val="002508F8"/>
    <w:rsid w:val="00250CF1"/>
    <w:rsid w:val="00251540"/>
    <w:rsid w:val="00251620"/>
    <w:rsid w:val="0025213B"/>
    <w:rsid w:val="00252813"/>
    <w:rsid w:val="002529BF"/>
    <w:rsid w:val="00252B5A"/>
    <w:rsid w:val="00252F22"/>
    <w:rsid w:val="00252FD6"/>
    <w:rsid w:val="00253090"/>
    <w:rsid w:val="00253E78"/>
    <w:rsid w:val="00253F00"/>
    <w:rsid w:val="00254424"/>
    <w:rsid w:val="00254758"/>
    <w:rsid w:val="00254797"/>
    <w:rsid w:val="002553DE"/>
    <w:rsid w:val="0025555F"/>
    <w:rsid w:val="0025581A"/>
    <w:rsid w:val="002558BC"/>
    <w:rsid w:val="00256044"/>
    <w:rsid w:val="00256139"/>
    <w:rsid w:val="00256227"/>
    <w:rsid w:val="00256D7D"/>
    <w:rsid w:val="00256DA8"/>
    <w:rsid w:val="00256DE3"/>
    <w:rsid w:val="00256F35"/>
    <w:rsid w:val="00257162"/>
    <w:rsid w:val="00257EBF"/>
    <w:rsid w:val="00260C00"/>
    <w:rsid w:val="00260F72"/>
    <w:rsid w:val="00261A67"/>
    <w:rsid w:val="00261B75"/>
    <w:rsid w:val="00261C3F"/>
    <w:rsid w:val="00262490"/>
    <w:rsid w:val="0026300F"/>
    <w:rsid w:val="00263144"/>
    <w:rsid w:val="002632BB"/>
    <w:rsid w:val="002633D9"/>
    <w:rsid w:val="00263434"/>
    <w:rsid w:val="002638A8"/>
    <w:rsid w:val="00263E88"/>
    <w:rsid w:val="00264FC0"/>
    <w:rsid w:val="002653AC"/>
    <w:rsid w:val="00265ACF"/>
    <w:rsid w:val="00265CCC"/>
    <w:rsid w:val="0026629D"/>
    <w:rsid w:val="00266D38"/>
    <w:rsid w:val="00266F79"/>
    <w:rsid w:val="00267128"/>
    <w:rsid w:val="002672F7"/>
    <w:rsid w:val="00267C0D"/>
    <w:rsid w:val="00267C6C"/>
    <w:rsid w:val="00270C11"/>
    <w:rsid w:val="00270E51"/>
    <w:rsid w:val="0027140F"/>
    <w:rsid w:val="002717A4"/>
    <w:rsid w:val="00271B10"/>
    <w:rsid w:val="00271C72"/>
    <w:rsid w:val="00271EA8"/>
    <w:rsid w:val="00272DAF"/>
    <w:rsid w:val="00272EEE"/>
    <w:rsid w:val="00272F89"/>
    <w:rsid w:val="00273728"/>
    <w:rsid w:val="002739C7"/>
    <w:rsid w:val="00274CAE"/>
    <w:rsid w:val="0027532A"/>
    <w:rsid w:val="002754AC"/>
    <w:rsid w:val="002755CE"/>
    <w:rsid w:val="0027598E"/>
    <w:rsid w:val="00275C51"/>
    <w:rsid w:val="00276480"/>
    <w:rsid w:val="0027665F"/>
    <w:rsid w:val="00276EA2"/>
    <w:rsid w:val="002770DF"/>
    <w:rsid w:val="002777B0"/>
    <w:rsid w:val="00277E59"/>
    <w:rsid w:val="002801C0"/>
    <w:rsid w:val="002802D5"/>
    <w:rsid w:val="0028035C"/>
    <w:rsid w:val="00280ADC"/>
    <w:rsid w:val="00280E4E"/>
    <w:rsid w:val="00280FA3"/>
    <w:rsid w:val="00281241"/>
    <w:rsid w:val="0028135F"/>
    <w:rsid w:val="002813C8"/>
    <w:rsid w:val="002819D3"/>
    <w:rsid w:val="002819EF"/>
    <w:rsid w:val="00281DFF"/>
    <w:rsid w:val="00282119"/>
    <w:rsid w:val="0028245B"/>
    <w:rsid w:val="0028255A"/>
    <w:rsid w:val="00282630"/>
    <w:rsid w:val="002829FF"/>
    <w:rsid w:val="00282BF0"/>
    <w:rsid w:val="00283094"/>
    <w:rsid w:val="00283514"/>
    <w:rsid w:val="00283B95"/>
    <w:rsid w:val="00283DF1"/>
    <w:rsid w:val="00284730"/>
    <w:rsid w:val="00284A2F"/>
    <w:rsid w:val="00284DAF"/>
    <w:rsid w:val="00285112"/>
    <w:rsid w:val="002853BF"/>
    <w:rsid w:val="002858A2"/>
    <w:rsid w:val="00285AD1"/>
    <w:rsid w:val="00285E6F"/>
    <w:rsid w:val="00286AA3"/>
    <w:rsid w:val="00286C1C"/>
    <w:rsid w:val="00286E3E"/>
    <w:rsid w:val="002875D2"/>
    <w:rsid w:val="002877F8"/>
    <w:rsid w:val="00287958"/>
    <w:rsid w:val="00287A2D"/>
    <w:rsid w:val="00290898"/>
    <w:rsid w:val="00290924"/>
    <w:rsid w:val="00290996"/>
    <w:rsid w:val="00290B84"/>
    <w:rsid w:val="00290DFB"/>
    <w:rsid w:val="00290E97"/>
    <w:rsid w:val="002910D1"/>
    <w:rsid w:val="00291257"/>
    <w:rsid w:val="0029126B"/>
    <w:rsid w:val="0029134B"/>
    <w:rsid w:val="0029168A"/>
    <w:rsid w:val="0029175D"/>
    <w:rsid w:val="00291986"/>
    <w:rsid w:val="00291A0A"/>
    <w:rsid w:val="00291B83"/>
    <w:rsid w:val="00291F04"/>
    <w:rsid w:val="002925FC"/>
    <w:rsid w:val="002926BA"/>
    <w:rsid w:val="00292E9D"/>
    <w:rsid w:val="00293146"/>
    <w:rsid w:val="00293423"/>
    <w:rsid w:val="002938A7"/>
    <w:rsid w:val="00293EF3"/>
    <w:rsid w:val="00293F1E"/>
    <w:rsid w:val="002947B9"/>
    <w:rsid w:val="00294A62"/>
    <w:rsid w:val="00294AB0"/>
    <w:rsid w:val="00294E79"/>
    <w:rsid w:val="002951C4"/>
    <w:rsid w:val="00295AA0"/>
    <w:rsid w:val="00295D25"/>
    <w:rsid w:val="00295F60"/>
    <w:rsid w:val="00296030"/>
    <w:rsid w:val="0029615D"/>
    <w:rsid w:val="00296387"/>
    <w:rsid w:val="0029679E"/>
    <w:rsid w:val="002967D1"/>
    <w:rsid w:val="0029691A"/>
    <w:rsid w:val="00296B63"/>
    <w:rsid w:val="00296BC7"/>
    <w:rsid w:val="00296C32"/>
    <w:rsid w:val="0029714F"/>
    <w:rsid w:val="002974EF"/>
    <w:rsid w:val="00297BDF"/>
    <w:rsid w:val="00297C03"/>
    <w:rsid w:val="00297EF1"/>
    <w:rsid w:val="002A0166"/>
    <w:rsid w:val="002A0989"/>
    <w:rsid w:val="002A0A1C"/>
    <w:rsid w:val="002A0C01"/>
    <w:rsid w:val="002A0D32"/>
    <w:rsid w:val="002A143C"/>
    <w:rsid w:val="002A173F"/>
    <w:rsid w:val="002A1A45"/>
    <w:rsid w:val="002A1CF6"/>
    <w:rsid w:val="002A25DD"/>
    <w:rsid w:val="002A30C8"/>
    <w:rsid w:val="002A44E1"/>
    <w:rsid w:val="002A472B"/>
    <w:rsid w:val="002A48DA"/>
    <w:rsid w:val="002A4E4D"/>
    <w:rsid w:val="002A5016"/>
    <w:rsid w:val="002A5221"/>
    <w:rsid w:val="002A60BA"/>
    <w:rsid w:val="002A631C"/>
    <w:rsid w:val="002A7088"/>
    <w:rsid w:val="002A72F6"/>
    <w:rsid w:val="002A750A"/>
    <w:rsid w:val="002A755E"/>
    <w:rsid w:val="002A7574"/>
    <w:rsid w:val="002A758C"/>
    <w:rsid w:val="002A7ACB"/>
    <w:rsid w:val="002A7E96"/>
    <w:rsid w:val="002B0863"/>
    <w:rsid w:val="002B0E56"/>
    <w:rsid w:val="002B1B84"/>
    <w:rsid w:val="002B1D97"/>
    <w:rsid w:val="002B2002"/>
    <w:rsid w:val="002B2120"/>
    <w:rsid w:val="002B277C"/>
    <w:rsid w:val="002B2A64"/>
    <w:rsid w:val="002B2CB8"/>
    <w:rsid w:val="002B36EF"/>
    <w:rsid w:val="002B399A"/>
    <w:rsid w:val="002B448F"/>
    <w:rsid w:val="002B479B"/>
    <w:rsid w:val="002B4B07"/>
    <w:rsid w:val="002B4FB0"/>
    <w:rsid w:val="002B58A4"/>
    <w:rsid w:val="002B677E"/>
    <w:rsid w:val="002B6D11"/>
    <w:rsid w:val="002B6FF7"/>
    <w:rsid w:val="002C03A1"/>
    <w:rsid w:val="002C1250"/>
    <w:rsid w:val="002C12B3"/>
    <w:rsid w:val="002C1467"/>
    <w:rsid w:val="002C190D"/>
    <w:rsid w:val="002C1D9B"/>
    <w:rsid w:val="002C1DE6"/>
    <w:rsid w:val="002C2091"/>
    <w:rsid w:val="002C2143"/>
    <w:rsid w:val="002C27DE"/>
    <w:rsid w:val="002C2AAC"/>
    <w:rsid w:val="002C3016"/>
    <w:rsid w:val="002C30F0"/>
    <w:rsid w:val="002C31E5"/>
    <w:rsid w:val="002C3318"/>
    <w:rsid w:val="002C33B0"/>
    <w:rsid w:val="002C366D"/>
    <w:rsid w:val="002C3A9B"/>
    <w:rsid w:val="002C3AFC"/>
    <w:rsid w:val="002C3B0C"/>
    <w:rsid w:val="002C4382"/>
    <w:rsid w:val="002C4A99"/>
    <w:rsid w:val="002C4CCA"/>
    <w:rsid w:val="002C5A38"/>
    <w:rsid w:val="002C5F95"/>
    <w:rsid w:val="002C61CE"/>
    <w:rsid w:val="002C6528"/>
    <w:rsid w:val="002C6682"/>
    <w:rsid w:val="002C7674"/>
    <w:rsid w:val="002D02EB"/>
    <w:rsid w:val="002D04C2"/>
    <w:rsid w:val="002D0F8A"/>
    <w:rsid w:val="002D12AD"/>
    <w:rsid w:val="002D16AA"/>
    <w:rsid w:val="002D1840"/>
    <w:rsid w:val="002D19B9"/>
    <w:rsid w:val="002D24FC"/>
    <w:rsid w:val="002D2B3A"/>
    <w:rsid w:val="002D371F"/>
    <w:rsid w:val="002D3806"/>
    <w:rsid w:val="002D38BB"/>
    <w:rsid w:val="002D3AB3"/>
    <w:rsid w:val="002D40FC"/>
    <w:rsid w:val="002D4766"/>
    <w:rsid w:val="002D4DA0"/>
    <w:rsid w:val="002D4DD8"/>
    <w:rsid w:val="002D5170"/>
    <w:rsid w:val="002D5208"/>
    <w:rsid w:val="002D531F"/>
    <w:rsid w:val="002D5A6E"/>
    <w:rsid w:val="002D617F"/>
    <w:rsid w:val="002D622E"/>
    <w:rsid w:val="002D6A0D"/>
    <w:rsid w:val="002D6DD1"/>
    <w:rsid w:val="002D73CE"/>
    <w:rsid w:val="002D75F8"/>
    <w:rsid w:val="002D7D85"/>
    <w:rsid w:val="002D7DCB"/>
    <w:rsid w:val="002D7E6E"/>
    <w:rsid w:val="002E03AA"/>
    <w:rsid w:val="002E0EB4"/>
    <w:rsid w:val="002E1252"/>
    <w:rsid w:val="002E150A"/>
    <w:rsid w:val="002E1749"/>
    <w:rsid w:val="002E1C16"/>
    <w:rsid w:val="002E1C7F"/>
    <w:rsid w:val="002E1CA3"/>
    <w:rsid w:val="002E221A"/>
    <w:rsid w:val="002E23DD"/>
    <w:rsid w:val="002E2487"/>
    <w:rsid w:val="002E248A"/>
    <w:rsid w:val="002E2B5C"/>
    <w:rsid w:val="002E2EF9"/>
    <w:rsid w:val="002E3101"/>
    <w:rsid w:val="002E31A0"/>
    <w:rsid w:val="002E3232"/>
    <w:rsid w:val="002E3763"/>
    <w:rsid w:val="002E37DB"/>
    <w:rsid w:val="002E3940"/>
    <w:rsid w:val="002E3F76"/>
    <w:rsid w:val="002E4397"/>
    <w:rsid w:val="002E4482"/>
    <w:rsid w:val="002E4F24"/>
    <w:rsid w:val="002E531D"/>
    <w:rsid w:val="002E5338"/>
    <w:rsid w:val="002E5FDB"/>
    <w:rsid w:val="002E6222"/>
    <w:rsid w:val="002E627F"/>
    <w:rsid w:val="002E66F6"/>
    <w:rsid w:val="002E68C8"/>
    <w:rsid w:val="002E6FE9"/>
    <w:rsid w:val="002E732F"/>
    <w:rsid w:val="002E7A1D"/>
    <w:rsid w:val="002F02B8"/>
    <w:rsid w:val="002F03BC"/>
    <w:rsid w:val="002F0882"/>
    <w:rsid w:val="002F0A5B"/>
    <w:rsid w:val="002F0A92"/>
    <w:rsid w:val="002F109B"/>
    <w:rsid w:val="002F124E"/>
    <w:rsid w:val="002F145E"/>
    <w:rsid w:val="002F1491"/>
    <w:rsid w:val="002F1EF8"/>
    <w:rsid w:val="002F1FB0"/>
    <w:rsid w:val="002F20C1"/>
    <w:rsid w:val="002F25C0"/>
    <w:rsid w:val="002F3148"/>
    <w:rsid w:val="002F31ED"/>
    <w:rsid w:val="002F34E8"/>
    <w:rsid w:val="002F3674"/>
    <w:rsid w:val="002F3964"/>
    <w:rsid w:val="002F407D"/>
    <w:rsid w:val="002F452C"/>
    <w:rsid w:val="002F466E"/>
    <w:rsid w:val="002F4DF3"/>
    <w:rsid w:val="002F573B"/>
    <w:rsid w:val="002F71AD"/>
    <w:rsid w:val="002F7BBD"/>
    <w:rsid w:val="003001A6"/>
    <w:rsid w:val="003003A9"/>
    <w:rsid w:val="00300AB6"/>
    <w:rsid w:val="00301049"/>
    <w:rsid w:val="003019BB"/>
    <w:rsid w:val="00301AF8"/>
    <w:rsid w:val="00301EAE"/>
    <w:rsid w:val="00301F7A"/>
    <w:rsid w:val="003021B3"/>
    <w:rsid w:val="003021B7"/>
    <w:rsid w:val="00302A3B"/>
    <w:rsid w:val="00302FAB"/>
    <w:rsid w:val="00302FC7"/>
    <w:rsid w:val="00303123"/>
    <w:rsid w:val="00303354"/>
    <w:rsid w:val="003034A3"/>
    <w:rsid w:val="00303867"/>
    <w:rsid w:val="00303E58"/>
    <w:rsid w:val="00303E98"/>
    <w:rsid w:val="00304FEE"/>
    <w:rsid w:val="00305301"/>
    <w:rsid w:val="0030531D"/>
    <w:rsid w:val="0030544E"/>
    <w:rsid w:val="0030567B"/>
    <w:rsid w:val="0030579B"/>
    <w:rsid w:val="003061BA"/>
    <w:rsid w:val="00306B49"/>
    <w:rsid w:val="00307AFC"/>
    <w:rsid w:val="00307DEA"/>
    <w:rsid w:val="003101CB"/>
    <w:rsid w:val="00310CE7"/>
    <w:rsid w:val="00311191"/>
    <w:rsid w:val="003111DA"/>
    <w:rsid w:val="00311843"/>
    <w:rsid w:val="00311C08"/>
    <w:rsid w:val="00311C5F"/>
    <w:rsid w:val="00311E4C"/>
    <w:rsid w:val="00312090"/>
    <w:rsid w:val="00312214"/>
    <w:rsid w:val="00312CD0"/>
    <w:rsid w:val="00313001"/>
    <w:rsid w:val="003133E8"/>
    <w:rsid w:val="003133F7"/>
    <w:rsid w:val="0031427A"/>
    <w:rsid w:val="003148A2"/>
    <w:rsid w:val="0031498D"/>
    <w:rsid w:val="003149B5"/>
    <w:rsid w:val="00314A03"/>
    <w:rsid w:val="00314D17"/>
    <w:rsid w:val="0031510A"/>
    <w:rsid w:val="00315176"/>
    <w:rsid w:val="0031518E"/>
    <w:rsid w:val="003153EB"/>
    <w:rsid w:val="003159ED"/>
    <w:rsid w:val="00315CC3"/>
    <w:rsid w:val="00315DD0"/>
    <w:rsid w:val="003167C8"/>
    <w:rsid w:val="00316F7F"/>
    <w:rsid w:val="00317397"/>
    <w:rsid w:val="00317669"/>
    <w:rsid w:val="00317F63"/>
    <w:rsid w:val="003206F4"/>
    <w:rsid w:val="0032089C"/>
    <w:rsid w:val="003208B8"/>
    <w:rsid w:val="003214B0"/>
    <w:rsid w:val="00321589"/>
    <w:rsid w:val="003217FA"/>
    <w:rsid w:val="00321A3E"/>
    <w:rsid w:val="00321C43"/>
    <w:rsid w:val="00321D3B"/>
    <w:rsid w:val="00321DE1"/>
    <w:rsid w:val="00321ECE"/>
    <w:rsid w:val="003223C5"/>
    <w:rsid w:val="00322C80"/>
    <w:rsid w:val="00322E68"/>
    <w:rsid w:val="0032339F"/>
    <w:rsid w:val="003234C4"/>
    <w:rsid w:val="00323933"/>
    <w:rsid w:val="00323A84"/>
    <w:rsid w:val="00324166"/>
    <w:rsid w:val="003241E1"/>
    <w:rsid w:val="00324378"/>
    <w:rsid w:val="00324760"/>
    <w:rsid w:val="00324D36"/>
    <w:rsid w:val="00324D84"/>
    <w:rsid w:val="00324FF9"/>
    <w:rsid w:val="003255C9"/>
    <w:rsid w:val="00325635"/>
    <w:rsid w:val="00325754"/>
    <w:rsid w:val="0032589E"/>
    <w:rsid w:val="00325D16"/>
    <w:rsid w:val="0032612E"/>
    <w:rsid w:val="003269EB"/>
    <w:rsid w:val="00327000"/>
    <w:rsid w:val="0033005F"/>
    <w:rsid w:val="00330159"/>
    <w:rsid w:val="0033018E"/>
    <w:rsid w:val="003303E4"/>
    <w:rsid w:val="00330D3F"/>
    <w:rsid w:val="00330E73"/>
    <w:rsid w:val="00330FBF"/>
    <w:rsid w:val="00331289"/>
    <w:rsid w:val="0033174E"/>
    <w:rsid w:val="00332B26"/>
    <w:rsid w:val="00332EE8"/>
    <w:rsid w:val="00333249"/>
    <w:rsid w:val="0033339D"/>
    <w:rsid w:val="003341CF"/>
    <w:rsid w:val="00334243"/>
    <w:rsid w:val="003344B3"/>
    <w:rsid w:val="00334948"/>
    <w:rsid w:val="00334AEE"/>
    <w:rsid w:val="00334B42"/>
    <w:rsid w:val="00334B9E"/>
    <w:rsid w:val="00334EBD"/>
    <w:rsid w:val="00334F62"/>
    <w:rsid w:val="0033586A"/>
    <w:rsid w:val="003360F7"/>
    <w:rsid w:val="00336533"/>
    <w:rsid w:val="00336714"/>
    <w:rsid w:val="00336A1D"/>
    <w:rsid w:val="00336C00"/>
    <w:rsid w:val="00336F07"/>
    <w:rsid w:val="00336F15"/>
    <w:rsid w:val="00337033"/>
    <w:rsid w:val="0033717D"/>
    <w:rsid w:val="00337267"/>
    <w:rsid w:val="00337465"/>
    <w:rsid w:val="00337608"/>
    <w:rsid w:val="0034025A"/>
    <w:rsid w:val="0034032F"/>
    <w:rsid w:val="003404A6"/>
    <w:rsid w:val="00340580"/>
    <w:rsid w:val="00340FCD"/>
    <w:rsid w:val="003410FF"/>
    <w:rsid w:val="003412EB"/>
    <w:rsid w:val="0034134E"/>
    <w:rsid w:val="00341A8F"/>
    <w:rsid w:val="00341BFA"/>
    <w:rsid w:val="00341D17"/>
    <w:rsid w:val="00341E3B"/>
    <w:rsid w:val="00341E96"/>
    <w:rsid w:val="00341EEE"/>
    <w:rsid w:val="00341F26"/>
    <w:rsid w:val="00342A14"/>
    <w:rsid w:val="00343465"/>
    <w:rsid w:val="00343D82"/>
    <w:rsid w:val="003440A9"/>
    <w:rsid w:val="0034449E"/>
    <w:rsid w:val="00344984"/>
    <w:rsid w:val="00344EAE"/>
    <w:rsid w:val="00344F52"/>
    <w:rsid w:val="00345397"/>
    <w:rsid w:val="00345A52"/>
    <w:rsid w:val="00345D1B"/>
    <w:rsid w:val="00345E61"/>
    <w:rsid w:val="00346578"/>
    <w:rsid w:val="003466E6"/>
    <w:rsid w:val="003467C8"/>
    <w:rsid w:val="00346D28"/>
    <w:rsid w:val="00346E3C"/>
    <w:rsid w:val="003503F1"/>
    <w:rsid w:val="00350529"/>
    <w:rsid w:val="00350B29"/>
    <w:rsid w:val="00350C8E"/>
    <w:rsid w:val="00350D51"/>
    <w:rsid w:val="00351183"/>
    <w:rsid w:val="00351590"/>
    <w:rsid w:val="003516A8"/>
    <w:rsid w:val="003517E5"/>
    <w:rsid w:val="00351EDA"/>
    <w:rsid w:val="00352647"/>
    <w:rsid w:val="003527F8"/>
    <w:rsid w:val="00352CAB"/>
    <w:rsid w:val="003530E6"/>
    <w:rsid w:val="003533CE"/>
    <w:rsid w:val="0035362C"/>
    <w:rsid w:val="00354097"/>
    <w:rsid w:val="00354296"/>
    <w:rsid w:val="003544B5"/>
    <w:rsid w:val="00354609"/>
    <w:rsid w:val="00354636"/>
    <w:rsid w:val="003546CD"/>
    <w:rsid w:val="0035511F"/>
    <w:rsid w:val="0035513D"/>
    <w:rsid w:val="00355BF0"/>
    <w:rsid w:val="00356270"/>
    <w:rsid w:val="003569F1"/>
    <w:rsid w:val="00357148"/>
    <w:rsid w:val="003571FD"/>
    <w:rsid w:val="00357697"/>
    <w:rsid w:val="003576A5"/>
    <w:rsid w:val="00357A55"/>
    <w:rsid w:val="00357B84"/>
    <w:rsid w:val="00357D27"/>
    <w:rsid w:val="00357D68"/>
    <w:rsid w:val="00360C54"/>
    <w:rsid w:val="003612A0"/>
    <w:rsid w:val="003619F6"/>
    <w:rsid w:val="003621DB"/>
    <w:rsid w:val="003623A6"/>
    <w:rsid w:val="00362534"/>
    <w:rsid w:val="0036264C"/>
    <w:rsid w:val="0036279C"/>
    <w:rsid w:val="00362A2C"/>
    <w:rsid w:val="0036390A"/>
    <w:rsid w:val="00363D57"/>
    <w:rsid w:val="00364672"/>
    <w:rsid w:val="00365099"/>
    <w:rsid w:val="00365AE4"/>
    <w:rsid w:val="00366249"/>
    <w:rsid w:val="003663EB"/>
    <w:rsid w:val="00367104"/>
    <w:rsid w:val="0036729B"/>
    <w:rsid w:val="003674D8"/>
    <w:rsid w:val="00367D86"/>
    <w:rsid w:val="00367DC9"/>
    <w:rsid w:val="00367F38"/>
    <w:rsid w:val="00370789"/>
    <w:rsid w:val="00370F6C"/>
    <w:rsid w:val="00371219"/>
    <w:rsid w:val="00372374"/>
    <w:rsid w:val="00372796"/>
    <w:rsid w:val="00372798"/>
    <w:rsid w:val="00372976"/>
    <w:rsid w:val="00372A27"/>
    <w:rsid w:val="00372E16"/>
    <w:rsid w:val="00372F82"/>
    <w:rsid w:val="003736FD"/>
    <w:rsid w:val="00373857"/>
    <w:rsid w:val="00373EBF"/>
    <w:rsid w:val="00374335"/>
    <w:rsid w:val="00374830"/>
    <w:rsid w:val="00374B7D"/>
    <w:rsid w:val="00374FCF"/>
    <w:rsid w:val="00375094"/>
    <w:rsid w:val="003752FE"/>
    <w:rsid w:val="0037542C"/>
    <w:rsid w:val="003754D4"/>
    <w:rsid w:val="003756DA"/>
    <w:rsid w:val="00375DDC"/>
    <w:rsid w:val="00375E7D"/>
    <w:rsid w:val="003764C3"/>
    <w:rsid w:val="00377C46"/>
    <w:rsid w:val="00377D6B"/>
    <w:rsid w:val="00377F7F"/>
    <w:rsid w:val="0038026C"/>
    <w:rsid w:val="003806B8"/>
    <w:rsid w:val="00380B7F"/>
    <w:rsid w:val="00380F5C"/>
    <w:rsid w:val="00381238"/>
    <w:rsid w:val="00381269"/>
    <w:rsid w:val="00381587"/>
    <w:rsid w:val="0038164E"/>
    <w:rsid w:val="003816CA"/>
    <w:rsid w:val="00381A75"/>
    <w:rsid w:val="00381BC2"/>
    <w:rsid w:val="00381F83"/>
    <w:rsid w:val="00382748"/>
    <w:rsid w:val="00382B2A"/>
    <w:rsid w:val="00382BEE"/>
    <w:rsid w:val="00382D6D"/>
    <w:rsid w:val="0038324B"/>
    <w:rsid w:val="003832C5"/>
    <w:rsid w:val="003834F3"/>
    <w:rsid w:val="003839A3"/>
    <w:rsid w:val="003840F4"/>
    <w:rsid w:val="003841B4"/>
    <w:rsid w:val="003842C0"/>
    <w:rsid w:val="003844E6"/>
    <w:rsid w:val="003845DA"/>
    <w:rsid w:val="003846F4"/>
    <w:rsid w:val="00384B82"/>
    <w:rsid w:val="00384B98"/>
    <w:rsid w:val="0038560D"/>
    <w:rsid w:val="003859CE"/>
    <w:rsid w:val="003860FF"/>
    <w:rsid w:val="003862B5"/>
    <w:rsid w:val="003866F8"/>
    <w:rsid w:val="003869CE"/>
    <w:rsid w:val="003873CF"/>
    <w:rsid w:val="00387413"/>
    <w:rsid w:val="00390375"/>
    <w:rsid w:val="003909E5"/>
    <w:rsid w:val="00390A8B"/>
    <w:rsid w:val="00390FEC"/>
    <w:rsid w:val="003916B5"/>
    <w:rsid w:val="003916F9"/>
    <w:rsid w:val="003920DB"/>
    <w:rsid w:val="003920ED"/>
    <w:rsid w:val="00392422"/>
    <w:rsid w:val="00392820"/>
    <w:rsid w:val="00392953"/>
    <w:rsid w:val="00392CBB"/>
    <w:rsid w:val="00393067"/>
    <w:rsid w:val="00393106"/>
    <w:rsid w:val="0039556C"/>
    <w:rsid w:val="0039558C"/>
    <w:rsid w:val="00395C4E"/>
    <w:rsid w:val="003961AE"/>
    <w:rsid w:val="00396A77"/>
    <w:rsid w:val="00397194"/>
    <w:rsid w:val="003A111D"/>
    <w:rsid w:val="003A1311"/>
    <w:rsid w:val="003A191B"/>
    <w:rsid w:val="003A1ACE"/>
    <w:rsid w:val="003A2122"/>
    <w:rsid w:val="003A371C"/>
    <w:rsid w:val="003A3D3B"/>
    <w:rsid w:val="003A4148"/>
    <w:rsid w:val="003A41C0"/>
    <w:rsid w:val="003A4221"/>
    <w:rsid w:val="003A44BA"/>
    <w:rsid w:val="003A4871"/>
    <w:rsid w:val="003A4950"/>
    <w:rsid w:val="003A5006"/>
    <w:rsid w:val="003A524C"/>
    <w:rsid w:val="003A571A"/>
    <w:rsid w:val="003A576A"/>
    <w:rsid w:val="003A5E3C"/>
    <w:rsid w:val="003A5EBD"/>
    <w:rsid w:val="003A5F83"/>
    <w:rsid w:val="003A68BC"/>
    <w:rsid w:val="003A7064"/>
    <w:rsid w:val="003A7186"/>
    <w:rsid w:val="003A75EB"/>
    <w:rsid w:val="003A762E"/>
    <w:rsid w:val="003A77F4"/>
    <w:rsid w:val="003A78E0"/>
    <w:rsid w:val="003A795E"/>
    <w:rsid w:val="003A7B0E"/>
    <w:rsid w:val="003B01FD"/>
    <w:rsid w:val="003B070D"/>
    <w:rsid w:val="003B0E27"/>
    <w:rsid w:val="003B1073"/>
    <w:rsid w:val="003B295E"/>
    <w:rsid w:val="003B3170"/>
    <w:rsid w:val="003B354B"/>
    <w:rsid w:val="003B35EE"/>
    <w:rsid w:val="003B3D7E"/>
    <w:rsid w:val="003B42E5"/>
    <w:rsid w:val="003B46E0"/>
    <w:rsid w:val="003B4985"/>
    <w:rsid w:val="003B54BA"/>
    <w:rsid w:val="003B55C5"/>
    <w:rsid w:val="003B55DD"/>
    <w:rsid w:val="003B5CDA"/>
    <w:rsid w:val="003B5E63"/>
    <w:rsid w:val="003B5F5C"/>
    <w:rsid w:val="003B62EC"/>
    <w:rsid w:val="003B6850"/>
    <w:rsid w:val="003B6AE1"/>
    <w:rsid w:val="003B6CAF"/>
    <w:rsid w:val="003B70EC"/>
    <w:rsid w:val="003B74C8"/>
    <w:rsid w:val="003B7673"/>
    <w:rsid w:val="003B7F25"/>
    <w:rsid w:val="003C0050"/>
    <w:rsid w:val="003C00AE"/>
    <w:rsid w:val="003C09EC"/>
    <w:rsid w:val="003C120A"/>
    <w:rsid w:val="003C124A"/>
    <w:rsid w:val="003C13BB"/>
    <w:rsid w:val="003C1C8D"/>
    <w:rsid w:val="003C1F29"/>
    <w:rsid w:val="003C2130"/>
    <w:rsid w:val="003C292D"/>
    <w:rsid w:val="003C2996"/>
    <w:rsid w:val="003C3105"/>
    <w:rsid w:val="003C3380"/>
    <w:rsid w:val="003C3943"/>
    <w:rsid w:val="003C3D28"/>
    <w:rsid w:val="003C40BA"/>
    <w:rsid w:val="003C4949"/>
    <w:rsid w:val="003C5385"/>
    <w:rsid w:val="003C59F3"/>
    <w:rsid w:val="003C5AD4"/>
    <w:rsid w:val="003C5B6F"/>
    <w:rsid w:val="003C5C33"/>
    <w:rsid w:val="003C6553"/>
    <w:rsid w:val="003C75EB"/>
    <w:rsid w:val="003C7821"/>
    <w:rsid w:val="003C7E3F"/>
    <w:rsid w:val="003C7FD0"/>
    <w:rsid w:val="003D0259"/>
    <w:rsid w:val="003D0709"/>
    <w:rsid w:val="003D0A9B"/>
    <w:rsid w:val="003D0AE3"/>
    <w:rsid w:val="003D0BFF"/>
    <w:rsid w:val="003D0C80"/>
    <w:rsid w:val="003D113B"/>
    <w:rsid w:val="003D1CF1"/>
    <w:rsid w:val="003D1E10"/>
    <w:rsid w:val="003D1EC5"/>
    <w:rsid w:val="003D1ECC"/>
    <w:rsid w:val="003D2064"/>
    <w:rsid w:val="003D2210"/>
    <w:rsid w:val="003D29D9"/>
    <w:rsid w:val="003D2BA2"/>
    <w:rsid w:val="003D379F"/>
    <w:rsid w:val="003D3F96"/>
    <w:rsid w:val="003D4152"/>
    <w:rsid w:val="003D4943"/>
    <w:rsid w:val="003D4CEB"/>
    <w:rsid w:val="003D5056"/>
    <w:rsid w:val="003D5413"/>
    <w:rsid w:val="003D54E6"/>
    <w:rsid w:val="003D58D7"/>
    <w:rsid w:val="003D5C8F"/>
    <w:rsid w:val="003D5DF9"/>
    <w:rsid w:val="003D6C4E"/>
    <w:rsid w:val="003D714D"/>
    <w:rsid w:val="003E046F"/>
    <w:rsid w:val="003E08F3"/>
    <w:rsid w:val="003E092A"/>
    <w:rsid w:val="003E0A3A"/>
    <w:rsid w:val="003E0A56"/>
    <w:rsid w:val="003E0D47"/>
    <w:rsid w:val="003E0E60"/>
    <w:rsid w:val="003E1062"/>
    <w:rsid w:val="003E1707"/>
    <w:rsid w:val="003E1EA8"/>
    <w:rsid w:val="003E249E"/>
    <w:rsid w:val="003E2952"/>
    <w:rsid w:val="003E2A96"/>
    <w:rsid w:val="003E2CB9"/>
    <w:rsid w:val="003E4636"/>
    <w:rsid w:val="003E4781"/>
    <w:rsid w:val="003E52AA"/>
    <w:rsid w:val="003E57F3"/>
    <w:rsid w:val="003E5B36"/>
    <w:rsid w:val="003E5D52"/>
    <w:rsid w:val="003E5EE9"/>
    <w:rsid w:val="003E6424"/>
    <w:rsid w:val="003E65E4"/>
    <w:rsid w:val="003E6D73"/>
    <w:rsid w:val="003E7019"/>
    <w:rsid w:val="003E7551"/>
    <w:rsid w:val="003E7B46"/>
    <w:rsid w:val="003E7BB6"/>
    <w:rsid w:val="003F015D"/>
    <w:rsid w:val="003F05CF"/>
    <w:rsid w:val="003F0D5D"/>
    <w:rsid w:val="003F130E"/>
    <w:rsid w:val="003F1572"/>
    <w:rsid w:val="003F16E1"/>
    <w:rsid w:val="003F1B0D"/>
    <w:rsid w:val="003F280A"/>
    <w:rsid w:val="003F2B16"/>
    <w:rsid w:val="003F34EF"/>
    <w:rsid w:val="003F371C"/>
    <w:rsid w:val="003F3787"/>
    <w:rsid w:val="003F38B6"/>
    <w:rsid w:val="003F3AA7"/>
    <w:rsid w:val="003F3B88"/>
    <w:rsid w:val="003F3DEB"/>
    <w:rsid w:val="003F46CD"/>
    <w:rsid w:val="003F4808"/>
    <w:rsid w:val="003F4C72"/>
    <w:rsid w:val="003F4FA9"/>
    <w:rsid w:val="003F51B1"/>
    <w:rsid w:val="003F5E79"/>
    <w:rsid w:val="003F610F"/>
    <w:rsid w:val="003F7141"/>
    <w:rsid w:val="003F7780"/>
    <w:rsid w:val="003F79CF"/>
    <w:rsid w:val="00400042"/>
    <w:rsid w:val="004002EB"/>
    <w:rsid w:val="00400329"/>
    <w:rsid w:val="00400809"/>
    <w:rsid w:val="00400938"/>
    <w:rsid w:val="00400DAE"/>
    <w:rsid w:val="00401FE0"/>
    <w:rsid w:val="00402631"/>
    <w:rsid w:val="00402961"/>
    <w:rsid w:val="00402F47"/>
    <w:rsid w:val="00403436"/>
    <w:rsid w:val="00403700"/>
    <w:rsid w:val="00403ECF"/>
    <w:rsid w:val="004049FE"/>
    <w:rsid w:val="00404EF2"/>
    <w:rsid w:val="004053C8"/>
    <w:rsid w:val="00405BA4"/>
    <w:rsid w:val="00405D7B"/>
    <w:rsid w:val="00406098"/>
    <w:rsid w:val="004062AD"/>
    <w:rsid w:val="004066D0"/>
    <w:rsid w:val="00406DB7"/>
    <w:rsid w:val="00406EE1"/>
    <w:rsid w:val="00406F0A"/>
    <w:rsid w:val="00406F49"/>
    <w:rsid w:val="00407478"/>
    <w:rsid w:val="0040764E"/>
    <w:rsid w:val="00410B86"/>
    <w:rsid w:val="0041105B"/>
    <w:rsid w:val="004110FB"/>
    <w:rsid w:val="0041175A"/>
    <w:rsid w:val="004118C5"/>
    <w:rsid w:val="00411945"/>
    <w:rsid w:val="00411CA4"/>
    <w:rsid w:val="004127D9"/>
    <w:rsid w:val="00412A69"/>
    <w:rsid w:val="00412B1D"/>
    <w:rsid w:val="00412CA9"/>
    <w:rsid w:val="00412DF4"/>
    <w:rsid w:val="00413A83"/>
    <w:rsid w:val="004142E1"/>
    <w:rsid w:val="00414738"/>
    <w:rsid w:val="00414C91"/>
    <w:rsid w:val="00414E1B"/>
    <w:rsid w:val="0041509B"/>
    <w:rsid w:val="00415B21"/>
    <w:rsid w:val="00416A8F"/>
    <w:rsid w:val="00416B02"/>
    <w:rsid w:val="004175E5"/>
    <w:rsid w:val="00417CCC"/>
    <w:rsid w:val="004200DF"/>
    <w:rsid w:val="004202F7"/>
    <w:rsid w:val="00420C61"/>
    <w:rsid w:val="00420D8D"/>
    <w:rsid w:val="00420F91"/>
    <w:rsid w:val="00421602"/>
    <w:rsid w:val="00421651"/>
    <w:rsid w:val="004217C5"/>
    <w:rsid w:val="00421ABA"/>
    <w:rsid w:val="00422B0E"/>
    <w:rsid w:val="00422E0C"/>
    <w:rsid w:val="0042356F"/>
    <w:rsid w:val="004239AA"/>
    <w:rsid w:val="00423D9F"/>
    <w:rsid w:val="00424487"/>
    <w:rsid w:val="0042473A"/>
    <w:rsid w:val="0042475E"/>
    <w:rsid w:val="00424BA8"/>
    <w:rsid w:val="00425630"/>
    <w:rsid w:val="00425DA5"/>
    <w:rsid w:val="00425DFD"/>
    <w:rsid w:val="004266D2"/>
    <w:rsid w:val="00426BD9"/>
    <w:rsid w:val="00426D8A"/>
    <w:rsid w:val="0042716B"/>
    <w:rsid w:val="00427228"/>
    <w:rsid w:val="0042724E"/>
    <w:rsid w:val="004273CF"/>
    <w:rsid w:val="004274B2"/>
    <w:rsid w:val="00427CBD"/>
    <w:rsid w:val="00427E42"/>
    <w:rsid w:val="00427E51"/>
    <w:rsid w:val="0043016E"/>
    <w:rsid w:val="00430956"/>
    <w:rsid w:val="00430D23"/>
    <w:rsid w:val="00431297"/>
    <w:rsid w:val="0043130A"/>
    <w:rsid w:val="004314FC"/>
    <w:rsid w:val="0043189F"/>
    <w:rsid w:val="00431E51"/>
    <w:rsid w:val="004321C1"/>
    <w:rsid w:val="00432506"/>
    <w:rsid w:val="00432C59"/>
    <w:rsid w:val="004330BA"/>
    <w:rsid w:val="004331A9"/>
    <w:rsid w:val="004333F9"/>
    <w:rsid w:val="00433D4E"/>
    <w:rsid w:val="00433F9F"/>
    <w:rsid w:val="00434798"/>
    <w:rsid w:val="00434933"/>
    <w:rsid w:val="00434BB2"/>
    <w:rsid w:val="00434D9A"/>
    <w:rsid w:val="004352C1"/>
    <w:rsid w:val="00435A06"/>
    <w:rsid w:val="00435A48"/>
    <w:rsid w:val="00435C06"/>
    <w:rsid w:val="00435E39"/>
    <w:rsid w:val="00436130"/>
    <w:rsid w:val="0043647A"/>
    <w:rsid w:val="0043653E"/>
    <w:rsid w:val="0043737A"/>
    <w:rsid w:val="00437495"/>
    <w:rsid w:val="004374C6"/>
    <w:rsid w:val="00437527"/>
    <w:rsid w:val="0043785B"/>
    <w:rsid w:val="0044012B"/>
    <w:rsid w:val="00440531"/>
    <w:rsid w:val="004407C5"/>
    <w:rsid w:val="00440F7D"/>
    <w:rsid w:val="00441221"/>
    <w:rsid w:val="004413D7"/>
    <w:rsid w:val="004415EB"/>
    <w:rsid w:val="00441AB2"/>
    <w:rsid w:val="00441B1A"/>
    <w:rsid w:val="00442692"/>
    <w:rsid w:val="00442B16"/>
    <w:rsid w:val="00442BCF"/>
    <w:rsid w:val="00442CC2"/>
    <w:rsid w:val="00443250"/>
    <w:rsid w:val="004432D1"/>
    <w:rsid w:val="00443330"/>
    <w:rsid w:val="00443670"/>
    <w:rsid w:val="0044384E"/>
    <w:rsid w:val="00443863"/>
    <w:rsid w:val="004439FA"/>
    <w:rsid w:val="00444B84"/>
    <w:rsid w:val="00444C76"/>
    <w:rsid w:val="00444CEF"/>
    <w:rsid w:val="004451FD"/>
    <w:rsid w:val="00445250"/>
    <w:rsid w:val="00445392"/>
    <w:rsid w:val="004454E7"/>
    <w:rsid w:val="004454F5"/>
    <w:rsid w:val="004459F1"/>
    <w:rsid w:val="00445C7E"/>
    <w:rsid w:val="00446199"/>
    <w:rsid w:val="004464C0"/>
    <w:rsid w:val="00446644"/>
    <w:rsid w:val="00446782"/>
    <w:rsid w:val="00446986"/>
    <w:rsid w:val="004501CA"/>
    <w:rsid w:val="004503D5"/>
    <w:rsid w:val="00450DFA"/>
    <w:rsid w:val="00450E4E"/>
    <w:rsid w:val="004511FE"/>
    <w:rsid w:val="00451B7F"/>
    <w:rsid w:val="00452314"/>
    <w:rsid w:val="00452A62"/>
    <w:rsid w:val="00453190"/>
    <w:rsid w:val="0045333E"/>
    <w:rsid w:val="00453614"/>
    <w:rsid w:val="00453A9F"/>
    <w:rsid w:val="00453D60"/>
    <w:rsid w:val="004540E3"/>
    <w:rsid w:val="00454ACF"/>
    <w:rsid w:val="00454E2A"/>
    <w:rsid w:val="00455829"/>
    <w:rsid w:val="00455A84"/>
    <w:rsid w:val="00456561"/>
    <w:rsid w:val="004565A1"/>
    <w:rsid w:val="00456A30"/>
    <w:rsid w:val="00456A7F"/>
    <w:rsid w:val="00456D4A"/>
    <w:rsid w:val="00456DA9"/>
    <w:rsid w:val="00456E08"/>
    <w:rsid w:val="00457185"/>
    <w:rsid w:val="00457380"/>
    <w:rsid w:val="004573B1"/>
    <w:rsid w:val="00457543"/>
    <w:rsid w:val="00457723"/>
    <w:rsid w:val="00457ABB"/>
    <w:rsid w:val="00457C23"/>
    <w:rsid w:val="00457E26"/>
    <w:rsid w:val="00460066"/>
    <w:rsid w:val="0046020C"/>
    <w:rsid w:val="004604D9"/>
    <w:rsid w:val="004605F0"/>
    <w:rsid w:val="00460B86"/>
    <w:rsid w:val="004619A3"/>
    <w:rsid w:val="00462656"/>
    <w:rsid w:val="00462D59"/>
    <w:rsid w:val="00462DFE"/>
    <w:rsid w:val="00462F84"/>
    <w:rsid w:val="00462FFB"/>
    <w:rsid w:val="00463322"/>
    <w:rsid w:val="0046350E"/>
    <w:rsid w:val="0046399B"/>
    <w:rsid w:val="00463B7D"/>
    <w:rsid w:val="00463D8D"/>
    <w:rsid w:val="004642D8"/>
    <w:rsid w:val="0046437D"/>
    <w:rsid w:val="00464511"/>
    <w:rsid w:val="004648FC"/>
    <w:rsid w:val="00464A3E"/>
    <w:rsid w:val="00464F28"/>
    <w:rsid w:val="004650C6"/>
    <w:rsid w:val="004651E1"/>
    <w:rsid w:val="0046535B"/>
    <w:rsid w:val="0046596D"/>
    <w:rsid w:val="00465BB6"/>
    <w:rsid w:val="0046627D"/>
    <w:rsid w:val="0046642F"/>
    <w:rsid w:val="004668A4"/>
    <w:rsid w:val="004671AF"/>
    <w:rsid w:val="0046764A"/>
    <w:rsid w:val="00467962"/>
    <w:rsid w:val="00467CF4"/>
    <w:rsid w:val="00467DA0"/>
    <w:rsid w:val="00470316"/>
    <w:rsid w:val="00470495"/>
    <w:rsid w:val="004706CA"/>
    <w:rsid w:val="0047075A"/>
    <w:rsid w:val="00471384"/>
    <w:rsid w:val="00471B38"/>
    <w:rsid w:val="00471C61"/>
    <w:rsid w:val="0047238B"/>
    <w:rsid w:val="004725AC"/>
    <w:rsid w:val="00472AD7"/>
    <w:rsid w:val="00472D25"/>
    <w:rsid w:val="00472D6C"/>
    <w:rsid w:val="0047335F"/>
    <w:rsid w:val="00473693"/>
    <w:rsid w:val="00473A23"/>
    <w:rsid w:val="00473D8A"/>
    <w:rsid w:val="00473DF0"/>
    <w:rsid w:val="00473E49"/>
    <w:rsid w:val="00474199"/>
    <w:rsid w:val="00474201"/>
    <w:rsid w:val="00474276"/>
    <w:rsid w:val="0047442C"/>
    <w:rsid w:val="00474645"/>
    <w:rsid w:val="00474720"/>
    <w:rsid w:val="00474CC4"/>
    <w:rsid w:val="00474E41"/>
    <w:rsid w:val="00474F9F"/>
    <w:rsid w:val="0047503F"/>
    <w:rsid w:val="004753F6"/>
    <w:rsid w:val="00475613"/>
    <w:rsid w:val="0047572D"/>
    <w:rsid w:val="00475C20"/>
    <w:rsid w:val="00475D3B"/>
    <w:rsid w:val="0047620F"/>
    <w:rsid w:val="0047656D"/>
    <w:rsid w:val="00476D4A"/>
    <w:rsid w:val="00476DAC"/>
    <w:rsid w:val="00477960"/>
    <w:rsid w:val="00477AB3"/>
    <w:rsid w:val="004802EB"/>
    <w:rsid w:val="004805D5"/>
    <w:rsid w:val="004808A4"/>
    <w:rsid w:val="00480BF0"/>
    <w:rsid w:val="00480D2B"/>
    <w:rsid w:val="004816C2"/>
    <w:rsid w:val="00481964"/>
    <w:rsid w:val="00481E84"/>
    <w:rsid w:val="004825B2"/>
    <w:rsid w:val="004827B0"/>
    <w:rsid w:val="00482817"/>
    <w:rsid w:val="004828EC"/>
    <w:rsid w:val="004834C7"/>
    <w:rsid w:val="00483595"/>
    <w:rsid w:val="00483654"/>
    <w:rsid w:val="0048382F"/>
    <w:rsid w:val="00483AA5"/>
    <w:rsid w:val="00483BFE"/>
    <w:rsid w:val="00483C2A"/>
    <w:rsid w:val="00484E01"/>
    <w:rsid w:val="00485666"/>
    <w:rsid w:val="00485DF9"/>
    <w:rsid w:val="0048621E"/>
    <w:rsid w:val="0048643E"/>
    <w:rsid w:val="004867BC"/>
    <w:rsid w:val="004868EB"/>
    <w:rsid w:val="004871A5"/>
    <w:rsid w:val="00487D41"/>
    <w:rsid w:val="0049065A"/>
    <w:rsid w:val="00491062"/>
    <w:rsid w:val="00491B3D"/>
    <w:rsid w:val="00491CC7"/>
    <w:rsid w:val="00491D1A"/>
    <w:rsid w:val="00491F13"/>
    <w:rsid w:val="00491FBB"/>
    <w:rsid w:val="004921CC"/>
    <w:rsid w:val="004921E5"/>
    <w:rsid w:val="00492497"/>
    <w:rsid w:val="00493110"/>
    <w:rsid w:val="00493244"/>
    <w:rsid w:val="00493606"/>
    <w:rsid w:val="004936D1"/>
    <w:rsid w:val="004945F1"/>
    <w:rsid w:val="004947F7"/>
    <w:rsid w:val="004951BE"/>
    <w:rsid w:val="00495A9A"/>
    <w:rsid w:val="00495CFF"/>
    <w:rsid w:val="00495F07"/>
    <w:rsid w:val="00495F4D"/>
    <w:rsid w:val="00496506"/>
    <w:rsid w:val="004965DF"/>
    <w:rsid w:val="004967CE"/>
    <w:rsid w:val="004968A0"/>
    <w:rsid w:val="00496A24"/>
    <w:rsid w:val="004975AF"/>
    <w:rsid w:val="004978E6"/>
    <w:rsid w:val="00497ED2"/>
    <w:rsid w:val="004A043C"/>
    <w:rsid w:val="004A0585"/>
    <w:rsid w:val="004A1115"/>
    <w:rsid w:val="004A120B"/>
    <w:rsid w:val="004A1AAE"/>
    <w:rsid w:val="004A2A9F"/>
    <w:rsid w:val="004A2B1A"/>
    <w:rsid w:val="004A2D4D"/>
    <w:rsid w:val="004A3025"/>
    <w:rsid w:val="004A3911"/>
    <w:rsid w:val="004A3D4E"/>
    <w:rsid w:val="004A4460"/>
    <w:rsid w:val="004A4995"/>
    <w:rsid w:val="004A55C4"/>
    <w:rsid w:val="004A5A70"/>
    <w:rsid w:val="004A5AB6"/>
    <w:rsid w:val="004A5DF0"/>
    <w:rsid w:val="004A5E17"/>
    <w:rsid w:val="004A614A"/>
    <w:rsid w:val="004A61F2"/>
    <w:rsid w:val="004A6EA4"/>
    <w:rsid w:val="004A7012"/>
    <w:rsid w:val="004A7255"/>
    <w:rsid w:val="004A75B2"/>
    <w:rsid w:val="004A7894"/>
    <w:rsid w:val="004A78B5"/>
    <w:rsid w:val="004A7C71"/>
    <w:rsid w:val="004B0218"/>
    <w:rsid w:val="004B02B9"/>
    <w:rsid w:val="004B0395"/>
    <w:rsid w:val="004B08DA"/>
    <w:rsid w:val="004B0AA2"/>
    <w:rsid w:val="004B143A"/>
    <w:rsid w:val="004B1E2B"/>
    <w:rsid w:val="004B20F3"/>
    <w:rsid w:val="004B2C35"/>
    <w:rsid w:val="004B2FA9"/>
    <w:rsid w:val="004B303A"/>
    <w:rsid w:val="004B3348"/>
    <w:rsid w:val="004B339B"/>
    <w:rsid w:val="004B37F1"/>
    <w:rsid w:val="004B421F"/>
    <w:rsid w:val="004B452D"/>
    <w:rsid w:val="004B4696"/>
    <w:rsid w:val="004B51BF"/>
    <w:rsid w:val="004B5282"/>
    <w:rsid w:val="004B5395"/>
    <w:rsid w:val="004B5A76"/>
    <w:rsid w:val="004B608A"/>
    <w:rsid w:val="004B627A"/>
    <w:rsid w:val="004B652D"/>
    <w:rsid w:val="004B66EB"/>
    <w:rsid w:val="004B6A2B"/>
    <w:rsid w:val="004B76C1"/>
    <w:rsid w:val="004B77C2"/>
    <w:rsid w:val="004B7A2F"/>
    <w:rsid w:val="004B7CAD"/>
    <w:rsid w:val="004B7CBC"/>
    <w:rsid w:val="004C06A6"/>
    <w:rsid w:val="004C1188"/>
    <w:rsid w:val="004C1404"/>
    <w:rsid w:val="004C16BE"/>
    <w:rsid w:val="004C19F3"/>
    <w:rsid w:val="004C1C9D"/>
    <w:rsid w:val="004C1F67"/>
    <w:rsid w:val="004C2966"/>
    <w:rsid w:val="004C29E6"/>
    <w:rsid w:val="004C2B1A"/>
    <w:rsid w:val="004C2B44"/>
    <w:rsid w:val="004C3193"/>
    <w:rsid w:val="004C323E"/>
    <w:rsid w:val="004C433E"/>
    <w:rsid w:val="004C44E4"/>
    <w:rsid w:val="004C4577"/>
    <w:rsid w:val="004C45BA"/>
    <w:rsid w:val="004C4CDF"/>
    <w:rsid w:val="004C4E38"/>
    <w:rsid w:val="004C56B3"/>
    <w:rsid w:val="004C59D6"/>
    <w:rsid w:val="004C5AC3"/>
    <w:rsid w:val="004C5ECC"/>
    <w:rsid w:val="004C6275"/>
    <w:rsid w:val="004C634B"/>
    <w:rsid w:val="004C76C0"/>
    <w:rsid w:val="004C7C1D"/>
    <w:rsid w:val="004D091C"/>
    <w:rsid w:val="004D0C91"/>
    <w:rsid w:val="004D1070"/>
    <w:rsid w:val="004D1322"/>
    <w:rsid w:val="004D1B70"/>
    <w:rsid w:val="004D1B82"/>
    <w:rsid w:val="004D2192"/>
    <w:rsid w:val="004D2B0E"/>
    <w:rsid w:val="004D2DBD"/>
    <w:rsid w:val="004D3931"/>
    <w:rsid w:val="004D432A"/>
    <w:rsid w:val="004D4773"/>
    <w:rsid w:val="004D4806"/>
    <w:rsid w:val="004D51F0"/>
    <w:rsid w:val="004D5471"/>
    <w:rsid w:val="004D5472"/>
    <w:rsid w:val="004D6570"/>
    <w:rsid w:val="004D662F"/>
    <w:rsid w:val="004D6662"/>
    <w:rsid w:val="004D6E17"/>
    <w:rsid w:val="004D716E"/>
    <w:rsid w:val="004D734E"/>
    <w:rsid w:val="004D763B"/>
    <w:rsid w:val="004E06C4"/>
    <w:rsid w:val="004E078F"/>
    <w:rsid w:val="004E1049"/>
    <w:rsid w:val="004E15AE"/>
    <w:rsid w:val="004E1863"/>
    <w:rsid w:val="004E18E6"/>
    <w:rsid w:val="004E21A7"/>
    <w:rsid w:val="004E262E"/>
    <w:rsid w:val="004E2672"/>
    <w:rsid w:val="004E2797"/>
    <w:rsid w:val="004E2A57"/>
    <w:rsid w:val="004E2EB2"/>
    <w:rsid w:val="004E301C"/>
    <w:rsid w:val="004E3AFF"/>
    <w:rsid w:val="004E400C"/>
    <w:rsid w:val="004E403C"/>
    <w:rsid w:val="004E4185"/>
    <w:rsid w:val="004E4341"/>
    <w:rsid w:val="004E4415"/>
    <w:rsid w:val="004E4514"/>
    <w:rsid w:val="004E490D"/>
    <w:rsid w:val="004E4C55"/>
    <w:rsid w:val="004E51C2"/>
    <w:rsid w:val="004E55A4"/>
    <w:rsid w:val="004E57C5"/>
    <w:rsid w:val="004E5B39"/>
    <w:rsid w:val="004E64C3"/>
    <w:rsid w:val="004E6884"/>
    <w:rsid w:val="004E76AF"/>
    <w:rsid w:val="004E7CF1"/>
    <w:rsid w:val="004F0375"/>
    <w:rsid w:val="004F04E2"/>
    <w:rsid w:val="004F06C2"/>
    <w:rsid w:val="004F0BD6"/>
    <w:rsid w:val="004F0F03"/>
    <w:rsid w:val="004F1D61"/>
    <w:rsid w:val="004F1D74"/>
    <w:rsid w:val="004F2913"/>
    <w:rsid w:val="004F2D34"/>
    <w:rsid w:val="004F2F9F"/>
    <w:rsid w:val="004F3123"/>
    <w:rsid w:val="004F3193"/>
    <w:rsid w:val="004F323E"/>
    <w:rsid w:val="004F33D9"/>
    <w:rsid w:val="004F34FB"/>
    <w:rsid w:val="004F369F"/>
    <w:rsid w:val="004F3CF5"/>
    <w:rsid w:val="004F3F1D"/>
    <w:rsid w:val="004F41DE"/>
    <w:rsid w:val="004F443D"/>
    <w:rsid w:val="004F4484"/>
    <w:rsid w:val="004F449F"/>
    <w:rsid w:val="004F49AE"/>
    <w:rsid w:val="004F4B09"/>
    <w:rsid w:val="004F5271"/>
    <w:rsid w:val="004F52BE"/>
    <w:rsid w:val="004F57B4"/>
    <w:rsid w:val="004F5F8B"/>
    <w:rsid w:val="004F6028"/>
    <w:rsid w:val="004F61DA"/>
    <w:rsid w:val="004F692B"/>
    <w:rsid w:val="004F711D"/>
    <w:rsid w:val="004F7165"/>
    <w:rsid w:val="004F7212"/>
    <w:rsid w:val="004F76B9"/>
    <w:rsid w:val="004F78C0"/>
    <w:rsid w:val="004F7E24"/>
    <w:rsid w:val="004F7E60"/>
    <w:rsid w:val="00500189"/>
    <w:rsid w:val="00500797"/>
    <w:rsid w:val="00500C3A"/>
    <w:rsid w:val="00500CA3"/>
    <w:rsid w:val="00500E28"/>
    <w:rsid w:val="005015DC"/>
    <w:rsid w:val="005018CF"/>
    <w:rsid w:val="005019EE"/>
    <w:rsid w:val="00501C39"/>
    <w:rsid w:val="00501D51"/>
    <w:rsid w:val="00502D16"/>
    <w:rsid w:val="00502E3C"/>
    <w:rsid w:val="00503573"/>
    <w:rsid w:val="00503628"/>
    <w:rsid w:val="00503CD5"/>
    <w:rsid w:val="00504099"/>
    <w:rsid w:val="00504527"/>
    <w:rsid w:val="0050481C"/>
    <w:rsid w:val="0050488C"/>
    <w:rsid w:val="0050493D"/>
    <w:rsid w:val="0050499D"/>
    <w:rsid w:val="005049D3"/>
    <w:rsid w:val="00504EFA"/>
    <w:rsid w:val="00505115"/>
    <w:rsid w:val="0050532E"/>
    <w:rsid w:val="005055D4"/>
    <w:rsid w:val="0050573A"/>
    <w:rsid w:val="00505A7C"/>
    <w:rsid w:val="00505A92"/>
    <w:rsid w:val="00505DB0"/>
    <w:rsid w:val="00506000"/>
    <w:rsid w:val="005064D3"/>
    <w:rsid w:val="005065D3"/>
    <w:rsid w:val="005068C1"/>
    <w:rsid w:val="00506D47"/>
    <w:rsid w:val="00506D9A"/>
    <w:rsid w:val="00507203"/>
    <w:rsid w:val="00507356"/>
    <w:rsid w:val="0050778D"/>
    <w:rsid w:val="00510109"/>
    <w:rsid w:val="0051020A"/>
    <w:rsid w:val="00510921"/>
    <w:rsid w:val="00510B0A"/>
    <w:rsid w:val="00511196"/>
    <w:rsid w:val="00512261"/>
    <w:rsid w:val="005123B7"/>
    <w:rsid w:val="00512429"/>
    <w:rsid w:val="00512DA4"/>
    <w:rsid w:val="00512DEE"/>
    <w:rsid w:val="005144F0"/>
    <w:rsid w:val="00514711"/>
    <w:rsid w:val="00514E72"/>
    <w:rsid w:val="00515310"/>
    <w:rsid w:val="00515331"/>
    <w:rsid w:val="005154C4"/>
    <w:rsid w:val="005159E7"/>
    <w:rsid w:val="0051630C"/>
    <w:rsid w:val="00516A5B"/>
    <w:rsid w:val="00516CF9"/>
    <w:rsid w:val="00516DA2"/>
    <w:rsid w:val="00517138"/>
    <w:rsid w:val="005172BE"/>
    <w:rsid w:val="00517302"/>
    <w:rsid w:val="00517394"/>
    <w:rsid w:val="00517896"/>
    <w:rsid w:val="0052057F"/>
    <w:rsid w:val="00520A9F"/>
    <w:rsid w:val="00520C7A"/>
    <w:rsid w:val="005211DB"/>
    <w:rsid w:val="0052138D"/>
    <w:rsid w:val="005213BA"/>
    <w:rsid w:val="00521664"/>
    <w:rsid w:val="0052179D"/>
    <w:rsid w:val="0052180D"/>
    <w:rsid w:val="00521B5D"/>
    <w:rsid w:val="00521BFE"/>
    <w:rsid w:val="00521D90"/>
    <w:rsid w:val="0052202C"/>
    <w:rsid w:val="0052214E"/>
    <w:rsid w:val="005226BA"/>
    <w:rsid w:val="00522B25"/>
    <w:rsid w:val="00522E54"/>
    <w:rsid w:val="00522E8B"/>
    <w:rsid w:val="00522EC2"/>
    <w:rsid w:val="0052340B"/>
    <w:rsid w:val="00523860"/>
    <w:rsid w:val="00523B70"/>
    <w:rsid w:val="00523CE2"/>
    <w:rsid w:val="00523D0D"/>
    <w:rsid w:val="00524576"/>
    <w:rsid w:val="005247DB"/>
    <w:rsid w:val="00524E1A"/>
    <w:rsid w:val="00525420"/>
    <w:rsid w:val="005260C8"/>
    <w:rsid w:val="00526202"/>
    <w:rsid w:val="00526B20"/>
    <w:rsid w:val="00527422"/>
    <w:rsid w:val="00527A85"/>
    <w:rsid w:val="00527E97"/>
    <w:rsid w:val="005300F6"/>
    <w:rsid w:val="00530465"/>
    <w:rsid w:val="005307E8"/>
    <w:rsid w:val="005308EB"/>
    <w:rsid w:val="00530990"/>
    <w:rsid w:val="00530CC3"/>
    <w:rsid w:val="005312F7"/>
    <w:rsid w:val="00532217"/>
    <w:rsid w:val="0053242E"/>
    <w:rsid w:val="00532660"/>
    <w:rsid w:val="005328C4"/>
    <w:rsid w:val="00532DF4"/>
    <w:rsid w:val="0053310F"/>
    <w:rsid w:val="00533567"/>
    <w:rsid w:val="00533676"/>
    <w:rsid w:val="00533740"/>
    <w:rsid w:val="0053380B"/>
    <w:rsid w:val="0053403D"/>
    <w:rsid w:val="00534424"/>
    <w:rsid w:val="00534990"/>
    <w:rsid w:val="005349C4"/>
    <w:rsid w:val="00534C5F"/>
    <w:rsid w:val="005365D8"/>
    <w:rsid w:val="00536698"/>
    <w:rsid w:val="0053686F"/>
    <w:rsid w:val="00536F67"/>
    <w:rsid w:val="00537106"/>
    <w:rsid w:val="00537443"/>
    <w:rsid w:val="0053762D"/>
    <w:rsid w:val="00537F64"/>
    <w:rsid w:val="00540253"/>
    <w:rsid w:val="00540BD8"/>
    <w:rsid w:val="00540D0B"/>
    <w:rsid w:val="00540F7B"/>
    <w:rsid w:val="00541235"/>
    <w:rsid w:val="00541325"/>
    <w:rsid w:val="005413A5"/>
    <w:rsid w:val="00541978"/>
    <w:rsid w:val="00542254"/>
    <w:rsid w:val="005424BC"/>
    <w:rsid w:val="00542A51"/>
    <w:rsid w:val="00542A7C"/>
    <w:rsid w:val="00542BDE"/>
    <w:rsid w:val="00542DED"/>
    <w:rsid w:val="00543428"/>
    <w:rsid w:val="005435ED"/>
    <w:rsid w:val="0054399D"/>
    <w:rsid w:val="00543C91"/>
    <w:rsid w:val="00543FC9"/>
    <w:rsid w:val="0054402B"/>
    <w:rsid w:val="0054415B"/>
    <w:rsid w:val="005444A4"/>
    <w:rsid w:val="00544596"/>
    <w:rsid w:val="005447AE"/>
    <w:rsid w:val="00544952"/>
    <w:rsid w:val="00544A17"/>
    <w:rsid w:val="00544A9D"/>
    <w:rsid w:val="00545135"/>
    <w:rsid w:val="00545610"/>
    <w:rsid w:val="00545C89"/>
    <w:rsid w:val="00545F3D"/>
    <w:rsid w:val="005469C2"/>
    <w:rsid w:val="00546D48"/>
    <w:rsid w:val="005471EE"/>
    <w:rsid w:val="005472D3"/>
    <w:rsid w:val="005475AC"/>
    <w:rsid w:val="00550058"/>
    <w:rsid w:val="00550223"/>
    <w:rsid w:val="005510CD"/>
    <w:rsid w:val="00551247"/>
    <w:rsid w:val="00551820"/>
    <w:rsid w:val="00551D1C"/>
    <w:rsid w:val="00552268"/>
    <w:rsid w:val="00552A04"/>
    <w:rsid w:val="00552A54"/>
    <w:rsid w:val="00552D24"/>
    <w:rsid w:val="00552ED3"/>
    <w:rsid w:val="00553011"/>
    <w:rsid w:val="005531DA"/>
    <w:rsid w:val="00553F95"/>
    <w:rsid w:val="0055467E"/>
    <w:rsid w:val="005546FF"/>
    <w:rsid w:val="005548E7"/>
    <w:rsid w:val="00554C6B"/>
    <w:rsid w:val="00554FF5"/>
    <w:rsid w:val="00555AF7"/>
    <w:rsid w:val="0055612D"/>
    <w:rsid w:val="005565A6"/>
    <w:rsid w:val="00556A4A"/>
    <w:rsid w:val="005571A3"/>
    <w:rsid w:val="0055737F"/>
    <w:rsid w:val="00557395"/>
    <w:rsid w:val="0055755C"/>
    <w:rsid w:val="00557822"/>
    <w:rsid w:val="00557875"/>
    <w:rsid w:val="00557968"/>
    <w:rsid w:val="005579EB"/>
    <w:rsid w:val="00557BF9"/>
    <w:rsid w:val="00557D7B"/>
    <w:rsid w:val="00557E84"/>
    <w:rsid w:val="0056008D"/>
    <w:rsid w:val="00560463"/>
    <w:rsid w:val="00560B5B"/>
    <w:rsid w:val="0056127A"/>
    <w:rsid w:val="005616DB"/>
    <w:rsid w:val="0056192E"/>
    <w:rsid w:val="00562B25"/>
    <w:rsid w:val="00562DAD"/>
    <w:rsid w:val="00562EC3"/>
    <w:rsid w:val="00563049"/>
    <w:rsid w:val="00563347"/>
    <w:rsid w:val="00563442"/>
    <w:rsid w:val="00563459"/>
    <w:rsid w:val="00563468"/>
    <w:rsid w:val="0056359C"/>
    <w:rsid w:val="00563B62"/>
    <w:rsid w:val="00563CC4"/>
    <w:rsid w:val="00563DE6"/>
    <w:rsid w:val="00563EE8"/>
    <w:rsid w:val="00563F35"/>
    <w:rsid w:val="005641F4"/>
    <w:rsid w:val="005642AB"/>
    <w:rsid w:val="005644BD"/>
    <w:rsid w:val="005645CF"/>
    <w:rsid w:val="00564CD3"/>
    <w:rsid w:val="00564DCC"/>
    <w:rsid w:val="00564E7C"/>
    <w:rsid w:val="00564E80"/>
    <w:rsid w:val="0056505C"/>
    <w:rsid w:val="005651F5"/>
    <w:rsid w:val="005653E5"/>
    <w:rsid w:val="00565795"/>
    <w:rsid w:val="0056655D"/>
    <w:rsid w:val="00566575"/>
    <w:rsid w:val="00566A62"/>
    <w:rsid w:val="00566C41"/>
    <w:rsid w:val="00566EEB"/>
    <w:rsid w:val="00567005"/>
    <w:rsid w:val="00567252"/>
    <w:rsid w:val="0056760D"/>
    <w:rsid w:val="0056772F"/>
    <w:rsid w:val="00567814"/>
    <w:rsid w:val="00567BE4"/>
    <w:rsid w:val="005703A1"/>
    <w:rsid w:val="005708A8"/>
    <w:rsid w:val="00570971"/>
    <w:rsid w:val="00570C4D"/>
    <w:rsid w:val="0057108E"/>
    <w:rsid w:val="005710D4"/>
    <w:rsid w:val="0057135C"/>
    <w:rsid w:val="0057151E"/>
    <w:rsid w:val="00571D87"/>
    <w:rsid w:val="00572341"/>
    <w:rsid w:val="00572842"/>
    <w:rsid w:val="00572BCC"/>
    <w:rsid w:val="00572F7C"/>
    <w:rsid w:val="005734B3"/>
    <w:rsid w:val="005734CE"/>
    <w:rsid w:val="005735B7"/>
    <w:rsid w:val="0057372D"/>
    <w:rsid w:val="005738B9"/>
    <w:rsid w:val="00573968"/>
    <w:rsid w:val="00574111"/>
    <w:rsid w:val="00574273"/>
    <w:rsid w:val="0057463B"/>
    <w:rsid w:val="005747CD"/>
    <w:rsid w:val="00574CAF"/>
    <w:rsid w:val="00574FED"/>
    <w:rsid w:val="005753FE"/>
    <w:rsid w:val="005755D0"/>
    <w:rsid w:val="0057602C"/>
    <w:rsid w:val="005761E1"/>
    <w:rsid w:val="00576340"/>
    <w:rsid w:val="005764AE"/>
    <w:rsid w:val="00576569"/>
    <w:rsid w:val="005767CC"/>
    <w:rsid w:val="005767F8"/>
    <w:rsid w:val="005769F8"/>
    <w:rsid w:val="00576BBD"/>
    <w:rsid w:val="00576DDC"/>
    <w:rsid w:val="005772FE"/>
    <w:rsid w:val="0057771F"/>
    <w:rsid w:val="005777E8"/>
    <w:rsid w:val="005777EB"/>
    <w:rsid w:val="005779E9"/>
    <w:rsid w:val="00577EB1"/>
    <w:rsid w:val="00577FC4"/>
    <w:rsid w:val="00577FE5"/>
    <w:rsid w:val="0058021F"/>
    <w:rsid w:val="005802E2"/>
    <w:rsid w:val="005808C0"/>
    <w:rsid w:val="005814E8"/>
    <w:rsid w:val="00581518"/>
    <w:rsid w:val="00581BFE"/>
    <w:rsid w:val="00581CA8"/>
    <w:rsid w:val="00582431"/>
    <w:rsid w:val="005829D6"/>
    <w:rsid w:val="00582EC4"/>
    <w:rsid w:val="005833B0"/>
    <w:rsid w:val="005833FF"/>
    <w:rsid w:val="0058342D"/>
    <w:rsid w:val="0058406C"/>
    <w:rsid w:val="0058466A"/>
    <w:rsid w:val="00584A14"/>
    <w:rsid w:val="00585111"/>
    <w:rsid w:val="00585E52"/>
    <w:rsid w:val="005861C4"/>
    <w:rsid w:val="005864B8"/>
    <w:rsid w:val="005865EC"/>
    <w:rsid w:val="00586777"/>
    <w:rsid w:val="00586826"/>
    <w:rsid w:val="00586B3C"/>
    <w:rsid w:val="00586F09"/>
    <w:rsid w:val="0058742C"/>
    <w:rsid w:val="00587835"/>
    <w:rsid w:val="00587965"/>
    <w:rsid w:val="00587E1B"/>
    <w:rsid w:val="005909E4"/>
    <w:rsid w:val="00590F8B"/>
    <w:rsid w:val="00591297"/>
    <w:rsid w:val="00591A78"/>
    <w:rsid w:val="00591B29"/>
    <w:rsid w:val="00592034"/>
    <w:rsid w:val="0059328E"/>
    <w:rsid w:val="00593579"/>
    <w:rsid w:val="005935DF"/>
    <w:rsid w:val="00593604"/>
    <w:rsid w:val="005938C0"/>
    <w:rsid w:val="005939BE"/>
    <w:rsid w:val="00593ABF"/>
    <w:rsid w:val="0059411E"/>
    <w:rsid w:val="00594215"/>
    <w:rsid w:val="00594CE1"/>
    <w:rsid w:val="00594D24"/>
    <w:rsid w:val="00594D5D"/>
    <w:rsid w:val="00595303"/>
    <w:rsid w:val="0059542F"/>
    <w:rsid w:val="0059599A"/>
    <w:rsid w:val="00595B24"/>
    <w:rsid w:val="00595D31"/>
    <w:rsid w:val="00595E53"/>
    <w:rsid w:val="005961A5"/>
    <w:rsid w:val="005969DD"/>
    <w:rsid w:val="00596E1C"/>
    <w:rsid w:val="005970D7"/>
    <w:rsid w:val="0059726D"/>
    <w:rsid w:val="0059758D"/>
    <w:rsid w:val="005A00C0"/>
    <w:rsid w:val="005A0375"/>
    <w:rsid w:val="005A04AF"/>
    <w:rsid w:val="005A04D0"/>
    <w:rsid w:val="005A07E4"/>
    <w:rsid w:val="005A0DCB"/>
    <w:rsid w:val="005A131D"/>
    <w:rsid w:val="005A1677"/>
    <w:rsid w:val="005A223D"/>
    <w:rsid w:val="005A2301"/>
    <w:rsid w:val="005A23E5"/>
    <w:rsid w:val="005A2540"/>
    <w:rsid w:val="005A28A4"/>
    <w:rsid w:val="005A2D7B"/>
    <w:rsid w:val="005A33EE"/>
    <w:rsid w:val="005A3448"/>
    <w:rsid w:val="005A3A74"/>
    <w:rsid w:val="005A3A79"/>
    <w:rsid w:val="005A3D63"/>
    <w:rsid w:val="005A3EE8"/>
    <w:rsid w:val="005A420A"/>
    <w:rsid w:val="005A4210"/>
    <w:rsid w:val="005A43A3"/>
    <w:rsid w:val="005A4494"/>
    <w:rsid w:val="005A4623"/>
    <w:rsid w:val="005A4BC1"/>
    <w:rsid w:val="005A4ED1"/>
    <w:rsid w:val="005A5107"/>
    <w:rsid w:val="005A5732"/>
    <w:rsid w:val="005A578E"/>
    <w:rsid w:val="005A5E57"/>
    <w:rsid w:val="005A5E74"/>
    <w:rsid w:val="005A5ED5"/>
    <w:rsid w:val="005A6649"/>
    <w:rsid w:val="005A6E21"/>
    <w:rsid w:val="005A719D"/>
    <w:rsid w:val="005A7273"/>
    <w:rsid w:val="005A7C61"/>
    <w:rsid w:val="005A7E11"/>
    <w:rsid w:val="005B0119"/>
    <w:rsid w:val="005B0B6A"/>
    <w:rsid w:val="005B0D1B"/>
    <w:rsid w:val="005B0E6B"/>
    <w:rsid w:val="005B1180"/>
    <w:rsid w:val="005B1748"/>
    <w:rsid w:val="005B2212"/>
    <w:rsid w:val="005B242D"/>
    <w:rsid w:val="005B25DD"/>
    <w:rsid w:val="005B2DDF"/>
    <w:rsid w:val="005B2EE4"/>
    <w:rsid w:val="005B2F0A"/>
    <w:rsid w:val="005B311C"/>
    <w:rsid w:val="005B43C5"/>
    <w:rsid w:val="005B4780"/>
    <w:rsid w:val="005B48D3"/>
    <w:rsid w:val="005B4CF8"/>
    <w:rsid w:val="005B53FB"/>
    <w:rsid w:val="005B5FBE"/>
    <w:rsid w:val="005B65D2"/>
    <w:rsid w:val="005B6A5A"/>
    <w:rsid w:val="005B6FF1"/>
    <w:rsid w:val="005B72E5"/>
    <w:rsid w:val="005B73FB"/>
    <w:rsid w:val="005B754B"/>
    <w:rsid w:val="005B762C"/>
    <w:rsid w:val="005B7944"/>
    <w:rsid w:val="005B7999"/>
    <w:rsid w:val="005C0557"/>
    <w:rsid w:val="005C0C1C"/>
    <w:rsid w:val="005C0EE8"/>
    <w:rsid w:val="005C117C"/>
    <w:rsid w:val="005C148B"/>
    <w:rsid w:val="005C14FA"/>
    <w:rsid w:val="005C2597"/>
    <w:rsid w:val="005C25D4"/>
    <w:rsid w:val="005C2B74"/>
    <w:rsid w:val="005C38F3"/>
    <w:rsid w:val="005C3B01"/>
    <w:rsid w:val="005C3BD0"/>
    <w:rsid w:val="005C4DDB"/>
    <w:rsid w:val="005C4E73"/>
    <w:rsid w:val="005C4E9E"/>
    <w:rsid w:val="005C5DD2"/>
    <w:rsid w:val="005C5E73"/>
    <w:rsid w:val="005C66F8"/>
    <w:rsid w:val="005C7C67"/>
    <w:rsid w:val="005C7DC1"/>
    <w:rsid w:val="005C7FC8"/>
    <w:rsid w:val="005D041F"/>
    <w:rsid w:val="005D0433"/>
    <w:rsid w:val="005D0550"/>
    <w:rsid w:val="005D07D0"/>
    <w:rsid w:val="005D088A"/>
    <w:rsid w:val="005D0985"/>
    <w:rsid w:val="005D0F59"/>
    <w:rsid w:val="005D113D"/>
    <w:rsid w:val="005D1157"/>
    <w:rsid w:val="005D1887"/>
    <w:rsid w:val="005D1B58"/>
    <w:rsid w:val="005D1D09"/>
    <w:rsid w:val="005D1FE4"/>
    <w:rsid w:val="005D242D"/>
    <w:rsid w:val="005D28BA"/>
    <w:rsid w:val="005D2AF0"/>
    <w:rsid w:val="005D2D9F"/>
    <w:rsid w:val="005D2F56"/>
    <w:rsid w:val="005D30A7"/>
    <w:rsid w:val="005D33F8"/>
    <w:rsid w:val="005D3C8B"/>
    <w:rsid w:val="005D44F8"/>
    <w:rsid w:val="005D4916"/>
    <w:rsid w:val="005D4B28"/>
    <w:rsid w:val="005D4E51"/>
    <w:rsid w:val="005D5CE0"/>
    <w:rsid w:val="005D5ECC"/>
    <w:rsid w:val="005D6AFC"/>
    <w:rsid w:val="005D6B2B"/>
    <w:rsid w:val="005D739A"/>
    <w:rsid w:val="005D7505"/>
    <w:rsid w:val="005D7D6C"/>
    <w:rsid w:val="005D7EED"/>
    <w:rsid w:val="005E01A8"/>
    <w:rsid w:val="005E0462"/>
    <w:rsid w:val="005E0474"/>
    <w:rsid w:val="005E0673"/>
    <w:rsid w:val="005E0EAE"/>
    <w:rsid w:val="005E12E0"/>
    <w:rsid w:val="005E19B1"/>
    <w:rsid w:val="005E2044"/>
    <w:rsid w:val="005E20F5"/>
    <w:rsid w:val="005E2348"/>
    <w:rsid w:val="005E23D7"/>
    <w:rsid w:val="005E24D9"/>
    <w:rsid w:val="005E25C9"/>
    <w:rsid w:val="005E2BC9"/>
    <w:rsid w:val="005E2CAF"/>
    <w:rsid w:val="005E2FD1"/>
    <w:rsid w:val="005E3005"/>
    <w:rsid w:val="005E3D0E"/>
    <w:rsid w:val="005E3E4E"/>
    <w:rsid w:val="005E3EDA"/>
    <w:rsid w:val="005E4155"/>
    <w:rsid w:val="005E44AB"/>
    <w:rsid w:val="005E53EF"/>
    <w:rsid w:val="005E5FDD"/>
    <w:rsid w:val="005E678E"/>
    <w:rsid w:val="005E67B6"/>
    <w:rsid w:val="005E6C2D"/>
    <w:rsid w:val="005E7087"/>
    <w:rsid w:val="005E726D"/>
    <w:rsid w:val="005E7799"/>
    <w:rsid w:val="005E7B7E"/>
    <w:rsid w:val="005E7C63"/>
    <w:rsid w:val="005E7DBC"/>
    <w:rsid w:val="005F0855"/>
    <w:rsid w:val="005F0C1E"/>
    <w:rsid w:val="005F1327"/>
    <w:rsid w:val="005F147A"/>
    <w:rsid w:val="005F1862"/>
    <w:rsid w:val="005F19EC"/>
    <w:rsid w:val="005F201A"/>
    <w:rsid w:val="005F2275"/>
    <w:rsid w:val="005F2583"/>
    <w:rsid w:val="005F25FF"/>
    <w:rsid w:val="005F2790"/>
    <w:rsid w:val="005F279C"/>
    <w:rsid w:val="005F27A9"/>
    <w:rsid w:val="005F2EFD"/>
    <w:rsid w:val="005F3428"/>
    <w:rsid w:val="005F34A9"/>
    <w:rsid w:val="005F374B"/>
    <w:rsid w:val="005F389B"/>
    <w:rsid w:val="005F3D30"/>
    <w:rsid w:val="005F3DD5"/>
    <w:rsid w:val="005F416A"/>
    <w:rsid w:val="005F44A8"/>
    <w:rsid w:val="005F4B0A"/>
    <w:rsid w:val="005F530D"/>
    <w:rsid w:val="005F5470"/>
    <w:rsid w:val="005F5782"/>
    <w:rsid w:val="005F588A"/>
    <w:rsid w:val="005F58B1"/>
    <w:rsid w:val="005F5D63"/>
    <w:rsid w:val="005F5DFB"/>
    <w:rsid w:val="005F63B5"/>
    <w:rsid w:val="005F699C"/>
    <w:rsid w:val="005F6C4E"/>
    <w:rsid w:val="005F7B94"/>
    <w:rsid w:val="005F7BBC"/>
    <w:rsid w:val="0060089E"/>
    <w:rsid w:val="00600F68"/>
    <w:rsid w:val="0060215D"/>
    <w:rsid w:val="006021CE"/>
    <w:rsid w:val="006028F4"/>
    <w:rsid w:val="00603254"/>
    <w:rsid w:val="00603CB3"/>
    <w:rsid w:val="00603D7A"/>
    <w:rsid w:val="00603E43"/>
    <w:rsid w:val="00603FAB"/>
    <w:rsid w:val="00604926"/>
    <w:rsid w:val="00604D63"/>
    <w:rsid w:val="0060538E"/>
    <w:rsid w:val="006055ED"/>
    <w:rsid w:val="006057C5"/>
    <w:rsid w:val="00605828"/>
    <w:rsid w:val="0060590E"/>
    <w:rsid w:val="00605BBB"/>
    <w:rsid w:val="00605F72"/>
    <w:rsid w:val="0060610C"/>
    <w:rsid w:val="006062D5"/>
    <w:rsid w:val="006063B2"/>
    <w:rsid w:val="006063F4"/>
    <w:rsid w:val="00606609"/>
    <w:rsid w:val="0060663D"/>
    <w:rsid w:val="00606642"/>
    <w:rsid w:val="006068D8"/>
    <w:rsid w:val="00607521"/>
    <w:rsid w:val="00607D3B"/>
    <w:rsid w:val="00610040"/>
    <w:rsid w:val="00610634"/>
    <w:rsid w:val="00610AC7"/>
    <w:rsid w:val="00610BA5"/>
    <w:rsid w:val="00610E7E"/>
    <w:rsid w:val="00611036"/>
    <w:rsid w:val="006113A9"/>
    <w:rsid w:val="006117BB"/>
    <w:rsid w:val="006121B2"/>
    <w:rsid w:val="00612DC0"/>
    <w:rsid w:val="0061338C"/>
    <w:rsid w:val="00613633"/>
    <w:rsid w:val="00613736"/>
    <w:rsid w:val="006140C1"/>
    <w:rsid w:val="00614B20"/>
    <w:rsid w:val="00614B47"/>
    <w:rsid w:val="00615821"/>
    <w:rsid w:val="00615B0C"/>
    <w:rsid w:val="00615D58"/>
    <w:rsid w:val="006160F2"/>
    <w:rsid w:val="00616616"/>
    <w:rsid w:val="0061677F"/>
    <w:rsid w:val="00616ACB"/>
    <w:rsid w:val="00616E23"/>
    <w:rsid w:val="006173D3"/>
    <w:rsid w:val="006174C7"/>
    <w:rsid w:val="0061791F"/>
    <w:rsid w:val="00620354"/>
    <w:rsid w:val="00620A61"/>
    <w:rsid w:val="00620BED"/>
    <w:rsid w:val="00620D47"/>
    <w:rsid w:val="0062151C"/>
    <w:rsid w:val="00621DC6"/>
    <w:rsid w:val="00621EF1"/>
    <w:rsid w:val="00621EF9"/>
    <w:rsid w:val="006224A4"/>
    <w:rsid w:val="00622AF1"/>
    <w:rsid w:val="006232D0"/>
    <w:rsid w:val="00623614"/>
    <w:rsid w:val="00623842"/>
    <w:rsid w:val="00623C70"/>
    <w:rsid w:val="00623EC9"/>
    <w:rsid w:val="00624310"/>
    <w:rsid w:val="00624A5A"/>
    <w:rsid w:val="00624EB0"/>
    <w:rsid w:val="006250AC"/>
    <w:rsid w:val="006253AF"/>
    <w:rsid w:val="00625DE1"/>
    <w:rsid w:val="00625EA9"/>
    <w:rsid w:val="00625F27"/>
    <w:rsid w:val="00626115"/>
    <w:rsid w:val="006264ED"/>
    <w:rsid w:val="00626AA2"/>
    <w:rsid w:val="00627114"/>
    <w:rsid w:val="006276EB"/>
    <w:rsid w:val="00627981"/>
    <w:rsid w:val="00627D75"/>
    <w:rsid w:val="006302F8"/>
    <w:rsid w:val="0063075E"/>
    <w:rsid w:val="00630770"/>
    <w:rsid w:val="0063094B"/>
    <w:rsid w:val="006310FB"/>
    <w:rsid w:val="006312B7"/>
    <w:rsid w:val="00631681"/>
    <w:rsid w:val="00631E94"/>
    <w:rsid w:val="00631F7E"/>
    <w:rsid w:val="00631F90"/>
    <w:rsid w:val="00632681"/>
    <w:rsid w:val="00632991"/>
    <w:rsid w:val="00632B0A"/>
    <w:rsid w:val="006334AB"/>
    <w:rsid w:val="00633F3F"/>
    <w:rsid w:val="00634859"/>
    <w:rsid w:val="00634AFE"/>
    <w:rsid w:val="0063517E"/>
    <w:rsid w:val="00635943"/>
    <w:rsid w:val="00636053"/>
    <w:rsid w:val="0063611D"/>
    <w:rsid w:val="006366E8"/>
    <w:rsid w:val="00636A7E"/>
    <w:rsid w:val="00637313"/>
    <w:rsid w:val="00637921"/>
    <w:rsid w:val="00637AD7"/>
    <w:rsid w:val="00637E85"/>
    <w:rsid w:val="00640854"/>
    <w:rsid w:val="00640962"/>
    <w:rsid w:val="00640B58"/>
    <w:rsid w:val="00641B3F"/>
    <w:rsid w:val="00641F47"/>
    <w:rsid w:val="00642856"/>
    <w:rsid w:val="00642A66"/>
    <w:rsid w:val="00642D41"/>
    <w:rsid w:val="006430D4"/>
    <w:rsid w:val="006431A1"/>
    <w:rsid w:val="00643674"/>
    <w:rsid w:val="00643723"/>
    <w:rsid w:val="00643A78"/>
    <w:rsid w:val="00644535"/>
    <w:rsid w:val="0064478C"/>
    <w:rsid w:val="0064495F"/>
    <w:rsid w:val="00644975"/>
    <w:rsid w:val="00644CAA"/>
    <w:rsid w:val="00644D8F"/>
    <w:rsid w:val="006450BB"/>
    <w:rsid w:val="006457D1"/>
    <w:rsid w:val="00645AB1"/>
    <w:rsid w:val="0064607E"/>
    <w:rsid w:val="006462E0"/>
    <w:rsid w:val="00646317"/>
    <w:rsid w:val="00646563"/>
    <w:rsid w:val="006465D2"/>
    <w:rsid w:val="0064682E"/>
    <w:rsid w:val="00646CA8"/>
    <w:rsid w:val="00646F83"/>
    <w:rsid w:val="00647694"/>
    <w:rsid w:val="00647726"/>
    <w:rsid w:val="00647964"/>
    <w:rsid w:val="006503B7"/>
    <w:rsid w:val="006503DD"/>
    <w:rsid w:val="006510F9"/>
    <w:rsid w:val="006511A6"/>
    <w:rsid w:val="006512AA"/>
    <w:rsid w:val="006515A7"/>
    <w:rsid w:val="006515AE"/>
    <w:rsid w:val="00651B17"/>
    <w:rsid w:val="00651D96"/>
    <w:rsid w:val="00651FA4"/>
    <w:rsid w:val="00652179"/>
    <w:rsid w:val="0065234E"/>
    <w:rsid w:val="006529C1"/>
    <w:rsid w:val="00652D96"/>
    <w:rsid w:val="006534D7"/>
    <w:rsid w:val="00653679"/>
    <w:rsid w:val="0065369B"/>
    <w:rsid w:val="006536DB"/>
    <w:rsid w:val="0065383D"/>
    <w:rsid w:val="0065385D"/>
    <w:rsid w:val="00654010"/>
    <w:rsid w:val="0065408F"/>
    <w:rsid w:val="00654226"/>
    <w:rsid w:val="006549F6"/>
    <w:rsid w:val="00654C9E"/>
    <w:rsid w:val="00654CC5"/>
    <w:rsid w:val="00654E2A"/>
    <w:rsid w:val="006551E0"/>
    <w:rsid w:val="00655FB5"/>
    <w:rsid w:val="00655FCB"/>
    <w:rsid w:val="006560D0"/>
    <w:rsid w:val="006568F6"/>
    <w:rsid w:val="00656AA9"/>
    <w:rsid w:val="006577AA"/>
    <w:rsid w:val="00657F47"/>
    <w:rsid w:val="006600F5"/>
    <w:rsid w:val="00660186"/>
    <w:rsid w:val="006601DA"/>
    <w:rsid w:val="00660477"/>
    <w:rsid w:val="0066066E"/>
    <w:rsid w:val="006608E7"/>
    <w:rsid w:val="00660CA6"/>
    <w:rsid w:val="00661227"/>
    <w:rsid w:val="0066123D"/>
    <w:rsid w:val="00661795"/>
    <w:rsid w:val="00661E93"/>
    <w:rsid w:val="00662168"/>
    <w:rsid w:val="00662486"/>
    <w:rsid w:val="006625EA"/>
    <w:rsid w:val="00662771"/>
    <w:rsid w:val="00662E41"/>
    <w:rsid w:val="006632F7"/>
    <w:rsid w:val="00663A89"/>
    <w:rsid w:val="0066405B"/>
    <w:rsid w:val="00664200"/>
    <w:rsid w:val="0066422A"/>
    <w:rsid w:val="006642E8"/>
    <w:rsid w:val="006644ED"/>
    <w:rsid w:val="00664C74"/>
    <w:rsid w:val="006655C0"/>
    <w:rsid w:val="00665610"/>
    <w:rsid w:val="006656B2"/>
    <w:rsid w:val="0066572D"/>
    <w:rsid w:val="00665B3E"/>
    <w:rsid w:val="00665C83"/>
    <w:rsid w:val="006660D6"/>
    <w:rsid w:val="006670AA"/>
    <w:rsid w:val="00667172"/>
    <w:rsid w:val="00667885"/>
    <w:rsid w:val="00667B62"/>
    <w:rsid w:val="00667FD8"/>
    <w:rsid w:val="00670019"/>
    <w:rsid w:val="00670041"/>
    <w:rsid w:val="0067013E"/>
    <w:rsid w:val="0067052E"/>
    <w:rsid w:val="0067059B"/>
    <w:rsid w:val="00670E05"/>
    <w:rsid w:val="0067125E"/>
    <w:rsid w:val="006715E7"/>
    <w:rsid w:val="00671D2D"/>
    <w:rsid w:val="0067209D"/>
    <w:rsid w:val="0067219E"/>
    <w:rsid w:val="00672289"/>
    <w:rsid w:val="0067279F"/>
    <w:rsid w:val="006737FC"/>
    <w:rsid w:val="006739F4"/>
    <w:rsid w:val="00673E61"/>
    <w:rsid w:val="00674848"/>
    <w:rsid w:val="006748CB"/>
    <w:rsid w:val="00674923"/>
    <w:rsid w:val="00674DEF"/>
    <w:rsid w:val="006752CD"/>
    <w:rsid w:val="006754D9"/>
    <w:rsid w:val="006757B5"/>
    <w:rsid w:val="00676191"/>
    <w:rsid w:val="00676545"/>
    <w:rsid w:val="006768F3"/>
    <w:rsid w:val="00676ADA"/>
    <w:rsid w:val="00676B99"/>
    <w:rsid w:val="006779FD"/>
    <w:rsid w:val="00677EAE"/>
    <w:rsid w:val="00677F48"/>
    <w:rsid w:val="006807C4"/>
    <w:rsid w:val="00680E2A"/>
    <w:rsid w:val="0068140A"/>
    <w:rsid w:val="00681D0C"/>
    <w:rsid w:val="0068212E"/>
    <w:rsid w:val="0068253E"/>
    <w:rsid w:val="00682DEB"/>
    <w:rsid w:val="006835EE"/>
    <w:rsid w:val="00683896"/>
    <w:rsid w:val="00683ACA"/>
    <w:rsid w:val="00683C1C"/>
    <w:rsid w:val="00683C4C"/>
    <w:rsid w:val="00683E27"/>
    <w:rsid w:val="00684B4E"/>
    <w:rsid w:val="0068501B"/>
    <w:rsid w:val="006854A2"/>
    <w:rsid w:val="006858B1"/>
    <w:rsid w:val="00685AC3"/>
    <w:rsid w:val="00685B31"/>
    <w:rsid w:val="0068602E"/>
    <w:rsid w:val="00686428"/>
    <w:rsid w:val="006870C2"/>
    <w:rsid w:val="00687252"/>
    <w:rsid w:val="006909D4"/>
    <w:rsid w:val="00690B41"/>
    <w:rsid w:val="00690C0E"/>
    <w:rsid w:val="00690CD5"/>
    <w:rsid w:val="00690DD3"/>
    <w:rsid w:val="0069114A"/>
    <w:rsid w:val="00691C87"/>
    <w:rsid w:val="00691E9A"/>
    <w:rsid w:val="0069295F"/>
    <w:rsid w:val="00692BB2"/>
    <w:rsid w:val="00693531"/>
    <w:rsid w:val="00693569"/>
    <w:rsid w:val="006935E9"/>
    <w:rsid w:val="006938BD"/>
    <w:rsid w:val="00694140"/>
    <w:rsid w:val="006947AA"/>
    <w:rsid w:val="00694886"/>
    <w:rsid w:val="006949C1"/>
    <w:rsid w:val="00694AD1"/>
    <w:rsid w:val="00694C6C"/>
    <w:rsid w:val="006953F8"/>
    <w:rsid w:val="0069592D"/>
    <w:rsid w:val="00695C03"/>
    <w:rsid w:val="00695F28"/>
    <w:rsid w:val="00696BE8"/>
    <w:rsid w:val="0069706C"/>
    <w:rsid w:val="00697574"/>
    <w:rsid w:val="0069797F"/>
    <w:rsid w:val="006A0687"/>
    <w:rsid w:val="006A0716"/>
    <w:rsid w:val="006A07FF"/>
    <w:rsid w:val="006A0841"/>
    <w:rsid w:val="006A0C03"/>
    <w:rsid w:val="006A0EB1"/>
    <w:rsid w:val="006A1201"/>
    <w:rsid w:val="006A123D"/>
    <w:rsid w:val="006A1280"/>
    <w:rsid w:val="006A16AE"/>
    <w:rsid w:val="006A1D48"/>
    <w:rsid w:val="006A1FD8"/>
    <w:rsid w:val="006A215B"/>
    <w:rsid w:val="006A241B"/>
    <w:rsid w:val="006A2530"/>
    <w:rsid w:val="006A2B95"/>
    <w:rsid w:val="006A2BD7"/>
    <w:rsid w:val="006A342D"/>
    <w:rsid w:val="006A3589"/>
    <w:rsid w:val="006A3A71"/>
    <w:rsid w:val="006A3C64"/>
    <w:rsid w:val="006A3D2F"/>
    <w:rsid w:val="006A3EAC"/>
    <w:rsid w:val="006A43A5"/>
    <w:rsid w:val="006A4D3D"/>
    <w:rsid w:val="006A4F3D"/>
    <w:rsid w:val="006A5088"/>
    <w:rsid w:val="006A50E3"/>
    <w:rsid w:val="006A5104"/>
    <w:rsid w:val="006A54E6"/>
    <w:rsid w:val="006A59E6"/>
    <w:rsid w:val="006A5B42"/>
    <w:rsid w:val="006A6223"/>
    <w:rsid w:val="006A64EF"/>
    <w:rsid w:val="006A69A0"/>
    <w:rsid w:val="006A6CF8"/>
    <w:rsid w:val="006A6DA1"/>
    <w:rsid w:val="006A6F89"/>
    <w:rsid w:val="006A7196"/>
    <w:rsid w:val="006A7234"/>
    <w:rsid w:val="006A795E"/>
    <w:rsid w:val="006A7E06"/>
    <w:rsid w:val="006B03B5"/>
    <w:rsid w:val="006B03B8"/>
    <w:rsid w:val="006B0459"/>
    <w:rsid w:val="006B0614"/>
    <w:rsid w:val="006B07E6"/>
    <w:rsid w:val="006B0B2C"/>
    <w:rsid w:val="006B1080"/>
    <w:rsid w:val="006B11C8"/>
    <w:rsid w:val="006B1AE0"/>
    <w:rsid w:val="006B1D00"/>
    <w:rsid w:val="006B1D05"/>
    <w:rsid w:val="006B1D67"/>
    <w:rsid w:val="006B20B6"/>
    <w:rsid w:val="006B2465"/>
    <w:rsid w:val="006B29A3"/>
    <w:rsid w:val="006B2FE4"/>
    <w:rsid w:val="006B3052"/>
    <w:rsid w:val="006B3227"/>
    <w:rsid w:val="006B3A1B"/>
    <w:rsid w:val="006B3AD9"/>
    <w:rsid w:val="006B40B9"/>
    <w:rsid w:val="006B4285"/>
    <w:rsid w:val="006B4316"/>
    <w:rsid w:val="006B4884"/>
    <w:rsid w:val="006B4C24"/>
    <w:rsid w:val="006B5A94"/>
    <w:rsid w:val="006B5AA8"/>
    <w:rsid w:val="006B6058"/>
    <w:rsid w:val="006B65CC"/>
    <w:rsid w:val="006B6706"/>
    <w:rsid w:val="006B6E0D"/>
    <w:rsid w:val="006B78E9"/>
    <w:rsid w:val="006B795D"/>
    <w:rsid w:val="006B7EB4"/>
    <w:rsid w:val="006C03AB"/>
    <w:rsid w:val="006C057F"/>
    <w:rsid w:val="006C0AE7"/>
    <w:rsid w:val="006C0E35"/>
    <w:rsid w:val="006C10E1"/>
    <w:rsid w:val="006C1517"/>
    <w:rsid w:val="006C19A9"/>
    <w:rsid w:val="006C27D8"/>
    <w:rsid w:val="006C2A6D"/>
    <w:rsid w:val="006C2AF7"/>
    <w:rsid w:val="006C2FA7"/>
    <w:rsid w:val="006C3C25"/>
    <w:rsid w:val="006C3C54"/>
    <w:rsid w:val="006C3CFA"/>
    <w:rsid w:val="006C40AD"/>
    <w:rsid w:val="006C41C3"/>
    <w:rsid w:val="006C4321"/>
    <w:rsid w:val="006C564D"/>
    <w:rsid w:val="006C56F5"/>
    <w:rsid w:val="006C57C0"/>
    <w:rsid w:val="006C596F"/>
    <w:rsid w:val="006C5CA0"/>
    <w:rsid w:val="006C657E"/>
    <w:rsid w:val="006C65FC"/>
    <w:rsid w:val="006C67DA"/>
    <w:rsid w:val="006C680C"/>
    <w:rsid w:val="006C6DDF"/>
    <w:rsid w:val="006C707A"/>
    <w:rsid w:val="006C79F0"/>
    <w:rsid w:val="006C7AE1"/>
    <w:rsid w:val="006D0076"/>
    <w:rsid w:val="006D0147"/>
    <w:rsid w:val="006D093F"/>
    <w:rsid w:val="006D1A8D"/>
    <w:rsid w:val="006D1B2E"/>
    <w:rsid w:val="006D2090"/>
    <w:rsid w:val="006D222B"/>
    <w:rsid w:val="006D2739"/>
    <w:rsid w:val="006D27C1"/>
    <w:rsid w:val="006D2E27"/>
    <w:rsid w:val="006D3457"/>
    <w:rsid w:val="006D390D"/>
    <w:rsid w:val="006D3B9C"/>
    <w:rsid w:val="006D40D3"/>
    <w:rsid w:val="006D45AB"/>
    <w:rsid w:val="006D478F"/>
    <w:rsid w:val="006D4898"/>
    <w:rsid w:val="006D5FC3"/>
    <w:rsid w:val="006D6154"/>
    <w:rsid w:val="006D63AF"/>
    <w:rsid w:val="006D652D"/>
    <w:rsid w:val="006D7339"/>
    <w:rsid w:val="006D764C"/>
    <w:rsid w:val="006D7698"/>
    <w:rsid w:val="006D7E6A"/>
    <w:rsid w:val="006D7E79"/>
    <w:rsid w:val="006D7F5D"/>
    <w:rsid w:val="006E0404"/>
    <w:rsid w:val="006E0430"/>
    <w:rsid w:val="006E0DA3"/>
    <w:rsid w:val="006E0F7B"/>
    <w:rsid w:val="006E1073"/>
    <w:rsid w:val="006E1410"/>
    <w:rsid w:val="006E192D"/>
    <w:rsid w:val="006E19A4"/>
    <w:rsid w:val="006E1BA1"/>
    <w:rsid w:val="006E29C6"/>
    <w:rsid w:val="006E2C43"/>
    <w:rsid w:val="006E2E4B"/>
    <w:rsid w:val="006E372F"/>
    <w:rsid w:val="006E3D33"/>
    <w:rsid w:val="006E404B"/>
    <w:rsid w:val="006E4434"/>
    <w:rsid w:val="006E4F6B"/>
    <w:rsid w:val="006E4FBC"/>
    <w:rsid w:val="006E52C4"/>
    <w:rsid w:val="006E52D0"/>
    <w:rsid w:val="006E5A28"/>
    <w:rsid w:val="006E5E97"/>
    <w:rsid w:val="006E6176"/>
    <w:rsid w:val="006E6606"/>
    <w:rsid w:val="006E69EE"/>
    <w:rsid w:val="006E72D9"/>
    <w:rsid w:val="006E76CD"/>
    <w:rsid w:val="006E779E"/>
    <w:rsid w:val="006E7B98"/>
    <w:rsid w:val="006E7FE4"/>
    <w:rsid w:val="006E7FFE"/>
    <w:rsid w:val="006F0717"/>
    <w:rsid w:val="006F0881"/>
    <w:rsid w:val="006F0908"/>
    <w:rsid w:val="006F0B70"/>
    <w:rsid w:val="006F0E58"/>
    <w:rsid w:val="006F1357"/>
    <w:rsid w:val="006F17A3"/>
    <w:rsid w:val="006F1BAA"/>
    <w:rsid w:val="006F1BAE"/>
    <w:rsid w:val="006F26B7"/>
    <w:rsid w:val="006F275F"/>
    <w:rsid w:val="006F2B6B"/>
    <w:rsid w:val="006F2C41"/>
    <w:rsid w:val="006F31F5"/>
    <w:rsid w:val="006F3ED5"/>
    <w:rsid w:val="006F40C5"/>
    <w:rsid w:val="006F4606"/>
    <w:rsid w:val="006F467D"/>
    <w:rsid w:val="006F49E4"/>
    <w:rsid w:val="006F4AB7"/>
    <w:rsid w:val="006F4BAA"/>
    <w:rsid w:val="006F5040"/>
    <w:rsid w:val="006F56C3"/>
    <w:rsid w:val="006F6662"/>
    <w:rsid w:val="006F6B4B"/>
    <w:rsid w:val="006F70FA"/>
    <w:rsid w:val="006F74E2"/>
    <w:rsid w:val="006F7587"/>
    <w:rsid w:val="0070069A"/>
    <w:rsid w:val="007008BC"/>
    <w:rsid w:val="007017C6"/>
    <w:rsid w:val="00701F74"/>
    <w:rsid w:val="0070232B"/>
    <w:rsid w:val="0070257B"/>
    <w:rsid w:val="00702AF7"/>
    <w:rsid w:val="00703234"/>
    <w:rsid w:val="007035B0"/>
    <w:rsid w:val="0070364E"/>
    <w:rsid w:val="00703D53"/>
    <w:rsid w:val="0070445B"/>
    <w:rsid w:val="00704597"/>
    <w:rsid w:val="00704866"/>
    <w:rsid w:val="00704CC1"/>
    <w:rsid w:val="0070504C"/>
    <w:rsid w:val="007050BF"/>
    <w:rsid w:val="0070537A"/>
    <w:rsid w:val="007054F4"/>
    <w:rsid w:val="007055D9"/>
    <w:rsid w:val="00705C1B"/>
    <w:rsid w:val="007064E8"/>
    <w:rsid w:val="00706C4C"/>
    <w:rsid w:val="00706D42"/>
    <w:rsid w:val="00706EB2"/>
    <w:rsid w:val="00707351"/>
    <w:rsid w:val="007073F6"/>
    <w:rsid w:val="007075B6"/>
    <w:rsid w:val="007076AF"/>
    <w:rsid w:val="007076CB"/>
    <w:rsid w:val="00710ECC"/>
    <w:rsid w:val="00711039"/>
    <w:rsid w:val="00711084"/>
    <w:rsid w:val="00711AB1"/>
    <w:rsid w:val="00711D17"/>
    <w:rsid w:val="00711DB6"/>
    <w:rsid w:val="00711E34"/>
    <w:rsid w:val="00711F7E"/>
    <w:rsid w:val="0071290F"/>
    <w:rsid w:val="00712A4A"/>
    <w:rsid w:val="00712A70"/>
    <w:rsid w:val="007130AA"/>
    <w:rsid w:val="0071373B"/>
    <w:rsid w:val="00713889"/>
    <w:rsid w:val="00713DDF"/>
    <w:rsid w:val="007142B0"/>
    <w:rsid w:val="007143A6"/>
    <w:rsid w:val="007148E5"/>
    <w:rsid w:val="007148FE"/>
    <w:rsid w:val="00714B83"/>
    <w:rsid w:val="00715500"/>
    <w:rsid w:val="00715807"/>
    <w:rsid w:val="007159A5"/>
    <w:rsid w:val="00715E03"/>
    <w:rsid w:val="0071608A"/>
    <w:rsid w:val="007169D7"/>
    <w:rsid w:val="00717468"/>
    <w:rsid w:val="00717F8C"/>
    <w:rsid w:val="00720259"/>
    <w:rsid w:val="007202A4"/>
    <w:rsid w:val="00720730"/>
    <w:rsid w:val="00720CB0"/>
    <w:rsid w:val="00721150"/>
    <w:rsid w:val="007227B9"/>
    <w:rsid w:val="00722C50"/>
    <w:rsid w:val="00722CA2"/>
    <w:rsid w:val="00723446"/>
    <w:rsid w:val="0072368C"/>
    <w:rsid w:val="007237BD"/>
    <w:rsid w:val="007240CA"/>
    <w:rsid w:val="007242E4"/>
    <w:rsid w:val="007244DB"/>
    <w:rsid w:val="007249EF"/>
    <w:rsid w:val="00724CB4"/>
    <w:rsid w:val="00724E95"/>
    <w:rsid w:val="00724F6E"/>
    <w:rsid w:val="007251D5"/>
    <w:rsid w:val="00725343"/>
    <w:rsid w:val="007258B3"/>
    <w:rsid w:val="00725A8B"/>
    <w:rsid w:val="00725AD8"/>
    <w:rsid w:val="00726820"/>
    <w:rsid w:val="00726CED"/>
    <w:rsid w:val="0072708C"/>
    <w:rsid w:val="007270B0"/>
    <w:rsid w:val="00727423"/>
    <w:rsid w:val="007275E0"/>
    <w:rsid w:val="007278C5"/>
    <w:rsid w:val="00727DB3"/>
    <w:rsid w:val="0073087F"/>
    <w:rsid w:val="007308C6"/>
    <w:rsid w:val="00730A10"/>
    <w:rsid w:val="00731086"/>
    <w:rsid w:val="0073143E"/>
    <w:rsid w:val="00731E09"/>
    <w:rsid w:val="0073254F"/>
    <w:rsid w:val="00732FFC"/>
    <w:rsid w:val="00733477"/>
    <w:rsid w:val="00733605"/>
    <w:rsid w:val="00733A3E"/>
    <w:rsid w:val="00733E13"/>
    <w:rsid w:val="0073457F"/>
    <w:rsid w:val="0073470A"/>
    <w:rsid w:val="00734D4A"/>
    <w:rsid w:val="00734FFF"/>
    <w:rsid w:val="0073548F"/>
    <w:rsid w:val="00735491"/>
    <w:rsid w:val="007357B8"/>
    <w:rsid w:val="00735862"/>
    <w:rsid w:val="00735DF6"/>
    <w:rsid w:val="007366AF"/>
    <w:rsid w:val="00737333"/>
    <w:rsid w:val="0073781C"/>
    <w:rsid w:val="00737B07"/>
    <w:rsid w:val="00737BA2"/>
    <w:rsid w:val="00737C99"/>
    <w:rsid w:val="0074014D"/>
    <w:rsid w:val="0074028E"/>
    <w:rsid w:val="0074043E"/>
    <w:rsid w:val="00740E3C"/>
    <w:rsid w:val="0074101A"/>
    <w:rsid w:val="007410C3"/>
    <w:rsid w:val="00741A4C"/>
    <w:rsid w:val="00741D7C"/>
    <w:rsid w:val="007428AB"/>
    <w:rsid w:val="00743195"/>
    <w:rsid w:val="00743579"/>
    <w:rsid w:val="007438E7"/>
    <w:rsid w:val="00743B51"/>
    <w:rsid w:val="007446EA"/>
    <w:rsid w:val="00744B20"/>
    <w:rsid w:val="00744CCB"/>
    <w:rsid w:val="0074510F"/>
    <w:rsid w:val="00745397"/>
    <w:rsid w:val="00745A2B"/>
    <w:rsid w:val="00745B75"/>
    <w:rsid w:val="00745BD1"/>
    <w:rsid w:val="00746232"/>
    <w:rsid w:val="00746D82"/>
    <w:rsid w:val="00746D99"/>
    <w:rsid w:val="00746F91"/>
    <w:rsid w:val="007470EF"/>
    <w:rsid w:val="0074761F"/>
    <w:rsid w:val="00747A9A"/>
    <w:rsid w:val="00747E5E"/>
    <w:rsid w:val="007500E9"/>
    <w:rsid w:val="00750430"/>
    <w:rsid w:val="00750541"/>
    <w:rsid w:val="00750FB3"/>
    <w:rsid w:val="00751034"/>
    <w:rsid w:val="0075144E"/>
    <w:rsid w:val="007515D3"/>
    <w:rsid w:val="00751F8E"/>
    <w:rsid w:val="00752054"/>
    <w:rsid w:val="00752C17"/>
    <w:rsid w:val="00753143"/>
    <w:rsid w:val="00753435"/>
    <w:rsid w:val="007540E4"/>
    <w:rsid w:val="0075418A"/>
    <w:rsid w:val="0075469C"/>
    <w:rsid w:val="00754A07"/>
    <w:rsid w:val="00754A0B"/>
    <w:rsid w:val="00755A55"/>
    <w:rsid w:val="00755CEF"/>
    <w:rsid w:val="0075604E"/>
    <w:rsid w:val="007570CA"/>
    <w:rsid w:val="00757358"/>
    <w:rsid w:val="0075751D"/>
    <w:rsid w:val="0076037A"/>
    <w:rsid w:val="007607D2"/>
    <w:rsid w:val="0076086C"/>
    <w:rsid w:val="00760AB7"/>
    <w:rsid w:val="00760D29"/>
    <w:rsid w:val="00761B61"/>
    <w:rsid w:val="00761E38"/>
    <w:rsid w:val="00761FC7"/>
    <w:rsid w:val="0076233F"/>
    <w:rsid w:val="00762D9B"/>
    <w:rsid w:val="00763053"/>
    <w:rsid w:val="0076330F"/>
    <w:rsid w:val="00763C0A"/>
    <w:rsid w:val="007642B8"/>
    <w:rsid w:val="00764301"/>
    <w:rsid w:val="0076456D"/>
    <w:rsid w:val="00764CC6"/>
    <w:rsid w:val="00764EDB"/>
    <w:rsid w:val="007655C7"/>
    <w:rsid w:val="007656DB"/>
    <w:rsid w:val="00765767"/>
    <w:rsid w:val="007659C1"/>
    <w:rsid w:val="00765D49"/>
    <w:rsid w:val="00766AB9"/>
    <w:rsid w:val="00766C12"/>
    <w:rsid w:val="00766CB5"/>
    <w:rsid w:val="0076737E"/>
    <w:rsid w:val="00767460"/>
    <w:rsid w:val="00767610"/>
    <w:rsid w:val="00767F9B"/>
    <w:rsid w:val="00770879"/>
    <w:rsid w:val="0077122C"/>
    <w:rsid w:val="00771261"/>
    <w:rsid w:val="00771555"/>
    <w:rsid w:val="00771C30"/>
    <w:rsid w:val="00771CC7"/>
    <w:rsid w:val="007721B0"/>
    <w:rsid w:val="007721F1"/>
    <w:rsid w:val="00772540"/>
    <w:rsid w:val="00773799"/>
    <w:rsid w:val="00774471"/>
    <w:rsid w:val="00774699"/>
    <w:rsid w:val="007747C5"/>
    <w:rsid w:val="007749C6"/>
    <w:rsid w:val="00774F92"/>
    <w:rsid w:val="00775AEB"/>
    <w:rsid w:val="007760D9"/>
    <w:rsid w:val="00776191"/>
    <w:rsid w:val="0077624D"/>
    <w:rsid w:val="007766BA"/>
    <w:rsid w:val="0077673D"/>
    <w:rsid w:val="00776967"/>
    <w:rsid w:val="00777043"/>
    <w:rsid w:val="007774F0"/>
    <w:rsid w:val="00777843"/>
    <w:rsid w:val="0078018A"/>
    <w:rsid w:val="0078035C"/>
    <w:rsid w:val="00780932"/>
    <w:rsid w:val="00780D59"/>
    <w:rsid w:val="00781427"/>
    <w:rsid w:val="007814E0"/>
    <w:rsid w:val="00781A1A"/>
    <w:rsid w:val="00781DE9"/>
    <w:rsid w:val="00781F7B"/>
    <w:rsid w:val="00782534"/>
    <w:rsid w:val="007827D3"/>
    <w:rsid w:val="00782D91"/>
    <w:rsid w:val="0078303A"/>
    <w:rsid w:val="007831F3"/>
    <w:rsid w:val="00783820"/>
    <w:rsid w:val="00783DED"/>
    <w:rsid w:val="0078406D"/>
    <w:rsid w:val="00784201"/>
    <w:rsid w:val="007846B8"/>
    <w:rsid w:val="00784712"/>
    <w:rsid w:val="00784A38"/>
    <w:rsid w:val="00784B4A"/>
    <w:rsid w:val="00784CD9"/>
    <w:rsid w:val="00784F4C"/>
    <w:rsid w:val="00784F69"/>
    <w:rsid w:val="00785040"/>
    <w:rsid w:val="00785530"/>
    <w:rsid w:val="00785BFA"/>
    <w:rsid w:val="00786318"/>
    <w:rsid w:val="00786476"/>
    <w:rsid w:val="00786FEE"/>
    <w:rsid w:val="007870C7"/>
    <w:rsid w:val="007870D0"/>
    <w:rsid w:val="0078749E"/>
    <w:rsid w:val="007901DF"/>
    <w:rsid w:val="007901FF"/>
    <w:rsid w:val="00790CB3"/>
    <w:rsid w:val="00790D19"/>
    <w:rsid w:val="00790EB3"/>
    <w:rsid w:val="0079128C"/>
    <w:rsid w:val="00791332"/>
    <w:rsid w:val="0079196F"/>
    <w:rsid w:val="00791A82"/>
    <w:rsid w:val="00791C72"/>
    <w:rsid w:val="00791FAE"/>
    <w:rsid w:val="00792545"/>
    <w:rsid w:val="00792EAB"/>
    <w:rsid w:val="0079389E"/>
    <w:rsid w:val="00793B44"/>
    <w:rsid w:val="00794335"/>
    <w:rsid w:val="00794560"/>
    <w:rsid w:val="00794CC9"/>
    <w:rsid w:val="00795001"/>
    <w:rsid w:val="0079562D"/>
    <w:rsid w:val="00795AC0"/>
    <w:rsid w:val="00795C41"/>
    <w:rsid w:val="00795F03"/>
    <w:rsid w:val="007960FD"/>
    <w:rsid w:val="00796198"/>
    <w:rsid w:val="007964E8"/>
    <w:rsid w:val="007965C5"/>
    <w:rsid w:val="00796B69"/>
    <w:rsid w:val="00796FB8"/>
    <w:rsid w:val="00797163"/>
    <w:rsid w:val="0079750C"/>
    <w:rsid w:val="00797581"/>
    <w:rsid w:val="007978A3"/>
    <w:rsid w:val="00797DF7"/>
    <w:rsid w:val="007A001A"/>
    <w:rsid w:val="007A001C"/>
    <w:rsid w:val="007A0066"/>
    <w:rsid w:val="007A0181"/>
    <w:rsid w:val="007A09C3"/>
    <w:rsid w:val="007A112C"/>
    <w:rsid w:val="007A148B"/>
    <w:rsid w:val="007A1C72"/>
    <w:rsid w:val="007A1C80"/>
    <w:rsid w:val="007A1CD2"/>
    <w:rsid w:val="007A1DAE"/>
    <w:rsid w:val="007A28EC"/>
    <w:rsid w:val="007A2B64"/>
    <w:rsid w:val="007A33E0"/>
    <w:rsid w:val="007A3F57"/>
    <w:rsid w:val="007A4163"/>
    <w:rsid w:val="007A4507"/>
    <w:rsid w:val="007A4C84"/>
    <w:rsid w:val="007A4D6F"/>
    <w:rsid w:val="007A4EED"/>
    <w:rsid w:val="007A50BD"/>
    <w:rsid w:val="007A5BA2"/>
    <w:rsid w:val="007A6C9A"/>
    <w:rsid w:val="007A74F9"/>
    <w:rsid w:val="007A76A6"/>
    <w:rsid w:val="007A79B7"/>
    <w:rsid w:val="007A7A0B"/>
    <w:rsid w:val="007A7B7C"/>
    <w:rsid w:val="007A7BAC"/>
    <w:rsid w:val="007A7C10"/>
    <w:rsid w:val="007B087E"/>
    <w:rsid w:val="007B0B86"/>
    <w:rsid w:val="007B0D20"/>
    <w:rsid w:val="007B0D3A"/>
    <w:rsid w:val="007B0FFE"/>
    <w:rsid w:val="007B12DC"/>
    <w:rsid w:val="007B180B"/>
    <w:rsid w:val="007B185A"/>
    <w:rsid w:val="007B1EBA"/>
    <w:rsid w:val="007B1F28"/>
    <w:rsid w:val="007B291D"/>
    <w:rsid w:val="007B3199"/>
    <w:rsid w:val="007B353C"/>
    <w:rsid w:val="007B3796"/>
    <w:rsid w:val="007B3925"/>
    <w:rsid w:val="007B3BF4"/>
    <w:rsid w:val="007B3CD0"/>
    <w:rsid w:val="007B40E0"/>
    <w:rsid w:val="007B4CB4"/>
    <w:rsid w:val="007B5177"/>
    <w:rsid w:val="007B5179"/>
    <w:rsid w:val="007B5D1F"/>
    <w:rsid w:val="007B5D7A"/>
    <w:rsid w:val="007B6185"/>
    <w:rsid w:val="007B6189"/>
    <w:rsid w:val="007B626F"/>
    <w:rsid w:val="007B6498"/>
    <w:rsid w:val="007B681E"/>
    <w:rsid w:val="007B6A77"/>
    <w:rsid w:val="007B6BB6"/>
    <w:rsid w:val="007B7603"/>
    <w:rsid w:val="007B7622"/>
    <w:rsid w:val="007B76FF"/>
    <w:rsid w:val="007C0572"/>
    <w:rsid w:val="007C06EF"/>
    <w:rsid w:val="007C0918"/>
    <w:rsid w:val="007C0F9E"/>
    <w:rsid w:val="007C106E"/>
    <w:rsid w:val="007C12DE"/>
    <w:rsid w:val="007C14FC"/>
    <w:rsid w:val="007C229D"/>
    <w:rsid w:val="007C2BBD"/>
    <w:rsid w:val="007C3A4F"/>
    <w:rsid w:val="007C3A9F"/>
    <w:rsid w:val="007C406A"/>
    <w:rsid w:val="007C4332"/>
    <w:rsid w:val="007C4504"/>
    <w:rsid w:val="007C46EA"/>
    <w:rsid w:val="007C48E6"/>
    <w:rsid w:val="007C4FB3"/>
    <w:rsid w:val="007C50E1"/>
    <w:rsid w:val="007C56B3"/>
    <w:rsid w:val="007C5E65"/>
    <w:rsid w:val="007C61B9"/>
    <w:rsid w:val="007C64C9"/>
    <w:rsid w:val="007C6CF5"/>
    <w:rsid w:val="007C6DB2"/>
    <w:rsid w:val="007C6E40"/>
    <w:rsid w:val="007C7095"/>
    <w:rsid w:val="007C734D"/>
    <w:rsid w:val="007C78CA"/>
    <w:rsid w:val="007D0911"/>
    <w:rsid w:val="007D160F"/>
    <w:rsid w:val="007D1610"/>
    <w:rsid w:val="007D1BA6"/>
    <w:rsid w:val="007D1E6D"/>
    <w:rsid w:val="007D1E8C"/>
    <w:rsid w:val="007D22B1"/>
    <w:rsid w:val="007D2BAA"/>
    <w:rsid w:val="007D2F91"/>
    <w:rsid w:val="007D346F"/>
    <w:rsid w:val="007D3D7C"/>
    <w:rsid w:val="007D3E2D"/>
    <w:rsid w:val="007D3FFF"/>
    <w:rsid w:val="007D4133"/>
    <w:rsid w:val="007D438D"/>
    <w:rsid w:val="007D49FD"/>
    <w:rsid w:val="007D4D1C"/>
    <w:rsid w:val="007D5045"/>
    <w:rsid w:val="007D52BB"/>
    <w:rsid w:val="007D5317"/>
    <w:rsid w:val="007D5BE4"/>
    <w:rsid w:val="007D5E2B"/>
    <w:rsid w:val="007D5F79"/>
    <w:rsid w:val="007D602F"/>
    <w:rsid w:val="007D6C39"/>
    <w:rsid w:val="007D6E7E"/>
    <w:rsid w:val="007D7635"/>
    <w:rsid w:val="007D7706"/>
    <w:rsid w:val="007D7C4B"/>
    <w:rsid w:val="007D7CF4"/>
    <w:rsid w:val="007D7EF0"/>
    <w:rsid w:val="007D7F7B"/>
    <w:rsid w:val="007E0252"/>
    <w:rsid w:val="007E0318"/>
    <w:rsid w:val="007E043D"/>
    <w:rsid w:val="007E06DD"/>
    <w:rsid w:val="007E0E38"/>
    <w:rsid w:val="007E0E85"/>
    <w:rsid w:val="007E0F3F"/>
    <w:rsid w:val="007E111F"/>
    <w:rsid w:val="007E1805"/>
    <w:rsid w:val="007E1866"/>
    <w:rsid w:val="007E1B0A"/>
    <w:rsid w:val="007E201A"/>
    <w:rsid w:val="007E2477"/>
    <w:rsid w:val="007E24C7"/>
    <w:rsid w:val="007E2931"/>
    <w:rsid w:val="007E2CF9"/>
    <w:rsid w:val="007E3138"/>
    <w:rsid w:val="007E34C0"/>
    <w:rsid w:val="007E3BF2"/>
    <w:rsid w:val="007E3CA8"/>
    <w:rsid w:val="007E46CF"/>
    <w:rsid w:val="007E473B"/>
    <w:rsid w:val="007E4A17"/>
    <w:rsid w:val="007E51FE"/>
    <w:rsid w:val="007E5864"/>
    <w:rsid w:val="007E5A3A"/>
    <w:rsid w:val="007E5B62"/>
    <w:rsid w:val="007E5F44"/>
    <w:rsid w:val="007E5FBE"/>
    <w:rsid w:val="007E68BF"/>
    <w:rsid w:val="007E6941"/>
    <w:rsid w:val="007E6B11"/>
    <w:rsid w:val="007E6EDF"/>
    <w:rsid w:val="007E6F53"/>
    <w:rsid w:val="007E7891"/>
    <w:rsid w:val="007E7B04"/>
    <w:rsid w:val="007E7D26"/>
    <w:rsid w:val="007E7EFA"/>
    <w:rsid w:val="007E7F0B"/>
    <w:rsid w:val="007E7F7B"/>
    <w:rsid w:val="007F0083"/>
    <w:rsid w:val="007F09FC"/>
    <w:rsid w:val="007F0A75"/>
    <w:rsid w:val="007F0CFB"/>
    <w:rsid w:val="007F1A49"/>
    <w:rsid w:val="007F2516"/>
    <w:rsid w:val="007F2729"/>
    <w:rsid w:val="007F300E"/>
    <w:rsid w:val="007F3024"/>
    <w:rsid w:val="007F3530"/>
    <w:rsid w:val="007F3AED"/>
    <w:rsid w:val="007F3FE7"/>
    <w:rsid w:val="007F41D3"/>
    <w:rsid w:val="007F5565"/>
    <w:rsid w:val="007F565F"/>
    <w:rsid w:val="007F56F5"/>
    <w:rsid w:val="007F5731"/>
    <w:rsid w:val="007F5793"/>
    <w:rsid w:val="007F5E61"/>
    <w:rsid w:val="007F5ECC"/>
    <w:rsid w:val="007F673B"/>
    <w:rsid w:val="007F70F6"/>
    <w:rsid w:val="007F790D"/>
    <w:rsid w:val="007F7BC6"/>
    <w:rsid w:val="007F7EAD"/>
    <w:rsid w:val="007F7F33"/>
    <w:rsid w:val="00801621"/>
    <w:rsid w:val="00801731"/>
    <w:rsid w:val="00801E5C"/>
    <w:rsid w:val="0080219C"/>
    <w:rsid w:val="00802B0A"/>
    <w:rsid w:val="00802D60"/>
    <w:rsid w:val="00802DC3"/>
    <w:rsid w:val="00803384"/>
    <w:rsid w:val="008038B5"/>
    <w:rsid w:val="00803AD0"/>
    <w:rsid w:val="00804372"/>
    <w:rsid w:val="00804A75"/>
    <w:rsid w:val="00804C6D"/>
    <w:rsid w:val="00805ADA"/>
    <w:rsid w:val="0080640B"/>
    <w:rsid w:val="00806569"/>
    <w:rsid w:val="008066EE"/>
    <w:rsid w:val="00806A16"/>
    <w:rsid w:val="00806B88"/>
    <w:rsid w:val="00807014"/>
    <w:rsid w:val="0080705D"/>
    <w:rsid w:val="008070F2"/>
    <w:rsid w:val="0080726B"/>
    <w:rsid w:val="008074ED"/>
    <w:rsid w:val="00810709"/>
    <w:rsid w:val="00811648"/>
    <w:rsid w:val="00811773"/>
    <w:rsid w:val="0081217B"/>
    <w:rsid w:val="00812E43"/>
    <w:rsid w:val="00812F4D"/>
    <w:rsid w:val="0081352F"/>
    <w:rsid w:val="008137FC"/>
    <w:rsid w:val="008146CE"/>
    <w:rsid w:val="00814A26"/>
    <w:rsid w:val="00814C9F"/>
    <w:rsid w:val="00814D29"/>
    <w:rsid w:val="00814DC7"/>
    <w:rsid w:val="00814F6B"/>
    <w:rsid w:val="008154AF"/>
    <w:rsid w:val="008162B1"/>
    <w:rsid w:val="0081657B"/>
    <w:rsid w:val="008165EC"/>
    <w:rsid w:val="00816B3B"/>
    <w:rsid w:val="008175D4"/>
    <w:rsid w:val="00817777"/>
    <w:rsid w:val="008177EF"/>
    <w:rsid w:val="008178F0"/>
    <w:rsid w:val="00817B92"/>
    <w:rsid w:val="00817B97"/>
    <w:rsid w:val="0082022B"/>
    <w:rsid w:val="00820907"/>
    <w:rsid w:val="00820C99"/>
    <w:rsid w:val="0082122C"/>
    <w:rsid w:val="00821559"/>
    <w:rsid w:val="00821910"/>
    <w:rsid w:val="00821E79"/>
    <w:rsid w:val="00822262"/>
    <w:rsid w:val="00822605"/>
    <w:rsid w:val="008228F9"/>
    <w:rsid w:val="00822AFB"/>
    <w:rsid w:val="00822EB2"/>
    <w:rsid w:val="00822FE8"/>
    <w:rsid w:val="008233BF"/>
    <w:rsid w:val="00823558"/>
    <w:rsid w:val="00823632"/>
    <w:rsid w:val="0082380F"/>
    <w:rsid w:val="00824018"/>
    <w:rsid w:val="008242F6"/>
    <w:rsid w:val="00824308"/>
    <w:rsid w:val="00824372"/>
    <w:rsid w:val="008260B6"/>
    <w:rsid w:val="00826407"/>
    <w:rsid w:val="008267B9"/>
    <w:rsid w:val="00827012"/>
    <w:rsid w:val="00827D89"/>
    <w:rsid w:val="00830238"/>
    <w:rsid w:val="008304EA"/>
    <w:rsid w:val="0083091F"/>
    <w:rsid w:val="00830999"/>
    <w:rsid w:val="008309B0"/>
    <w:rsid w:val="00830E51"/>
    <w:rsid w:val="00830ED8"/>
    <w:rsid w:val="00830F8A"/>
    <w:rsid w:val="00831548"/>
    <w:rsid w:val="0083166E"/>
    <w:rsid w:val="0083202E"/>
    <w:rsid w:val="008321AD"/>
    <w:rsid w:val="008326C1"/>
    <w:rsid w:val="008326D1"/>
    <w:rsid w:val="00832987"/>
    <w:rsid w:val="00833803"/>
    <w:rsid w:val="008348D1"/>
    <w:rsid w:val="0083491C"/>
    <w:rsid w:val="00834C66"/>
    <w:rsid w:val="00834EE0"/>
    <w:rsid w:val="0083509A"/>
    <w:rsid w:val="00835974"/>
    <w:rsid w:val="00835F29"/>
    <w:rsid w:val="00836228"/>
    <w:rsid w:val="008362BC"/>
    <w:rsid w:val="008363E0"/>
    <w:rsid w:val="008363F6"/>
    <w:rsid w:val="008366ED"/>
    <w:rsid w:val="0083719B"/>
    <w:rsid w:val="0083783C"/>
    <w:rsid w:val="008378DF"/>
    <w:rsid w:val="00837CF1"/>
    <w:rsid w:val="00837ED6"/>
    <w:rsid w:val="00840043"/>
    <w:rsid w:val="008400A4"/>
    <w:rsid w:val="008401DC"/>
    <w:rsid w:val="008406DF"/>
    <w:rsid w:val="008408A5"/>
    <w:rsid w:val="00840C60"/>
    <w:rsid w:val="00841277"/>
    <w:rsid w:val="008417BE"/>
    <w:rsid w:val="008417EB"/>
    <w:rsid w:val="00841D0A"/>
    <w:rsid w:val="00841F0F"/>
    <w:rsid w:val="00842173"/>
    <w:rsid w:val="008427AC"/>
    <w:rsid w:val="008431CC"/>
    <w:rsid w:val="00844131"/>
    <w:rsid w:val="00844297"/>
    <w:rsid w:val="00844922"/>
    <w:rsid w:val="008449F6"/>
    <w:rsid w:val="00844B7C"/>
    <w:rsid w:val="00845054"/>
    <w:rsid w:val="00845116"/>
    <w:rsid w:val="00845888"/>
    <w:rsid w:val="0084621E"/>
    <w:rsid w:val="00846626"/>
    <w:rsid w:val="00846ABA"/>
    <w:rsid w:val="00846CE4"/>
    <w:rsid w:val="008471EC"/>
    <w:rsid w:val="00847553"/>
    <w:rsid w:val="008477CE"/>
    <w:rsid w:val="00847ADA"/>
    <w:rsid w:val="0085010B"/>
    <w:rsid w:val="00850780"/>
    <w:rsid w:val="008507B7"/>
    <w:rsid w:val="00850976"/>
    <w:rsid w:val="00850B02"/>
    <w:rsid w:val="00850E6A"/>
    <w:rsid w:val="00850FA2"/>
    <w:rsid w:val="008512E8"/>
    <w:rsid w:val="008517E9"/>
    <w:rsid w:val="00851E4C"/>
    <w:rsid w:val="0085209D"/>
    <w:rsid w:val="00852383"/>
    <w:rsid w:val="008526A0"/>
    <w:rsid w:val="00852B32"/>
    <w:rsid w:val="00852E57"/>
    <w:rsid w:val="00853435"/>
    <w:rsid w:val="008537E2"/>
    <w:rsid w:val="0085392D"/>
    <w:rsid w:val="008539E0"/>
    <w:rsid w:val="00853A76"/>
    <w:rsid w:val="0085418F"/>
    <w:rsid w:val="008543A8"/>
    <w:rsid w:val="00854659"/>
    <w:rsid w:val="00854838"/>
    <w:rsid w:val="00855C81"/>
    <w:rsid w:val="00856603"/>
    <w:rsid w:val="00856BC0"/>
    <w:rsid w:val="00856D59"/>
    <w:rsid w:val="00856DB4"/>
    <w:rsid w:val="008572D5"/>
    <w:rsid w:val="008573C9"/>
    <w:rsid w:val="00857496"/>
    <w:rsid w:val="008577A7"/>
    <w:rsid w:val="0085782A"/>
    <w:rsid w:val="0085788D"/>
    <w:rsid w:val="008600D6"/>
    <w:rsid w:val="00860147"/>
    <w:rsid w:val="0086093F"/>
    <w:rsid w:val="00860CB5"/>
    <w:rsid w:val="00860E1F"/>
    <w:rsid w:val="00860F7F"/>
    <w:rsid w:val="0086135D"/>
    <w:rsid w:val="0086175A"/>
    <w:rsid w:val="00861B5E"/>
    <w:rsid w:val="0086274F"/>
    <w:rsid w:val="00863545"/>
    <w:rsid w:val="0086376D"/>
    <w:rsid w:val="00863E42"/>
    <w:rsid w:val="00864F5E"/>
    <w:rsid w:val="0086505C"/>
    <w:rsid w:val="008652C3"/>
    <w:rsid w:val="00865A17"/>
    <w:rsid w:val="008665FB"/>
    <w:rsid w:val="008666B3"/>
    <w:rsid w:val="00866836"/>
    <w:rsid w:val="00866BA1"/>
    <w:rsid w:val="008670C4"/>
    <w:rsid w:val="008671AC"/>
    <w:rsid w:val="00867F54"/>
    <w:rsid w:val="008701B1"/>
    <w:rsid w:val="00870462"/>
    <w:rsid w:val="00870583"/>
    <w:rsid w:val="00870737"/>
    <w:rsid w:val="008707CC"/>
    <w:rsid w:val="0087148C"/>
    <w:rsid w:val="008717D1"/>
    <w:rsid w:val="008718F4"/>
    <w:rsid w:val="00871C26"/>
    <w:rsid w:val="00871D6C"/>
    <w:rsid w:val="008720AB"/>
    <w:rsid w:val="0087278F"/>
    <w:rsid w:val="00872A98"/>
    <w:rsid w:val="00872CD3"/>
    <w:rsid w:val="00872D15"/>
    <w:rsid w:val="0087300A"/>
    <w:rsid w:val="0087307C"/>
    <w:rsid w:val="0087319A"/>
    <w:rsid w:val="00873770"/>
    <w:rsid w:val="00873EF8"/>
    <w:rsid w:val="0087416C"/>
    <w:rsid w:val="00874636"/>
    <w:rsid w:val="008751BC"/>
    <w:rsid w:val="0087558C"/>
    <w:rsid w:val="00875BA2"/>
    <w:rsid w:val="00875BAF"/>
    <w:rsid w:val="008760DD"/>
    <w:rsid w:val="00876557"/>
    <w:rsid w:val="0087684B"/>
    <w:rsid w:val="008768DB"/>
    <w:rsid w:val="00876E9A"/>
    <w:rsid w:val="00877352"/>
    <w:rsid w:val="0087736C"/>
    <w:rsid w:val="008773E9"/>
    <w:rsid w:val="00877FB6"/>
    <w:rsid w:val="008800FD"/>
    <w:rsid w:val="00880499"/>
    <w:rsid w:val="0088095F"/>
    <w:rsid w:val="00880AC7"/>
    <w:rsid w:val="00880E21"/>
    <w:rsid w:val="00880FE3"/>
    <w:rsid w:val="00881521"/>
    <w:rsid w:val="00881A81"/>
    <w:rsid w:val="00881ADB"/>
    <w:rsid w:val="00881DE2"/>
    <w:rsid w:val="00881E58"/>
    <w:rsid w:val="008822AA"/>
    <w:rsid w:val="008823C6"/>
    <w:rsid w:val="0088262D"/>
    <w:rsid w:val="00882E2A"/>
    <w:rsid w:val="00883423"/>
    <w:rsid w:val="008835D0"/>
    <w:rsid w:val="0088389F"/>
    <w:rsid w:val="00883C75"/>
    <w:rsid w:val="00884033"/>
    <w:rsid w:val="008841D6"/>
    <w:rsid w:val="008842CB"/>
    <w:rsid w:val="008849C4"/>
    <w:rsid w:val="00884C78"/>
    <w:rsid w:val="00884E03"/>
    <w:rsid w:val="008850EE"/>
    <w:rsid w:val="0088520F"/>
    <w:rsid w:val="008853AE"/>
    <w:rsid w:val="008853D0"/>
    <w:rsid w:val="008856A9"/>
    <w:rsid w:val="00885AF8"/>
    <w:rsid w:val="00885B81"/>
    <w:rsid w:val="00885C35"/>
    <w:rsid w:val="00885EE2"/>
    <w:rsid w:val="00885F1B"/>
    <w:rsid w:val="008861F8"/>
    <w:rsid w:val="00886820"/>
    <w:rsid w:val="00886B14"/>
    <w:rsid w:val="00886F68"/>
    <w:rsid w:val="00887465"/>
    <w:rsid w:val="008874C0"/>
    <w:rsid w:val="00887749"/>
    <w:rsid w:val="00887B3B"/>
    <w:rsid w:val="00887B65"/>
    <w:rsid w:val="00887F6C"/>
    <w:rsid w:val="00890329"/>
    <w:rsid w:val="008904DC"/>
    <w:rsid w:val="00890981"/>
    <w:rsid w:val="00890DAF"/>
    <w:rsid w:val="00890DD8"/>
    <w:rsid w:val="00890EE3"/>
    <w:rsid w:val="00890F4D"/>
    <w:rsid w:val="00891F85"/>
    <w:rsid w:val="00892752"/>
    <w:rsid w:val="00892F8F"/>
    <w:rsid w:val="00893ACA"/>
    <w:rsid w:val="00893C98"/>
    <w:rsid w:val="008940F0"/>
    <w:rsid w:val="0089422C"/>
    <w:rsid w:val="0089465C"/>
    <w:rsid w:val="0089486C"/>
    <w:rsid w:val="00894A2C"/>
    <w:rsid w:val="008957B2"/>
    <w:rsid w:val="00895918"/>
    <w:rsid w:val="00895A80"/>
    <w:rsid w:val="00895CB7"/>
    <w:rsid w:val="0089601B"/>
    <w:rsid w:val="00896097"/>
    <w:rsid w:val="008961B3"/>
    <w:rsid w:val="00896203"/>
    <w:rsid w:val="00896251"/>
    <w:rsid w:val="0089625F"/>
    <w:rsid w:val="00896655"/>
    <w:rsid w:val="008966B2"/>
    <w:rsid w:val="008966B3"/>
    <w:rsid w:val="00896721"/>
    <w:rsid w:val="0089685D"/>
    <w:rsid w:val="00896C69"/>
    <w:rsid w:val="00897058"/>
    <w:rsid w:val="0089706D"/>
    <w:rsid w:val="0089707E"/>
    <w:rsid w:val="008974AB"/>
    <w:rsid w:val="008975BA"/>
    <w:rsid w:val="008976AB"/>
    <w:rsid w:val="00897961"/>
    <w:rsid w:val="00897A39"/>
    <w:rsid w:val="00897D5F"/>
    <w:rsid w:val="00897F07"/>
    <w:rsid w:val="00897F46"/>
    <w:rsid w:val="008A000C"/>
    <w:rsid w:val="008A0BEC"/>
    <w:rsid w:val="008A0CF7"/>
    <w:rsid w:val="008A0D8C"/>
    <w:rsid w:val="008A127D"/>
    <w:rsid w:val="008A147D"/>
    <w:rsid w:val="008A1654"/>
    <w:rsid w:val="008A1EE0"/>
    <w:rsid w:val="008A24C2"/>
    <w:rsid w:val="008A2529"/>
    <w:rsid w:val="008A26B9"/>
    <w:rsid w:val="008A274B"/>
    <w:rsid w:val="008A29B9"/>
    <w:rsid w:val="008A362A"/>
    <w:rsid w:val="008A3FBE"/>
    <w:rsid w:val="008A43FF"/>
    <w:rsid w:val="008A49DF"/>
    <w:rsid w:val="008A4AE8"/>
    <w:rsid w:val="008A4B7F"/>
    <w:rsid w:val="008A4D1D"/>
    <w:rsid w:val="008A50A8"/>
    <w:rsid w:val="008A54C5"/>
    <w:rsid w:val="008A568E"/>
    <w:rsid w:val="008A5A3A"/>
    <w:rsid w:val="008A6153"/>
    <w:rsid w:val="008A647C"/>
    <w:rsid w:val="008A65C0"/>
    <w:rsid w:val="008A6AB2"/>
    <w:rsid w:val="008A6B34"/>
    <w:rsid w:val="008A6BAA"/>
    <w:rsid w:val="008A6C93"/>
    <w:rsid w:val="008A72D0"/>
    <w:rsid w:val="008A767C"/>
    <w:rsid w:val="008A7682"/>
    <w:rsid w:val="008A77D9"/>
    <w:rsid w:val="008A797A"/>
    <w:rsid w:val="008B0019"/>
    <w:rsid w:val="008B012C"/>
    <w:rsid w:val="008B02C6"/>
    <w:rsid w:val="008B073A"/>
    <w:rsid w:val="008B07A1"/>
    <w:rsid w:val="008B14BF"/>
    <w:rsid w:val="008B156C"/>
    <w:rsid w:val="008B1E60"/>
    <w:rsid w:val="008B35EF"/>
    <w:rsid w:val="008B3613"/>
    <w:rsid w:val="008B3652"/>
    <w:rsid w:val="008B3679"/>
    <w:rsid w:val="008B3E09"/>
    <w:rsid w:val="008B422D"/>
    <w:rsid w:val="008B44F0"/>
    <w:rsid w:val="008B49F7"/>
    <w:rsid w:val="008B4A6A"/>
    <w:rsid w:val="008B4E3A"/>
    <w:rsid w:val="008B53D8"/>
    <w:rsid w:val="008B55A5"/>
    <w:rsid w:val="008B5968"/>
    <w:rsid w:val="008B5A24"/>
    <w:rsid w:val="008B5D46"/>
    <w:rsid w:val="008B5DDB"/>
    <w:rsid w:val="008B77F8"/>
    <w:rsid w:val="008B7C1F"/>
    <w:rsid w:val="008B7C99"/>
    <w:rsid w:val="008B7CA9"/>
    <w:rsid w:val="008B7FF5"/>
    <w:rsid w:val="008C0184"/>
    <w:rsid w:val="008C0D4A"/>
    <w:rsid w:val="008C0EC4"/>
    <w:rsid w:val="008C1378"/>
    <w:rsid w:val="008C1625"/>
    <w:rsid w:val="008C1A0A"/>
    <w:rsid w:val="008C1A7E"/>
    <w:rsid w:val="008C1F1C"/>
    <w:rsid w:val="008C2B99"/>
    <w:rsid w:val="008C2D02"/>
    <w:rsid w:val="008C2D0D"/>
    <w:rsid w:val="008C3161"/>
    <w:rsid w:val="008C3663"/>
    <w:rsid w:val="008C3900"/>
    <w:rsid w:val="008C3FB3"/>
    <w:rsid w:val="008C41F5"/>
    <w:rsid w:val="008C42A2"/>
    <w:rsid w:val="008C47C0"/>
    <w:rsid w:val="008C486B"/>
    <w:rsid w:val="008C4923"/>
    <w:rsid w:val="008C4B6F"/>
    <w:rsid w:val="008C4D5F"/>
    <w:rsid w:val="008C597F"/>
    <w:rsid w:val="008C5B50"/>
    <w:rsid w:val="008C62BD"/>
    <w:rsid w:val="008C634C"/>
    <w:rsid w:val="008C65D0"/>
    <w:rsid w:val="008C67E1"/>
    <w:rsid w:val="008C6BE0"/>
    <w:rsid w:val="008C6CE1"/>
    <w:rsid w:val="008C6F5A"/>
    <w:rsid w:val="008C72B5"/>
    <w:rsid w:val="008C77B0"/>
    <w:rsid w:val="008C781D"/>
    <w:rsid w:val="008C7D0B"/>
    <w:rsid w:val="008C7E57"/>
    <w:rsid w:val="008D0100"/>
    <w:rsid w:val="008D04C9"/>
    <w:rsid w:val="008D066F"/>
    <w:rsid w:val="008D0976"/>
    <w:rsid w:val="008D0F08"/>
    <w:rsid w:val="008D181E"/>
    <w:rsid w:val="008D1974"/>
    <w:rsid w:val="008D1C61"/>
    <w:rsid w:val="008D1C9B"/>
    <w:rsid w:val="008D1E9A"/>
    <w:rsid w:val="008D1FEB"/>
    <w:rsid w:val="008D221D"/>
    <w:rsid w:val="008D2231"/>
    <w:rsid w:val="008D2513"/>
    <w:rsid w:val="008D26C9"/>
    <w:rsid w:val="008D378C"/>
    <w:rsid w:val="008D3ADC"/>
    <w:rsid w:val="008D444A"/>
    <w:rsid w:val="008D468A"/>
    <w:rsid w:val="008D475B"/>
    <w:rsid w:val="008D475F"/>
    <w:rsid w:val="008D4965"/>
    <w:rsid w:val="008D4ABD"/>
    <w:rsid w:val="008D5026"/>
    <w:rsid w:val="008D541D"/>
    <w:rsid w:val="008D5834"/>
    <w:rsid w:val="008D5EC7"/>
    <w:rsid w:val="008D5F09"/>
    <w:rsid w:val="008D6083"/>
    <w:rsid w:val="008D6BAB"/>
    <w:rsid w:val="008D7D43"/>
    <w:rsid w:val="008D7FD2"/>
    <w:rsid w:val="008E0B64"/>
    <w:rsid w:val="008E0DC9"/>
    <w:rsid w:val="008E15C7"/>
    <w:rsid w:val="008E17EA"/>
    <w:rsid w:val="008E1B48"/>
    <w:rsid w:val="008E1BDF"/>
    <w:rsid w:val="008E1DC5"/>
    <w:rsid w:val="008E2113"/>
    <w:rsid w:val="008E216B"/>
    <w:rsid w:val="008E2354"/>
    <w:rsid w:val="008E23AB"/>
    <w:rsid w:val="008E24E3"/>
    <w:rsid w:val="008E24F7"/>
    <w:rsid w:val="008E2573"/>
    <w:rsid w:val="008E2ECF"/>
    <w:rsid w:val="008E310E"/>
    <w:rsid w:val="008E31CF"/>
    <w:rsid w:val="008E3A39"/>
    <w:rsid w:val="008E3A63"/>
    <w:rsid w:val="008E3FD8"/>
    <w:rsid w:val="008E4364"/>
    <w:rsid w:val="008E443D"/>
    <w:rsid w:val="008E505F"/>
    <w:rsid w:val="008E539A"/>
    <w:rsid w:val="008E591A"/>
    <w:rsid w:val="008E5A39"/>
    <w:rsid w:val="008E5C97"/>
    <w:rsid w:val="008E6391"/>
    <w:rsid w:val="008E79CA"/>
    <w:rsid w:val="008E7A45"/>
    <w:rsid w:val="008E7B41"/>
    <w:rsid w:val="008E7E12"/>
    <w:rsid w:val="008F19AA"/>
    <w:rsid w:val="008F1A04"/>
    <w:rsid w:val="008F1EC2"/>
    <w:rsid w:val="008F2298"/>
    <w:rsid w:val="008F304D"/>
    <w:rsid w:val="008F3394"/>
    <w:rsid w:val="008F34E4"/>
    <w:rsid w:val="008F396B"/>
    <w:rsid w:val="008F3BF7"/>
    <w:rsid w:val="008F4046"/>
    <w:rsid w:val="008F4219"/>
    <w:rsid w:val="008F43F3"/>
    <w:rsid w:val="008F5282"/>
    <w:rsid w:val="008F5639"/>
    <w:rsid w:val="008F5925"/>
    <w:rsid w:val="008F5A09"/>
    <w:rsid w:val="008F5B7B"/>
    <w:rsid w:val="008F64E4"/>
    <w:rsid w:val="008F666F"/>
    <w:rsid w:val="008F66D2"/>
    <w:rsid w:val="008F66E8"/>
    <w:rsid w:val="008F67A6"/>
    <w:rsid w:val="008F6946"/>
    <w:rsid w:val="008F6C65"/>
    <w:rsid w:val="008F6D5B"/>
    <w:rsid w:val="008F7350"/>
    <w:rsid w:val="008F76F9"/>
    <w:rsid w:val="008F7B11"/>
    <w:rsid w:val="008F7B7E"/>
    <w:rsid w:val="008F7BE9"/>
    <w:rsid w:val="008F7D2D"/>
    <w:rsid w:val="0090063D"/>
    <w:rsid w:val="00900927"/>
    <w:rsid w:val="00900995"/>
    <w:rsid w:val="00900A95"/>
    <w:rsid w:val="00900DC6"/>
    <w:rsid w:val="00900FCF"/>
    <w:rsid w:val="009018CF"/>
    <w:rsid w:val="00901D16"/>
    <w:rsid w:val="009020C5"/>
    <w:rsid w:val="00902163"/>
    <w:rsid w:val="00902171"/>
    <w:rsid w:val="00902291"/>
    <w:rsid w:val="00902404"/>
    <w:rsid w:val="00903365"/>
    <w:rsid w:val="009034C9"/>
    <w:rsid w:val="009037B4"/>
    <w:rsid w:val="0090383C"/>
    <w:rsid w:val="00903D9A"/>
    <w:rsid w:val="00903DDE"/>
    <w:rsid w:val="009041C2"/>
    <w:rsid w:val="0090466D"/>
    <w:rsid w:val="0090484A"/>
    <w:rsid w:val="00904A56"/>
    <w:rsid w:val="00904D40"/>
    <w:rsid w:val="00904F6B"/>
    <w:rsid w:val="00905FF9"/>
    <w:rsid w:val="0090638A"/>
    <w:rsid w:val="00906687"/>
    <w:rsid w:val="00906B54"/>
    <w:rsid w:val="00906CE0"/>
    <w:rsid w:val="009070A0"/>
    <w:rsid w:val="0090711E"/>
    <w:rsid w:val="00907154"/>
    <w:rsid w:val="00910128"/>
    <w:rsid w:val="009101F9"/>
    <w:rsid w:val="00910548"/>
    <w:rsid w:val="009105B3"/>
    <w:rsid w:val="009106BF"/>
    <w:rsid w:val="00910B29"/>
    <w:rsid w:val="00910F10"/>
    <w:rsid w:val="009112C5"/>
    <w:rsid w:val="009114EB"/>
    <w:rsid w:val="00911620"/>
    <w:rsid w:val="00912053"/>
    <w:rsid w:val="0091233E"/>
    <w:rsid w:val="009123FD"/>
    <w:rsid w:val="009126BE"/>
    <w:rsid w:val="00913629"/>
    <w:rsid w:val="00913744"/>
    <w:rsid w:val="00913BA5"/>
    <w:rsid w:val="009149FB"/>
    <w:rsid w:val="00914E54"/>
    <w:rsid w:val="009157C9"/>
    <w:rsid w:val="009164B5"/>
    <w:rsid w:val="00916536"/>
    <w:rsid w:val="009165B2"/>
    <w:rsid w:val="009165BB"/>
    <w:rsid w:val="009165D5"/>
    <w:rsid w:val="009166EA"/>
    <w:rsid w:val="0091670D"/>
    <w:rsid w:val="00916852"/>
    <w:rsid w:val="00916C4E"/>
    <w:rsid w:val="00916F2A"/>
    <w:rsid w:val="00916F30"/>
    <w:rsid w:val="00916FE9"/>
    <w:rsid w:val="009178F2"/>
    <w:rsid w:val="00920768"/>
    <w:rsid w:val="00920896"/>
    <w:rsid w:val="009209B0"/>
    <w:rsid w:val="00920BA2"/>
    <w:rsid w:val="00920E98"/>
    <w:rsid w:val="00921168"/>
    <w:rsid w:val="00921196"/>
    <w:rsid w:val="009211F8"/>
    <w:rsid w:val="0092173A"/>
    <w:rsid w:val="0092188D"/>
    <w:rsid w:val="00921937"/>
    <w:rsid w:val="00921A0D"/>
    <w:rsid w:val="0092211F"/>
    <w:rsid w:val="0092246D"/>
    <w:rsid w:val="00922485"/>
    <w:rsid w:val="00922577"/>
    <w:rsid w:val="00922EC6"/>
    <w:rsid w:val="00923A2F"/>
    <w:rsid w:val="00923A42"/>
    <w:rsid w:val="00923D5E"/>
    <w:rsid w:val="00924208"/>
    <w:rsid w:val="009249E0"/>
    <w:rsid w:val="00924A9B"/>
    <w:rsid w:val="00924CD4"/>
    <w:rsid w:val="009265CB"/>
    <w:rsid w:val="00926ABC"/>
    <w:rsid w:val="00926B03"/>
    <w:rsid w:val="0092740E"/>
    <w:rsid w:val="009274C4"/>
    <w:rsid w:val="00927AFE"/>
    <w:rsid w:val="0093035E"/>
    <w:rsid w:val="009306B2"/>
    <w:rsid w:val="00930C4F"/>
    <w:rsid w:val="00930C63"/>
    <w:rsid w:val="00930EE8"/>
    <w:rsid w:val="009315AB"/>
    <w:rsid w:val="009316B5"/>
    <w:rsid w:val="00931744"/>
    <w:rsid w:val="0093180C"/>
    <w:rsid w:val="009320D1"/>
    <w:rsid w:val="00932142"/>
    <w:rsid w:val="0093217B"/>
    <w:rsid w:val="00932789"/>
    <w:rsid w:val="0093334E"/>
    <w:rsid w:val="00933604"/>
    <w:rsid w:val="009338DB"/>
    <w:rsid w:val="00933BB1"/>
    <w:rsid w:val="00933E7D"/>
    <w:rsid w:val="00933EB7"/>
    <w:rsid w:val="00934236"/>
    <w:rsid w:val="00934513"/>
    <w:rsid w:val="00934A7B"/>
    <w:rsid w:val="0093527D"/>
    <w:rsid w:val="009354A4"/>
    <w:rsid w:val="009355D2"/>
    <w:rsid w:val="00935C4F"/>
    <w:rsid w:val="00936949"/>
    <w:rsid w:val="009369F1"/>
    <w:rsid w:val="00936AF2"/>
    <w:rsid w:val="00936C70"/>
    <w:rsid w:val="00936CF3"/>
    <w:rsid w:val="00936E2B"/>
    <w:rsid w:val="00936EB3"/>
    <w:rsid w:val="009370A1"/>
    <w:rsid w:val="00937329"/>
    <w:rsid w:val="0093735C"/>
    <w:rsid w:val="00937378"/>
    <w:rsid w:val="0093769C"/>
    <w:rsid w:val="00937D2D"/>
    <w:rsid w:val="00937DF6"/>
    <w:rsid w:val="00937E24"/>
    <w:rsid w:val="00937FD0"/>
    <w:rsid w:val="00940016"/>
    <w:rsid w:val="00940722"/>
    <w:rsid w:val="0094081C"/>
    <w:rsid w:val="00940C97"/>
    <w:rsid w:val="00940F9E"/>
    <w:rsid w:val="0094128F"/>
    <w:rsid w:val="009412CF"/>
    <w:rsid w:val="00941A2D"/>
    <w:rsid w:val="00941A2E"/>
    <w:rsid w:val="00941BB4"/>
    <w:rsid w:val="00942106"/>
    <w:rsid w:val="009424CA"/>
    <w:rsid w:val="00942CE9"/>
    <w:rsid w:val="00942DFD"/>
    <w:rsid w:val="00942F51"/>
    <w:rsid w:val="009433D3"/>
    <w:rsid w:val="00943689"/>
    <w:rsid w:val="00943D58"/>
    <w:rsid w:val="00943F9F"/>
    <w:rsid w:val="009446CD"/>
    <w:rsid w:val="00944BAD"/>
    <w:rsid w:val="00944CB6"/>
    <w:rsid w:val="009450D1"/>
    <w:rsid w:val="009450D8"/>
    <w:rsid w:val="00945165"/>
    <w:rsid w:val="009452A8"/>
    <w:rsid w:val="00945589"/>
    <w:rsid w:val="00945637"/>
    <w:rsid w:val="00945DFD"/>
    <w:rsid w:val="00945FFF"/>
    <w:rsid w:val="0094659C"/>
    <w:rsid w:val="00946762"/>
    <w:rsid w:val="00947984"/>
    <w:rsid w:val="00947CBC"/>
    <w:rsid w:val="00947CFC"/>
    <w:rsid w:val="009502C0"/>
    <w:rsid w:val="00950758"/>
    <w:rsid w:val="00950A16"/>
    <w:rsid w:val="0095142E"/>
    <w:rsid w:val="009515AB"/>
    <w:rsid w:val="00951AF3"/>
    <w:rsid w:val="00951C44"/>
    <w:rsid w:val="00951F68"/>
    <w:rsid w:val="00952376"/>
    <w:rsid w:val="00952541"/>
    <w:rsid w:val="00952BEA"/>
    <w:rsid w:val="00952FC3"/>
    <w:rsid w:val="009533C7"/>
    <w:rsid w:val="009534D3"/>
    <w:rsid w:val="00953619"/>
    <w:rsid w:val="00953849"/>
    <w:rsid w:val="009539F6"/>
    <w:rsid w:val="00953A06"/>
    <w:rsid w:val="00953EE7"/>
    <w:rsid w:val="0095448C"/>
    <w:rsid w:val="009557EB"/>
    <w:rsid w:val="00955C53"/>
    <w:rsid w:val="009560AC"/>
    <w:rsid w:val="009565F3"/>
    <w:rsid w:val="00956B82"/>
    <w:rsid w:val="00956DBA"/>
    <w:rsid w:val="00957F42"/>
    <w:rsid w:val="00960001"/>
    <w:rsid w:val="00960B14"/>
    <w:rsid w:val="00960BAF"/>
    <w:rsid w:val="009611D0"/>
    <w:rsid w:val="00961261"/>
    <w:rsid w:val="00961335"/>
    <w:rsid w:val="009616B5"/>
    <w:rsid w:val="00961B1C"/>
    <w:rsid w:val="00961FC7"/>
    <w:rsid w:val="00962031"/>
    <w:rsid w:val="00962762"/>
    <w:rsid w:val="00962D51"/>
    <w:rsid w:val="00962E96"/>
    <w:rsid w:val="00963374"/>
    <w:rsid w:val="00963E95"/>
    <w:rsid w:val="0096438C"/>
    <w:rsid w:val="00964425"/>
    <w:rsid w:val="00964D3C"/>
    <w:rsid w:val="0096531F"/>
    <w:rsid w:val="00965982"/>
    <w:rsid w:val="00965B35"/>
    <w:rsid w:val="00965F7F"/>
    <w:rsid w:val="009661D6"/>
    <w:rsid w:val="00966645"/>
    <w:rsid w:val="0096707A"/>
    <w:rsid w:val="00967220"/>
    <w:rsid w:val="00967543"/>
    <w:rsid w:val="00967E5A"/>
    <w:rsid w:val="00967EC0"/>
    <w:rsid w:val="009704F5"/>
    <w:rsid w:val="00970F38"/>
    <w:rsid w:val="0097116A"/>
    <w:rsid w:val="009714F2"/>
    <w:rsid w:val="00971676"/>
    <w:rsid w:val="0097191F"/>
    <w:rsid w:val="00971BC1"/>
    <w:rsid w:val="00971D54"/>
    <w:rsid w:val="00972626"/>
    <w:rsid w:val="00972B6D"/>
    <w:rsid w:val="00972BDF"/>
    <w:rsid w:val="00972E1D"/>
    <w:rsid w:val="00973303"/>
    <w:rsid w:val="009733CB"/>
    <w:rsid w:val="00973480"/>
    <w:rsid w:val="00973A53"/>
    <w:rsid w:val="00973CCE"/>
    <w:rsid w:val="00974A89"/>
    <w:rsid w:val="00974BB5"/>
    <w:rsid w:val="00974C58"/>
    <w:rsid w:val="00975244"/>
    <w:rsid w:val="0097556C"/>
    <w:rsid w:val="009756BF"/>
    <w:rsid w:val="009759B9"/>
    <w:rsid w:val="00975AF0"/>
    <w:rsid w:val="00976688"/>
    <w:rsid w:val="009769C3"/>
    <w:rsid w:val="00976D14"/>
    <w:rsid w:val="00977079"/>
    <w:rsid w:val="009770B7"/>
    <w:rsid w:val="00977840"/>
    <w:rsid w:val="009779D1"/>
    <w:rsid w:val="00977C50"/>
    <w:rsid w:val="00980265"/>
    <w:rsid w:val="009805A2"/>
    <w:rsid w:val="00980ECA"/>
    <w:rsid w:val="00981234"/>
    <w:rsid w:val="0098129D"/>
    <w:rsid w:val="00981658"/>
    <w:rsid w:val="00981868"/>
    <w:rsid w:val="0098294B"/>
    <w:rsid w:val="00982E0F"/>
    <w:rsid w:val="00982EA1"/>
    <w:rsid w:val="00982F89"/>
    <w:rsid w:val="00983B70"/>
    <w:rsid w:val="00983BE3"/>
    <w:rsid w:val="00983BFB"/>
    <w:rsid w:val="00983CB3"/>
    <w:rsid w:val="00984039"/>
    <w:rsid w:val="009841EA"/>
    <w:rsid w:val="00985D2F"/>
    <w:rsid w:val="00985DDF"/>
    <w:rsid w:val="00985F19"/>
    <w:rsid w:val="0098612D"/>
    <w:rsid w:val="009866EC"/>
    <w:rsid w:val="009868EA"/>
    <w:rsid w:val="00986DEC"/>
    <w:rsid w:val="00987240"/>
    <w:rsid w:val="009879E7"/>
    <w:rsid w:val="00987A6F"/>
    <w:rsid w:val="009902F0"/>
    <w:rsid w:val="009912B6"/>
    <w:rsid w:val="0099147C"/>
    <w:rsid w:val="0099150D"/>
    <w:rsid w:val="00991557"/>
    <w:rsid w:val="00991627"/>
    <w:rsid w:val="00991F8E"/>
    <w:rsid w:val="00992295"/>
    <w:rsid w:val="00992C68"/>
    <w:rsid w:val="00992CC7"/>
    <w:rsid w:val="0099325E"/>
    <w:rsid w:val="00993864"/>
    <w:rsid w:val="00993FDD"/>
    <w:rsid w:val="009944F5"/>
    <w:rsid w:val="00994686"/>
    <w:rsid w:val="009946E8"/>
    <w:rsid w:val="0099508C"/>
    <w:rsid w:val="00995640"/>
    <w:rsid w:val="0099585C"/>
    <w:rsid w:val="009959D3"/>
    <w:rsid w:val="00996999"/>
    <w:rsid w:val="009969EB"/>
    <w:rsid w:val="00996D3C"/>
    <w:rsid w:val="00996DBC"/>
    <w:rsid w:val="00997210"/>
    <w:rsid w:val="00997602"/>
    <w:rsid w:val="009976AB"/>
    <w:rsid w:val="0099774B"/>
    <w:rsid w:val="00997B54"/>
    <w:rsid w:val="00997D98"/>
    <w:rsid w:val="009A0069"/>
    <w:rsid w:val="009A08B2"/>
    <w:rsid w:val="009A0B41"/>
    <w:rsid w:val="009A0C20"/>
    <w:rsid w:val="009A0EF4"/>
    <w:rsid w:val="009A12B5"/>
    <w:rsid w:val="009A1569"/>
    <w:rsid w:val="009A1969"/>
    <w:rsid w:val="009A1C4C"/>
    <w:rsid w:val="009A1D41"/>
    <w:rsid w:val="009A1E39"/>
    <w:rsid w:val="009A2A0B"/>
    <w:rsid w:val="009A2ADA"/>
    <w:rsid w:val="009A2C00"/>
    <w:rsid w:val="009A352E"/>
    <w:rsid w:val="009A39A9"/>
    <w:rsid w:val="009A39C7"/>
    <w:rsid w:val="009A3A02"/>
    <w:rsid w:val="009A3ABB"/>
    <w:rsid w:val="009A3C50"/>
    <w:rsid w:val="009A3E88"/>
    <w:rsid w:val="009A4238"/>
    <w:rsid w:val="009A4816"/>
    <w:rsid w:val="009A4AAB"/>
    <w:rsid w:val="009A514B"/>
    <w:rsid w:val="009A5189"/>
    <w:rsid w:val="009A5764"/>
    <w:rsid w:val="009A5B5C"/>
    <w:rsid w:val="009A5FFF"/>
    <w:rsid w:val="009A603B"/>
    <w:rsid w:val="009A6342"/>
    <w:rsid w:val="009A6B4B"/>
    <w:rsid w:val="009A72D8"/>
    <w:rsid w:val="009A7517"/>
    <w:rsid w:val="009B00AB"/>
    <w:rsid w:val="009B0620"/>
    <w:rsid w:val="009B0BB7"/>
    <w:rsid w:val="009B0C6E"/>
    <w:rsid w:val="009B10F8"/>
    <w:rsid w:val="009B119C"/>
    <w:rsid w:val="009B1242"/>
    <w:rsid w:val="009B12C8"/>
    <w:rsid w:val="009B1511"/>
    <w:rsid w:val="009B1C5C"/>
    <w:rsid w:val="009B1CBB"/>
    <w:rsid w:val="009B1E7F"/>
    <w:rsid w:val="009B2235"/>
    <w:rsid w:val="009B323E"/>
    <w:rsid w:val="009B3C42"/>
    <w:rsid w:val="009B3DAD"/>
    <w:rsid w:val="009B3DC1"/>
    <w:rsid w:val="009B3F0B"/>
    <w:rsid w:val="009B4049"/>
    <w:rsid w:val="009B49FC"/>
    <w:rsid w:val="009B4C18"/>
    <w:rsid w:val="009B530E"/>
    <w:rsid w:val="009B537D"/>
    <w:rsid w:val="009B5634"/>
    <w:rsid w:val="009B59CC"/>
    <w:rsid w:val="009B5DA0"/>
    <w:rsid w:val="009B61DA"/>
    <w:rsid w:val="009B67FC"/>
    <w:rsid w:val="009B682A"/>
    <w:rsid w:val="009B70A4"/>
    <w:rsid w:val="009B7243"/>
    <w:rsid w:val="009B73B1"/>
    <w:rsid w:val="009B7F9D"/>
    <w:rsid w:val="009C0164"/>
    <w:rsid w:val="009C02F1"/>
    <w:rsid w:val="009C047F"/>
    <w:rsid w:val="009C0484"/>
    <w:rsid w:val="009C04FA"/>
    <w:rsid w:val="009C0D9B"/>
    <w:rsid w:val="009C0EA2"/>
    <w:rsid w:val="009C0FA2"/>
    <w:rsid w:val="009C1577"/>
    <w:rsid w:val="009C18E0"/>
    <w:rsid w:val="009C1A63"/>
    <w:rsid w:val="009C2181"/>
    <w:rsid w:val="009C255E"/>
    <w:rsid w:val="009C27A8"/>
    <w:rsid w:val="009C309B"/>
    <w:rsid w:val="009C33C9"/>
    <w:rsid w:val="009C3976"/>
    <w:rsid w:val="009C3E82"/>
    <w:rsid w:val="009C406C"/>
    <w:rsid w:val="009C44A4"/>
    <w:rsid w:val="009C46DD"/>
    <w:rsid w:val="009C4997"/>
    <w:rsid w:val="009C4A04"/>
    <w:rsid w:val="009C4C38"/>
    <w:rsid w:val="009C511B"/>
    <w:rsid w:val="009C59B2"/>
    <w:rsid w:val="009C6000"/>
    <w:rsid w:val="009C63A8"/>
    <w:rsid w:val="009C70B4"/>
    <w:rsid w:val="009C7460"/>
    <w:rsid w:val="009C7506"/>
    <w:rsid w:val="009C762D"/>
    <w:rsid w:val="009D01E1"/>
    <w:rsid w:val="009D01EE"/>
    <w:rsid w:val="009D0275"/>
    <w:rsid w:val="009D0376"/>
    <w:rsid w:val="009D0A7F"/>
    <w:rsid w:val="009D2217"/>
    <w:rsid w:val="009D2418"/>
    <w:rsid w:val="009D28B8"/>
    <w:rsid w:val="009D296E"/>
    <w:rsid w:val="009D2997"/>
    <w:rsid w:val="009D3256"/>
    <w:rsid w:val="009D3487"/>
    <w:rsid w:val="009D36BA"/>
    <w:rsid w:val="009D36C1"/>
    <w:rsid w:val="009D3A69"/>
    <w:rsid w:val="009D3B96"/>
    <w:rsid w:val="009D3C73"/>
    <w:rsid w:val="009D3C94"/>
    <w:rsid w:val="009D40DF"/>
    <w:rsid w:val="009D46DB"/>
    <w:rsid w:val="009D47E2"/>
    <w:rsid w:val="009D57FA"/>
    <w:rsid w:val="009D5990"/>
    <w:rsid w:val="009D5A63"/>
    <w:rsid w:val="009D5CC7"/>
    <w:rsid w:val="009D650E"/>
    <w:rsid w:val="009D67CE"/>
    <w:rsid w:val="009D688D"/>
    <w:rsid w:val="009D7929"/>
    <w:rsid w:val="009D7C2D"/>
    <w:rsid w:val="009D7E5C"/>
    <w:rsid w:val="009E04E8"/>
    <w:rsid w:val="009E08A4"/>
    <w:rsid w:val="009E16F2"/>
    <w:rsid w:val="009E1709"/>
    <w:rsid w:val="009E1AC3"/>
    <w:rsid w:val="009E1D09"/>
    <w:rsid w:val="009E1EAD"/>
    <w:rsid w:val="009E2276"/>
    <w:rsid w:val="009E22C1"/>
    <w:rsid w:val="009E2300"/>
    <w:rsid w:val="009E243B"/>
    <w:rsid w:val="009E27C2"/>
    <w:rsid w:val="009E27FD"/>
    <w:rsid w:val="009E2825"/>
    <w:rsid w:val="009E2B58"/>
    <w:rsid w:val="009E303D"/>
    <w:rsid w:val="009E31B1"/>
    <w:rsid w:val="009E41F2"/>
    <w:rsid w:val="009E4708"/>
    <w:rsid w:val="009E4D1D"/>
    <w:rsid w:val="009E51B0"/>
    <w:rsid w:val="009E53CA"/>
    <w:rsid w:val="009E5424"/>
    <w:rsid w:val="009E594F"/>
    <w:rsid w:val="009E59E1"/>
    <w:rsid w:val="009E5B53"/>
    <w:rsid w:val="009E5B92"/>
    <w:rsid w:val="009E5CDF"/>
    <w:rsid w:val="009E60B0"/>
    <w:rsid w:val="009E6446"/>
    <w:rsid w:val="009E6670"/>
    <w:rsid w:val="009E6995"/>
    <w:rsid w:val="009E6F08"/>
    <w:rsid w:val="009E70B6"/>
    <w:rsid w:val="009E7296"/>
    <w:rsid w:val="009E74D9"/>
    <w:rsid w:val="009E7BED"/>
    <w:rsid w:val="009F010E"/>
    <w:rsid w:val="009F041B"/>
    <w:rsid w:val="009F0467"/>
    <w:rsid w:val="009F08D5"/>
    <w:rsid w:val="009F09CC"/>
    <w:rsid w:val="009F0CDB"/>
    <w:rsid w:val="009F1000"/>
    <w:rsid w:val="009F124C"/>
    <w:rsid w:val="009F200B"/>
    <w:rsid w:val="009F27C5"/>
    <w:rsid w:val="009F28F6"/>
    <w:rsid w:val="009F2C6E"/>
    <w:rsid w:val="009F3380"/>
    <w:rsid w:val="009F3726"/>
    <w:rsid w:val="009F4553"/>
    <w:rsid w:val="009F48CC"/>
    <w:rsid w:val="009F490E"/>
    <w:rsid w:val="009F5C80"/>
    <w:rsid w:val="009F5D5A"/>
    <w:rsid w:val="009F5DDF"/>
    <w:rsid w:val="009F6202"/>
    <w:rsid w:val="009F6233"/>
    <w:rsid w:val="009F65F6"/>
    <w:rsid w:val="009F6A20"/>
    <w:rsid w:val="009F7034"/>
    <w:rsid w:val="009F752B"/>
    <w:rsid w:val="009F79A5"/>
    <w:rsid w:val="00A001A4"/>
    <w:rsid w:val="00A001DA"/>
    <w:rsid w:val="00A00249"/>
    <w:rsid w:val="00A002E6"/>
    <w:rsid w:val="00A00610"/>
    <w:rsid w:val="00A00EB2"/>
    <w:rsid w:val="00A00EEC"/>
    <w:rsid w:val="00A01041"/>
    <w:rsid w:val="00A0117C"/>
    <w:rsid w:val="00A01305"/>
    <w:rsid w:val="00A01596"/>
    <w:rsid w:val="00A0177E"/>
    <w:rsid w:val="00A01C63"/>
    <w:rsid w:val="00A01CF0"/>
    <w:rsid w:val="00A01E61"/>
    <w:rsid w:val="00A020B5"/>
    <w:rsid w:val="00A025E9"/>
    <w:rsid w:val="00A025FC"/>
    <w:rsid w:val="00A02DD1"/>
    <w:rsid w:val="00A03652"/>
    <w:rsid w:val="00A04163"/>
    <w:rsid w:val="00A04244"/>
    <w:rsid w:val="00A04378"/>
    <w:rsid w:val="00A04384"/>
    <w:rsid w:val="00A0452C"/>
    <w:rsid w:val="00A04567"/>
    <w:rsid w:val="00A04644"/>
    <w:rsid w:val="00A047C4"/>
    <w:rsid w:val="00A048C4"/>
    <w:rsid w:val="00A0490E"/>
    <w:rsid w:val="00A05222"/>
    <w:rsid w:val="00A05387"/>
    <w:rsid w:val="00A0566D"/>
    <w:rsid w:val="00A057E4"/>
    <w:rsid w:val="00A05B76"/>
    <w:rsid w:val="00A05C54"/>
    <w:rsid w:val="00A05DFD"/>
    <w:rsid w:val="00A05E52"/>
    <w:rsid w:val="00A05EFC"/>
    <w:rsid w:val="00A05FC8"/>
    <w:rsid w:val="00A060CA"/>
    <w:rsid w:val="00A06273"/>
    <w:rsid w:val="00A06876"/>
    <w:rsid w:val="00A06ADB"/>
    <w:rsid w:val="00A06B46"/>
    <w:rsid w:val="00A06C99"/>
    <w:rsid w:val="00A0708C"/>
    <w:rsid w:val="00A07174"/>
    <w:rsid w:val="00A07187"/>
    <w:rsid w:val="00A071E6"/>
    <w:rsid w:val="00A07308"/>
    <w:rsid w:val="00A07544"/>
    <w:rsid w:val="00A07E11"/>
    <w:rsid w:val="00A10ADB"/>
    <w:rsid w:val="00A10DB0"/>
    <w:rsid w:val="00A1119A"/>
    <w:rsid w:val="00A1188A"/>
    <w:rsid w:val="00A119A0"/>
    <w:rsid w:val="00A1238E"/>
    <w:rsid w:val="00A12876"/>
    <w:rsid w:val="00A12D28"/>
    <w:rsid w:val="00A131B9"/>
    <w:rsid w:val="00A132FC"/>
    <w:rsid w:val="00A13398"/>
    <w:rsid w:val="00A13462"/>
    <w:rsid w:val="00A1387E"/>
    <w:rsid w:val="00A139FB"/>
    <w:rsid w:val="00A13BB8"/>
    <w:rsid w:val="00A1491E"/>
    <w:rsid w:val="00A14B4A"/>
    <w:rsid w:val="00A14C61"/>
    <w:rsid w:val="00A150AE"/>
    <w:rsid w:val="00A15164"/>
    <w:rsid w:val="00A1578E"/>
    <w:rsid w:val="00A16878"/>
    <w:rsid w:val="00A16BB9"/>
    <w:rsid w:val="00A16C74"/>
    <w:rsid w:val="00A16D0C"/>
    <w:rsid w:val="00A17D56"/>
    <w:rsid w:val="00A17F8E"/>
    <w:rsid w:val="00A20206"/>
    <w:rsid w:val="00A2089A"/>
    <w:rsid w:val="00A20C29"/>
    <w:rsid w:val="00A20F76"/>
    <w:rsid w:val="00A21230"/>
    <w:rsid w:val="00A21428"/>
    <w:rsid w:val="00A21648"/>
    <w:rsid w:val="00A21892"/>
    <w:rsid w:val="00A21B8C"/>
    <w:rsid w:val="00A2239A"/>
    <w:rsid w:val="00A226A3"/>
    <w:rsid w:val="00A22722"/>
    <w:rsid w:val="00A2283A"/>
    <w:rsid w:val="00A22B52"/>
    <w:rsid w:val="00A23186"/>
    <w:rsid w:val="00A2336C"/>
    <w:rsid w:val="00A234BE"/>
    <w:rsid w:val="00A24262"/>
    <w:rsid w:val="00A24ADD"/>
    <w:rsid w:val="00A25057"/>
    <w:rsid w:val="00A250C8"/>
    <w:rsid w:val="00A252EE"/>
    <w:rsid w:val="00A256C9"/>
    <w:rsid w:val="00A2589D"/>
    <w:rsid w:val="00A2591E"/>
    <w:rsid w:val="00A26A4C"/>
    <w:rsid w:val="00A26DA2"/>
    <w:rsid w:val="00A26E16"/>
    <w:rsid w:val="00A2713E"/>
    <w:rsid w:val="00A271E7"/>
    <w:rsid w:val="00A27434"/>
    <w:rsid w:val="00A27566"/>
    <w:rsid w:val="00A279A6"/>
    <w:rsid w:val="00A27FDE"/>
    <w:rsid w:val="00A300E1"/>
    <w:rsid w:val="00A3049C"/>
    <w:rsid w:val="00A30A59"/>
    <w:rsid w:val="00A30CBF"/>
    <w:rsid w:val="00A30E4A"/>
    <w:rsid w:val="00A310D6"/>
    <w:rsid w:val="00A312F0"/>
    <w:rsid w:val="00A31E9B"/>
    <w:rsid w:val="00A3206A"/>
    <w:rsid w:val="00A3218B"/>
    <w:rsid w:val="00A32738"/>
    <w:rsid w:val="00A32809"/>
    <w:rsid w:val="00A3329B"/>
    <w:rsid w:val="00A3403D"/>
    <w:rsid w:val="00A3442B"/>
    <w:rsid w:val="00A34511"/>
    <w:rsid w:val="00A34552"/>
    <w:rsid w:val="00A34647"/>
    <w:rsid w:val="00A34D91"/>
    <w:rsid w:val="00A34F25"/>
    <w:rsid w:val="00A353A5"/>
    <w:rsid w:val="00A358D0"/>
    <w:rsid w:val="00A35E4D"/>
    <w:rsid w:val="00A36166"/>
    <w:rsid w:val="00A365D1"/>
    <w:rsid w:val="00A365DE"/>
    <w:rsid w:val="00A36B28"/>
    <w:rsid w:val="00A37574"/>
    <w:rsid w:val="00A3763A"/>
    <w:rsid w:val="00A37A5F"/>
    <w:rsid w:val="00A37B8F"/>
    <w:rsid w:val="00A37C3F"/>
    <w:rsid w:val="00A40612"/>
    <w:rsid w:val="00A407D3"/>
    <w:rsid w:val="00A40DF3"/>
    <w:rsid w:val="00A40EE3"/>
    <w:rsid w:val="00A4219A"/>
    <w:rsid w:val="00A421BE"/>
    <w:rsid w:val="00A42733"/>
    <w:rsid w:val="00A4296A"/>
    <w:rsid w:val="00A42A1A"/>
    <w:rsid w:val="00A42FAF"/>
    <w:rsid w:val="00A440D1"/>
    <w:rsid w:val="00A44257"/>
    <w:rsid w:val="00A4465B"/>
    <w:rsid w:val="00A44CAD"/>
    <w:rsid w:val="00A45004"/>
    <w:rsid w:val="00A450C5"/>
    <w:rsid w:val="00A4524A"/>
    <w:rsid w:val="00A453C0"/>
    <w:rsid w:val="00A45B8E"/>
    <w:rsid w:val="00A46624"/>
    <w:rsid w:val="00A46E31"/>
    <w:rsid w:val="00A471CB"/>
    <w:rsid w:val="00A4720C"/>
    <w:rsid w:val="00A47389"/>
    <w:rsid w:val="00A4749A"/>
    <w:rsid w:val="00A47967"/>
    <w:rsid w:val="00A47A58"/>
    <w:rsid w:val="00A47CE2"/>
    <w:rsid w:val="00A47EFC"/>
    <w:rsid w:val="00A50349"/>
    <w:rsid w:val="00A5050E"/>
    <w:rsid w:val="00A50C08"/>
    <w:rsid w:val="00A51A01"/>
    <w:rsid w:val="00A51A7F"/>
    <w:rsid w:val="00A51F86"/>
    <w:rsid w:val="00A5255A"/>
    <w:rsid w:val="00A5260F"/>
    <w:rsid w:val="00A5282F"/>
    <w:rsid w:val="00A52B39"/>
    <w:rsid w:val="00A52C66"/>
    <w:rsid w:val="00A52C70"/>
    <w:rsid w:val="00A532EC"/>
    <w:rsid w:val="00A53D8B"/>
    <w:rsid w:val="00A53E13"/>
    <w:rsid w:val="00A5431B"/>
    <w:rsid w:val="00A54AD0"/>
    <w:rsid w:val="00A55833"/>
    <w:rsid w:val="00A55D8D"/>
    <w:rsid w:val="00A56655"/>
    <w:rsid w:val="00A56810"/>
    <w:rsid w:val="00A56A37"/>
    <w:rsid w:val="00A570E8"/>
    <w:rsid w:val="00A57120"/>
    <w:rsid w:val="00A57876"/>
    <w:rsid w:val="00A57A3B"/>
    <w:rsid w:val="00A57C34"/>
    <w:rsid w:val="00A57E17"/>
    <w:rsid w:val="00A57E58"/>
    <w:rsid w:val="00A60649"/>
    <w:rsid w:val="00A60DBC"/>
    <w:rsid w:val="00A613F2"/>
    <w:rsid w:val="00A61955"/>
    <w:rsid w:val="00A61A6C"/>
    <w:rsid w:val="00A62023"/>
    <w:rsid w:val="00A622D2"/>
    <w:rsid w:val="00A62A48"/>
    <w:rsid w:val="00A62D86"/>
    <w:rsid w:val="00A62F85"/>
    <w:rsid w:val="00A6309E"/>
    <w:rsid w:val="00A63869"/>
    <w:rsid w:val="00A63DB3"/>
    <w:rsid w:val="00A63EC0"/>
    <w:rsid w:val="00A64926"/>
    <w:rsid w:val="00A649E0"/>
    <w:rsid w:val="00A64B86"/>
    <w:rsid w:val="00A653AD"/>
    <w:rsid w:val="00A65528"/>
    <w:rsid w:val="00A65F56"/>
    <w:rsid w:val="00A6682D"/>
    <w:rsid w:val="00A669D8"/>
    <w:rsid w:val="00A67C8B"/>
    <w:rsid w:val="00A67DAC"/>
    <w:rsid w:val="00A705AB"/>
    <w:rsid w:val="00A70A03"/>
    <w:rsid w:val="00A70BD3"/>
    <w:rsid w:val="00A70EF8"/>
    <w:rsid w:val="00A70FFA"/>
    <w:rsid w:val="00A7110F"/>
    <w:rsid w:val="00A71983"/>
    <w:rsid w:val="00A71E12"/>
    <w:rsid w:val="00A71E17"/>
    <w:rsid w:val="00A723B3"/>
    <w:rsid w:val="00A7255C"/>
    <w:rsid w:val="00A72B3A"/>
    <w:rsid w:val="00A72FD4"/>
    <w:rsid w:val="00A7326D"/>
    <w:rsid w:val="00A737B9"/>
    <w:rsid w:val="00A73970"/>
    <w:rsid w:val="00A73E24"/>
    <w:rsid w:val="00A7408C"/>
    <w:rsid w:val="00A74575"/>
    <w:rsid w:val="00A74753"/>
    <w:rsid w:val="00A74881"/>
    <w:rsid w:val="00A74D63"/>
    <w:rsid w:val="00A74FA6"/>
    <w:rsid w:val="00A750E6"/>
    <w:rsid w:val="00A75266"/>
    <w:rsid w:val="00A75663"/>
    <w:rsid w:val="00A7566B"/>
    <w:rsid w:val="00A75BB1"/>
    <w:rsid w:val="00A75D8F"/>
    <w:rsid w:val="00A75F87"/>
    <w:rsid w:val="00A760A4"/>
    <w:rsid w:val="00A76261"/>
    <w:rsid w:val="00A762A1"/>
    <w:rsid w:val="00A76B58"/>
    <w:rsid w:val="00A76BC8"/>
    <w:rsid w:val="00A778D3"/>
    <w:rsid w:val="00A800E4"/>
    <w:rsid w:val="00A80444"/>
    <w:rsid w:val="00A8053F"/>
    <w:rsid w:val="00A80EF2"/>
    <w:rsid w:val="00A81379"/>
    <w:rsid w:val="00A81BC5"/>
    <w:rsid w:val="00A81EF5"/>
    <w:rsid w:val="00A821D7"/>
    <w:rsid w:val="00A827E5"/>
    <w:rsid w:val="00A83257"/>
    <w:rsid w:val="00A83606"/>
    <w:rsid w:val="00A83B95"/>
    <w:rsid w:val="00A84455"/>
    <w:rsid w:val="00A84B66"/>
    <w:rsid w:val="00A84F8B"/>
    <w:rsid w:val="00A852A5"/>
    <w:rsid w:val="00A852CC"/>
    <w:rsid w:val="00A85786"/>
    <w:rsid w:val="00A85A26"/>
    <w:rsid w:val="00A85BF9"/>
    <w:rsid w:val="00A863E5"/>
    <w:rsid w:val="00A864A3"/>
    <w:rsid w:val="00A865A8"/>
    <w:rsid w:val="00A86B6F"/>
    <w:rsid w:val="00A86FBA"/>
    <w:rsid w:val="00A87175"/>
    <w:rsid w:val="00A879AA"/>
    <w:rsid w:val="00A87A35"/>
    <w:rsid w:val="00A87B71"/>
    <w:rsid w:val="00A90480"/>
    <w:rsid w:val="00A907EB"/>
    <w:rsid w:val="00A915DC"/>
    <w:rsid w:val="00A915EA"/>
    <w:rsid w:val="00A916D0"/>
    <w:rsid w:val="00A9195E"/>
    <w:rsid w:val="00A91AA8"/>
    <w:rsid w:val="00A91C46"/>
    <w:rsid w:val="00A91E4A"/>
    <w:rsid w:val="00A91E93"/>
    <w:rsid w:val="00A91EA1"/>
    <w:rsid w:val="00A92B7F"/>
    <w:rsid w:val="00A93050"/>
    <w:rsid w:val="00A9324B"/>
    <w:rsid w:val="00A93525"/>
    <w:rsid w:val="00A93C3F"/>
    <w:rsid w:val="00A9412E"/>
    <w:rsid w:val="00A9468A"/>
    <w:rsid w:val="00A95112"/>
    <w:rsid w:val="00A95DA7"/>
    <w:rsid w:val="00A95DAC"/>
    <w:rsid w:val="00A95FF6"/>
    <w:rsid w:val="00A962AA"/>
    <w:rsid w:val="00A96923"/>
    <w:rsid w:val="00A96CDA"/>
    <w:rsid w:val="00A97186"/>
    <w:rsid w:val="00A97235"/>
    <w:rsid w:val="00A974E3"/>
    <w:rsid w:val="00A97BEC"/>
    <w:rsid w:val="00A97CCC"/>
    <w:rsid w:val="00A97F88"/>
    <w:rsid w:val="00AA0157"/>
    <w:rsid w:val="00AA0518"/>
    <w:rsid w:val="00AA108B"/>
    <w:rsid w:val="00AA13CC"/>
    <w:rsid w:val="00AA1836"/>
    <w:rsid w:val="00AA18D7"/>
    <w:rsid w:val="00AA1969"/>
    <w:rsid w:val="00AA1A1E"/>
    <w:rsid w:val="00AA2175"/>
    <w:rsid w:val="00AA24B3"/>
    <w:rsid w:val="00AA2717"/>
    <w:rsid w:val="00AA2CC4"/>
    <w:rsid w:val="00AA2E19"/>
    <w:rsid w:val="00AA3366"/>
    <w:rsid w:val="00AA368A"/>
    <w:rsid w:val="00AA3721"/>
    <w:rsid w:val="00AA38FF"/>
    <w:rsid w:val="00AA3F2D"/>
    <w:rsid w:val="00AA4065"/>
    <w:rsid w:val="00AA42EA"/>
    <w:rsid w:val="00AA42FC"/>
    <w:rsid w:val="00AA4421"/>
    <w:rsid w:val="00AA448F"/>
    <w:rsid w:val="00AA4ABE"/>
    <w:rsid w:val="00AA4F64"/>
    <w:rsid w:val="00AA5251"/>
    <w:rsid w:val="00AA54A4"/>
    <w:rsid w:val="00AA5CB4"/>
    <w:rsid w:val="00AA5E68"/>
    <w:rsid w:val="00AA60CF"/>
    <w:rsid w:val="00AA6CE1"/>
    <w:rsid w:val="00AA735C"/>
    <w:rsid w:val="00AA783C"/>
    <w:rsid w:val="00AA7BDD"/>
    <w:rsid w:val="00AB009C"/>
    <w:rsid w:val="00AB00C0"/>
    <w:rsid w:val="00AB03B8"/>
    <w:rsid w:val="00AB08C1"/>
    <w:rsid w:val="00AB1BDC"/>
    <w:rsid w:val="00AB2A0E"/>
    <w:rsid w:val="00AB2C75"/>
    <w:rsid w:val="00AB342D"/>
    <w:rsid w:val="00AB39D4"/>
    <w:rsid w:val="00AB4539"/>
    <w:rsid w:val="00AB4AD4"/>
    <w:rsid w:val="00AB4B01"/>
    <w:rsid w:val="00AB4BBC"/>
    <w:rsid w:val="00AB5068"/>
    <w:rsid w:val="00AB515E"/>
    <w:rsid w:val="00AB5598"/>
    <w:rsid w:val="00AB563E"/>
    <w:rsid w:val="00AB5A15"/>
    <w:rsid w:val="00AB5A58"/>
    <w:rsid w:val="00AB5CE3"/>
    <w:rsid w:val="00AB600C"/>
    <w:rsid w:val="00AB6A95"/>
    <w:rsid w:val="00AB6ADD"/>
    <w:rsid w:val="00AB6E76"/>
    <w:rsid w:val="00AB6FAC"/>
    <w:rsid w:val="00AB761A"/>
    <w:rsid w:val="00AB785C"/>
    <w:rsid w:val="00AB7D3C"/>
    <w:rsid w:val="00AB7E86"/>
    <w:rsid w:val="00AC00A3"/>
    <w:rsid w:val="00AC0517"/>
    <w:rsid w:val="00AC07A7"/>
    <w:rsid w:val="00AC0AA9"/>
    <w:rsid w:val="00AC0AB1"/>
    <w:rsid w:val="00AC128F"/>
    <w:rsid w:val="00AC1322"/>
    <w:rsid w:val="00AC1424"/>
    <w:rsid w:val="00AC1EC0"/>
    <w:rsid w:val="00AC1F61"/>
    <w:rsid w:val="00AC2295"/>
    <w:rsid w:val="00AC2966"/>
    <w:rsid w:val="00AC3270"/>
    <w:rsid w:val="00AC32B2"/>
    <w:rsid w:val="00AC41CB"/>
    <w:rsid w:val="00AC453B"/>
    <w:rsid w:val="00AC4860"/>
    <w:rsid w:val="00AC4D6B"/>
    <w:rsid w:val="00AC4E9F"/>
    <w:rsid w:val="00AC4F97"/>
    <w:rsid w:val="00AC54C5"/>
    <w:rsid w:val="00AC5904"/>
    <w:rsid w:val="00AC5A1C"/>
    <w:rsid w:val="00AC5B56"/>
    <w:rsid w:val="00AC5DDB"/>
    <w:rsid w:val="00AC5EB0"/>
    <w:rsid w:val="00AC64A2"/>
    <w:rsid w:val="00AC6578"/>
    <w:rsid w:val="00AC6682"/>
    <w:rsid w:val="00AC6E2D"/>
    <w:rsid w:val="00AC72E7"/>
    <w:rsid w:val="00AC7887"/>
    <w:rsid w:val="00AC7A97"/>
    <w:rsid w:val="00AD002A"/>
    <w:rsid w:val="00AD012D"/>
    <w:rsid w:val="00AD0262"/>
    <w:rsid w:val="00AD03FE"/>
    <w:rsid w:val="00AD0E1A"/>
    <w:rsid w:val="00AD0F3F"/>
    <w:rsid w:val="00AD14A1"/>
    <w:rsid w:val="00AD14A9"/>
    <w:rsid w:val="00AD27C5"/>
    <w:rsid w:val="00AD2CF8"/>
    <w:rsid w:val="00AD303A"/>
    <w:rsid w:val="00AD3047"/>
    <w:rsid w:val="00AD34AD"/>
    <w:rsid w:val="00AD3582"/>
    <w:rsid w:val="00AD37D2"/>
    <w:rsid w:val="00AD388E"/>
    <w:rsid w:val="00AD3D82"/>
    <w:rsid w:val="00AD4067"/>
    <w:rsid w:val="00AD4220"/>
    <w:rsid w:val="00AD491F"/>
    <w:rsid w:val="00AD4ADC"/>
    <w:rsid w:val="00AD678D"/>
    <w:rsid w:val="00AD6D82"/>
    <w:rsid w:val="00AD71A7"/>
    <w:rsid w:val="00AD7353"/>
    <w:rsid w:val="00AD7504"/>
    <w:rsid w:val="00AD7D99"/>
    <w:rsid w:val="00AD7E8D"/>
    <w:rsid w:val="00AE0591"/>
    <w:rsid w:val="00AE1591"/>
    <w:rsid w:val="00AE1D01"/>
    <w:rsid w:val="00AE1D1E"/>
    <w:rsid w:val="00AE1E03"/>
    <w:rsid w:val="00AE208A"/>
    <w:rsid w:val="00AE294F"/>
    <w:rsid w:val="00AE296D"/>
    <w:rsid w:val="00AE2D41"/>
    <w:rsid w:val="00AE2E38"/>
    <w:rsid w:val="00AE300F"/>
    <w:rsid w:val="00AE3523"/>
    <w:rsid w:val="00AE3BA1"/>
    <w:rsid w:val="00AE4324"/>
    <w:rsid w:val="00AE45E0"/>
    <w:rsid w:val="00AE4E54"/>
    <w:rsid w:val="00AE57D5"/>
    <w:rsid w:val="00AE5869"/>
    <w:rsid w:val="00AE599F"/>
    <w:rsid w:val="00AE5FB3"/>
    <w:rsid w:val="00AE6364"/>
    <w:rsid w:val="00AE6A0E"/>
    <w:rsid w:val="00AE6FA3"/>
    <w:rsid w:val="00AE7AD5"/>
    <w:rsid w:val="00AE7B8A"/>
    <w:rsid w:val="00AE7D67"/>
    <w:rsid w:val="00AE7ECA"/>
    <w:rsid w:val="00AF0F5F"/>
    <w:rsid w:val="00AF0FA8"/>
    <w:rsid w:val="00AF1268"/>
    <w:rsid w:val="00AF1D2C"/>
    <w:rsid w:val="00AF2371"/>
    <w:rsid w:val="00AF29F3"/>
    <w:rsid w:val="00AF2DDB"/>
    <w:rsid w:val="00AF2F73"/>
    <w:rsid w:val="00AF2FF9"/>
    <w:rsid w:val="00AF3420"/>
    <w:rsid w:val="00AF346D"/>
    <w:rsid w:val="00AF3496"/>
    <w:rsid w:val="00AF3B15"/>
    <w:rsid w:val="00AF4050"/>
    <w:rsid w:val="00AF443D"/>
    <w:rsid w:val="00AF462E"/>
    <w:rsid w:val="00AF4656"/>
    <w:rsid w:val="00AF4BE7"/>
    <w:rsid w:val="00AF5197"/>
    <w:rsid w:val="00AF5AAE"/>
    <w:rsid w:val="00AF5C67"/>
    <w:rsid w:val="00AF6347"/>
    <w:rsid w:val="00AF64C7"/>
    <w:rsid w:val="00AF7436"/>
    <w:rsid w:val="00AF79EB"/>
    <w:rsid w:val="00AF7D32"/>
    <w:rsid w:val="00AF7F75"/>
    <w:rsid w:val="00B007CF"/>
    <w:rsid w:val="00B0084C"/>
    <w:rsid w:val="00B008AD"/>
    <w:rsid w:val="00B009A3"/>
    <w:rsid w:val="00B0129E"/>
    <w:rsid w:val="00B015FE"/>
    <w:rsid w:val="00B0178F"/>
    <w:rsid w:val="00B018C4"/>
    <w:rsid w:val="00B01A65"/>
    <w:rsid w:val="00B02136"/>
    <w:rsid w:val="00B0232D"/>
    <w:rsid w:val="00B02667"/>
    <w:rsid w:val="00B0273A"/>
    <w:rsid w:val="00B02EFD"/>
    <w:rsid w:val="00B02F23"/>
    <w:rsid w:val="00B03636"/>
    <w:rsid w:val="00B0374D"/>
    <w:rsid w:val="00B037AF"/>
    <w:rsid w:val="00B0396D"/>
    <w:rsid w:val="00B03B33"/>
    <w:rsid w:val="00B03F00"/>
    <w:rsid w:val="00B04139"/>
    <w:rsid w:val="00B04238"/>
    <w:rsid w:val="00B04564"/>
    <w:rsid w:val="00B04F79"/>
    <w:rsid w:val="00B0563B"/>
    <w:rsid w:val="00B05944"/>
    <w:rsid w:val="00B05E29"/>
    <w:rsid w:val="00B060DD"/>
    <w:rsid w:val="00B065FA"/>
    <w:rsid w:val="00B069A4"/>
    <w:rsid w:val="00B06C84"/>
    <w:rsid w:val="00B06E04"/>
    <w:rsid w:val="00B06F06"/>
    <w:rsid w:val="00B07739"/>
    <w:rsid w:val="00B07855"/>
    <w:rsid w:val="00B079D3"/>
    <w:rsid w:val="00B07A99"/>
    <w:rsid w:val="00B1038D"/>
    <w:rsid w:val="00B103C7"/>
    <w:rsid w:val="00B108C0"/>
    <w:rsid w:val="00B10B46"/>
    <w:rsid w:val="00B11182"/>
    <w:rsid w:val="00B11188"/>
    <w:rsid w:val="00B117F5"/>
    <w:rsid w:val="00B11B85"/>
    <w:rsid w:val="00B11E27"/>
    <w:rsid w:val="00B12108"/>
    <w:rsid w:val="00B128B5"/>
    <w:rsid w:val="00B128C2"/>
    <w:rsid w:val="00B12993"/>
    <w:rsid w:val="00B12A33"/>
    <w:rsid w:val="00B12B33"/>
    <w:rsid w:val="00B13333"/>
    <w:rsid w:val="00B138CE"/>
    <w:rsid w:val="00B13F0C"/>
    <w:rsid w:val="00B14323"/>
    <w:rsid w:val="00B1471B"/>
    <w:rsid w:val="00B14808"/>
    <w:rsid w:val="00B14A80"/>
    <w:rsid w:val="00B151DD"/>
    <w:rsid w:val="00B155C1"/>
    <w:rsid w:val="00B15D6E"/>
    <w:rsid w:val="00B1677A"/>
    <w:rsid w:val="00B16AB3"/>
    <w:rsid w:val="00B16CEB"/>
    <w:rsid w:val="00B17046"/>
    <w:rsid w:val="00B17561"/>
    <w:rsid w:val="00B17659"/>
    <w:rsid w:val="00B20227"/>
    <w:rsid w:val="00B20261"/>
    <w:rsid w:val="00B203C5"/>
    <w:rsid w:val="00B205F1"/>
    <w:rsid w:val="00B2078D"/>
    <w:rsid w:val="00B213CA"/>
    <w:rsid w:val="00B21D12"/>
    <w:rsid w:val="00B223D1"/>
    <w:rsid w:val="00B22B0C"/>
    <w:rsid w:val="00B23240"/>
    <w:rsid w:val="00B2325D"/>
    <w:rsid w:val="00B23EAC"/>
    <w:rsid w:val="00B24286"/>
    <w:rsid w:val="00B2431A"/>
    <w:rsid w:val="00B246F6"/>
    <w:rsid w:val="00B2485F"/>
    <w:rsid w:val="00B24A18"/>
    <w:rsid w:val="00B2505A"/>
    <w:rsid w:val="00B2523F"/>
    <w:rsid w:val="00B2525B"/>
    <w:rsid w:val="00B257EF"/>
    <w:rsid w:val="00B259C5"/>
    <w:rsid w:val="00B25CAC"/>
    <w:rsid w:val="00B25D2F"/>
    <w:rsid w:val="00B260AC"/>
    <w:rsid w:val="00B260F4"/>
    <w:rsid w:val="00B2660D"/>
    <w:rsid w:val="00B2671C"/>
    <w:rsid w:val="00B2680E"/>
    <w:rsid w:val="00B26CF9"/>
    <w:rsid w:val="00B26EE5"/>
    <w:rsid w:val="00B271B1"/>
    <w:rsid w:val="00B27274"/>
    <w:rsid w:val="00B275CE"/>
    <w:rsid w:val="00B27BC8"/>
    <w:rsid w:val="00B27C2F"/>
    <w:rsid w:val="00B30198"/>
    <w:rsid w:val="00B306CC"/>
    <w:rsid w:val="00B308EB"/>
    <w:rsid w:val="00B30953"/>
    <w:rsid w:val="00B309D5"/>
    <w:rsid w:val="00B30F0B"/>
    <w:rsid w:val="00B31093"/>
    <w:rsid w:val="00B3112A"/>
    <w:rsid w:val="00B3135F"/>
    <w:rsid w:val="00B322ED"/>
    <w:rsid w:val="00B32327"/>
    <w:rsid w:val="00B3247F"/>
    <w:rsid w:val="00B32742"/>
    <w:rsid w:val="00B329DD"/>
    <w:rsid w:val="00B32B39"/>
    <w:rsid w:val="00B32DD2"/>
    <w:rsid w:val="00B33399"/>
    <w:rsid w:val="00B33407"/>
    <w:rsid w:val="00B34765"/>
    <w:rsid w:val="00B34CEA"/>
    <w:rsid w:val="00B354E2"/>
    <w:rsid w:val="00B35582"/>
    <w:rsid w:val="00B35720"/>
    <w:rsid w:val="00B357B5"/>
    <w:rsid w:val="00B3586B"/>
    <w:rsid w:val="00B35BA7"/>
    <w:rsid w:val="00B35C85"/>
    <w:rsid w:val="00B360A1"/>
    <w:rsid w:val="00B360E9"/>
    <w:rsid w:val="00B361A7"/>
    <w:rsid w:val="00B3646C"/>
    <w:rsid w:val="00B371B0"/>
    <w:rsid w:val="00B37255"/>
    <w:rsid w:val="00B375D6"/>
    <w:rsid w:val="00B378A3"/>
    <w:rsid w:val="00B37BB8"/>
    <w:rsid w:val="00B37BD8"/>
    <w:rsid w:val="00B37ECE"/>
    <w:rsid w:val="00B418E4"/>
    <w:rsid w:val="00B42560"/>
    <w:rsid w:val="00B42EDB"/>
    <w:rsid w:val="00B4358B"/>
    <w:rsid w:val="00B43AFA"/>
    <w:rsid w:val="00B43BFC"/>
    <w:rsid w:val="00B43E4E"/>
    <w:rsid w:val="00B44254"/>
    <w:rsid w:val="00B446A6"/>
    <w:rsid w:val="00B45266"/>
    <w:rsid w:val="00B45AE8"/>
    <w:rsid w:val="00B4629C"/>
    <w:rsid w:val="00B4654E"/>
    <w:rsid w:val="00B471C8"/>
    <w:rsid w:val="00B473A0"/>
    <w:rsid w:val="00B476D4"/>
    <w:rsid w:val="00B47A22"/>
    <w:rsid w:val="00B47A9A"/>
    <w:rsid w:val="00B5030A"/>
    <w:rsid w:val="00B50327"/>
    <w:rsid w:val="00B50491"/>
    <w:rsid w:val="00B5095F"/>
    <w:rsid w:val="00B513F4"/>
    <w:rsid w:val="00B520DF"/>
    <w:rsid w:val="00B53102"/>
    <w:rsid w:val="00B535DF"/>
    <w:rsid w:val="00B536FB"/>
    <w:rsid w:val="00B53BA3"/>
    <w:rsid w:val="00B53C30"/>
    <w:rsid w:val="00B53F22"/>
    <w:rsid w:val="00B53F69"/>
    <w:rsid w:val="00B54079"/>
    <w:rsid w:val="00B54306"/>
    <w:rsid w:val="00B543AA"/>
    <w:rsid w:val="00B54C6D"/>
    <w:rsid w:val="00B54FD2"/>
    <w:rsid w:val="00B55628"/>
    <w:rsid w:val="00B55B6A"/>
    <w:rsid w:val="00B55D03"/>
    <w:rsid w:val="00B56514"/>
    <w:rsid w:val="00B56565"/>
    <w:rsid w:val="00B56ED3"/>
    <w:rsid w:val="00B57195"/>
    <w:rsid w:val="00B5777A"/>
    <w:rsid w:val="00B579FA"/>
    <w:rsid w:val="00B57AAC"/>
    <w:rsid w:val="00B60589"/>
    <w:rsid w:val="00B610D0"/>
    <w:rsid w:val="00B61399"/>
    <w:rsid w:val="00B6183B"/>
    <w:rsid w:val="00B61CE0"/>
    <w:rsid w:val="00B62364"/>
    <w:rsid w:val="00B62665"/>
    <w:rsid w:val="00B629A4"/>
    <w:rsid w:val="00B62AA1"/>
    <w:rsid w:val="00B62AD6"/>
    <w:rsid w:val="00B62E1B"/>
    <w:rsid w:val="00B6377C"/>
    <w:rsid w:val="00B63AA1"/>
    <w:rsid w:val="00B641C6"/>
    <w:rsid w:val="00B64A04"/>
    <w:rsid w:val="00B65083"/>
    <w:rsid w:val="00B65261"/>
    <w:rsid w:val="00B655AD"/>
    <w:rsid w:val="00B65925"/>
    <w:rsid w:val="00B664A8"/>
    <w:rsid w:val="00B6650B"/>
    <w:rsid w:val="00B66689"/>
    <w:rsid w:val="00B66783"/>
    <w:rsid w:val="00B66B76"/>
    <w:rsid w:val="00B66ED2"/>
    <w:rsid w:val="00B6762D"/>
    <w:rsid w:val="00B6787A"/>
    <w:rsid w:val="00B67EAB"/>
    <w:rsid w:val="00B70458"/>
    <w:rsid w:val="00B7060D"/>
    <w:rsid w:val="00B7074F"/>
    <w:rsid w:val="00B70B5A"/>
    <w:rsid w:val="00B70DAE"/>
    <w:rsid w:val="00B711DA"/>
    <w:rsid w:val="00B71200"/>
    <w:rsid w:val="00B717D7"/>
    <w:rsid w:val="00B7233D"/>
    <w:rsid w:val="00B725B1"/>
    <w:rsid w:val="00B72B3B"/>
    <w:rsid w:val="00B72D5B"/>
    <w:rsid w:val="00B73376"/>
    <w:rsid w:val="00B7348E"/>
    <w:rsid w:val="00B73C4D"/>
    <w:rsid w:val="00B73D78"/>
    <w:rsid w:val="00B74032"/>
    <w:rsid w:val="00B7447D"/>
    <w:rsid w:val="00B74A1D"/>
    <w:rsid w:val="00B753B9"/>
    <w:rsid w:val="00B756EA"/>
    <w:rsid w:val="00B75B5A"/>
    <w:rsid w:val="00B7621F"/>
    <w:rsid w:val="00B76495"/>
    <w:rsid w:val="00B76914"/>
    <w:rsid w:val="00B770A6"/>
    <w:rsid w:val="00B77662"/>
    <w:rsid w:val="00B77A0C"/>
    <w:rsid w:val="00B8011A"/>
    <w:rsid w:val="00B80312"/>
    <w:rsid w:val="00B8090C"/>
    <w:rsid w:val="00B80A1C"/>
    <w:rsid w:val="00B8124E"/>
    <w:rsid w:val="00B81262"/>
    <w:rsid w:val="00B8262D"/>
    <w:rsid w:val="00B82C6D"/>
    <w:rsid w:val="00B82E83"/>
    <w:rsid w:val="00B82EA2"/>
    <w:rsid w:val="00B83142"/>
    <w:rsid w:val="00B83DC2"/>
    <w:rsid w:val="00B84162"/>
    <w:rsid w:val="00B84E66"/>
    <w:rsid w:val="00B84E93"/>
    <w:rsid w:val="00B854CB"/>
    <w:rsid w:val="00B85DDE"/>
    <w:rsid w:val="00B8620C"/>
    <w:rsid w:val="00B86397"/>
    <w:rsid w:val="00B86F4D"/>
    <w:rsid w:val="00B86F5F"/>
    <w:rsid w:val="00B87033"/>
    <w:rsid w:val="00B8761B"/>
    <w:rsid w:val="00B87A69"/>
    <w:rsid w:val="00B87B27"/>
    <w:rsid w:val="00B9069E"/>
    <w:rsid w:val="00B90F3A"/>
    <w:rsid w:val="00B911E5"/>
    <w:rsid w:val="00B912EA"/>
    <w:rsid w:val="00B913F5"/>
    <w:rsid w:val="00B9152F"/>
    <w:rsid w:val="00B91CBE"/>
    <w:rsid w:val="00B923FF"/>
    <w:rsid w:val="00B92493"/>
    <w:rsid w:val="00B92998"/>
    <w:rsid w:val="00B937C1"/>
    <w:rsid w:val="00B93CD7"/>
    <w:rsid w:val="00B9437B"/>
    <w:rsid w:val="00B94446"/>
    <w:rsid w:val="00B94540"/>
    <w:rsid w:val="00B9460A"/>
    <w:rsid w:val="00B94C1C"/>
    <w:rsid w:val="00B94CBA"/>
    <w:rsid w:val="00B95489"/>
    <w:rsid w:val="00B95659"/>
    <w:rsid w:val="00B9573E"/>
    <w:rsid w:val="00B9595B"/>
    <w:rsid w:val="00B95E4D"/>
    <w:rsid w:val="00B95EDD"/>
    <w:rsid w:val="00B9615E"/>
    <w:rsid w:val="00B961EC"/>
    <w:rsid w:val="00B9641A"/>
    <w:rsid w:val="00B96AE0"/>
    <w:rsid w:val="00B96C30"/>
    <w:rsid w:val="00B976D2"/>
    <w:rsid w:val="00B976F0"/>
    <w:rsid w:val="00B97A57"/>
    <w:rsid w:val="00B97D1D"/>
    <w:rsid w:val="00B97DBF"/>
    <w:rsid w:val="00B97ED9"/>
    <w:rsid w:val="00BA00A3"/>
    <w:rsid w:val="00BA01B1"/>
    <w:rsid w:val="00BA0863"/>
    <w:rsid w:val="00BA0924"/>
    <w:rsid w:val="00BA098E"/>
    <w:rsid w:val="00BA0A99"/>
    <w:rsid w:val="00BA0FCF"/>
    <w:rsid w:val="00BA101C"/>
    <w:rsid w:val="00BA1287"/>
    <w:rsid w:val="00BA1330"/>
    <w:rsid w:val="00BA2BA0"/>
    <w:rsid w:val="00BA2BF2"/>
    <w:rsid w:val="00BA2C87"/>
    <w:rsid w:val="00BA2EAA"/>
    <w:rsid w:val="00BA2EE0"/>
    <w:rsid w:val="00BA2F91"/>
    <w:rsid w:val="00BA3523"/>
    <w:rsid w:val="00BA3E35"/>
    <w:rsid w:val="00BA44BD"/>
    <w:rsid w:val="00BA455A"/>
    <w:rsid w:val="00BA46AC"/>
    <w:rsid w:val="00BA5187"/>
    <w:rsid w:val="00BA5B31"/>
    <w:rsid w:val="00BA629F"/>
    <w:rsid w:val="00BA64AA"/>
    <w:rsid w:val="00BA6B0E"/>
    <w:rsid w:val="00BA6EDE"/>
    <w:rsid w:val="00BA7171"/>
    <w:rsid w:val="00BA7616"/>
    <w:rsid w:val="00BA7857"/>
    <w:rsid w:val="00BA7A84"/>
    <w:rsid w:val="00BA7D2A"/>
    <w:rsid w:val="00BB0929"/>
    <w:rsid w:val="00BB0FE0"/>
    <w:rsid w:val="00BB1817"/>
    <w:rsid w:val="00BB2095"/>
    <w:rsid w:val="00BB22A9"/>
    <w:rsid w:val="00BB24A0"/>
    <w:rsid w:val="00BB3000"/>
    <w:rsid w:val="00BB3060"/>
    <w:rsid w:val="00BB34F1"/>
    <w:rsid w:val="00BB3617"/>
    <w:rsid w:val="00BB3665"/>
    <w:rsid w:val="00BB3D30"/>
    <w:rsid w:val="00BB4DAD"/>
    <w:rsid w:val="00BB535B"/>
    <w:rsid w:val="00BB58F1"/>
    <w:rsid w:val="00BB5A6D"/>
    <w:rsid w:val="00BB5CCE"/>
    <w:rsid w:val="00BB6115"/>
    <w:rsid w:val="00BB621B"/>
    <w:rsid w:val="00BB6CBA"/>
    <w:rsid w:val="00BB6CF2"/>
    <w:rsid w:val="00BB6EE2"/>
    <w:rsid w:val="00BB6F1B"/>
    <w:rsid w:val="00BB72B6"/>
    <w:rsid w:val="00BB7C71"/>
    <w:rsid w:val="00BB7F83"/>
    <w:rsid w:val="00BC0FD5"/>
    <w:rsid w:val="00BC16EA"/>
    <w:rsid w:val="00BC16F4"/>
    <w:rsid w:val="00BC2866"/>
    <w:rsid w:val="00BC3041"/>
    <w:rsid w:val="00BC32B3"/>
    <w:rsid w:val="00BC3FBD"/>
    <w:rsid w:val="00BC4981"/>
    <w:rsid w:val="00BC4A51"/>
    <w:rsid w:val="00BC4C64"/>
    <w:rsid w:val="00BC55D9"/>
    <w:rsid w:val="00BC56FC"/>
    <w:rsid w:val="00BC5A14"/>
    <w:rsid w:val="00BC5C54"/>
    <w:rsid w:val="00BC5C8F"/>
    <w:rsid w:val="00BC691C"/>
    <w:rsid w:val="00BC7825"/>
    <w:rsid w:val="00BC7A8E"/>
    <w:rsid w:val="00BC7AA0"/>
    <w:rsid w:val="00BC7C2A"/>
    <w:rsid w:val="00BC7FD6"/>
    <w:rsid w:val="00BD05E6"/>
    <w:rsid w:val="00BD0800"/>
    <w:rsid w:val="00BD0BA1"/>
    <w:rsid w:val="00BD0D21"/>
    <w:rsid w:val="00BD1411"/>
    <w:rsid w:val="00BD1EEC"/>
    <w:rsid w:val="00BD1F20"/>
    <w:rsid w:val="00BD2495"/>
    <w:rsid w:val="00BD291E"/>
    <w:rsid w:val="00BD2958"/>
    <w:rsid w:val="00BD36C5"/>
    <w:rsid w:val="00BD3A52"/>
    <w:rsid w:val="00BD3CE0"/>
    <w:rsid w:val="00BD442E"/>
    <w:rsid w:val="00BD44F3"/>
    <w:rsid w:val="00BD4629"/>
    <w:rsid w:val="00BD4CF9"/>
    <w:rsid w:val="00BD4D28"/>
    <w:rsid w:val="00BD5229"/>
    <w:rsid w:val="00BD56EC"/>
    <w:rsid w:val="00BD5A45"/>
    <w:rsid w:val="00BD61DE"/>
    <w:rsid w:val="00BD6328"/>
    <w:rsid w:val="00BD685B"/>
    <w:rsid w:val="00BD6DD2"/>
    <w:rsid w:val="00BD72A1"/>
    <w:rsid w:val="00BD765B"/>
    <w:rsid w:val="00BD775F"/>
    <w:rsid w:val="00BD7C93"/>
    <w:rsid w:val="00BE0311"/>
    <w:rsid w:val="00BE03DB"/>
    <w:rsid w:val="00BE03FB"/>
    <w:rsid w:val="00BE0712"/>
    <w:rsid w:val="00BE0754"/>
    <w:rsid w:val="00BE08FA"/>
    <w:rsid w:val="00BE0A9F"/>
    <w:rsid w:val="00BE0B3A"/>
    <w:rsid w:val="00BE0EF3"/>
    <w:rsid w:val="00BE1CA1"/>
    <w:rsid w:val="00BE2278"/>
    <w:rsid w:val="00BE2BC4"/>
    <w:rsid w:val="00BE2FB4"/>
    <w:rsid w:val="00BE307F"/>
    <w:rsid w:val="00BE345F"/>
    <w:rsid w:val="00BE43CC"/>
    <w:rsid w:val="00BE443A"/>
    <w:rsid w:val="00BE459B"/>
    <w:rsid w:val="00BE464E"/>
    <w:rsid w:val="00BE4871"/>
    <w:rsid w:val="00BE4C98"/>
    <w:rsid w:val="00BE4D6D"/>
    <w:rsid w:val="00BE53DA"/>
    <w:rsid w:val="00BE540B"/>
    <w:rsid w:val="00BE59A7"/>
    <w:rsid w:val="00BE5FDE"/>
    <w:rsid w:val="00BE61AC"/>
    <w:rsid w:val="00BE63E0"/>
    <w:rsid w:val="00BE67CB"/>
    <w:rsid w:val="00BE6979"/>
    <w:rsid w:val="00BE6AC8"/>
    <w:rsid w:val="00BE6AD0"/>
    <w:rsid w:val="00BE6B68"/>
    <w:rsid w:val="00BE6F1D"/>
    <w:rsid w:val="00BE7B53"/>
    <w:rsid w:val="00BE7EC1"/>
    <w:rsid w:val="00BF0034"/>
    <w:rsid w:val="00BF098C"/>
    <w:rsid w:val="00BF120C"/>
    <w:rsid w:val="00BF134C"/>
    <w:rsid w:val="00BF1569"/>
    <w:rsid w:val="00BF1F5C"/>
    <w:rsid w:val="00BF26D1"/>
    <w:rsid w:val="00BF27B6"/>
    <w:rsid w:val="00BF337E"/>
    <w:rsid w:val="00BF3554"/>
    <w:rsid w:val="00BF413E"/>
    <w:rsid w:val="00BF441B"/>
    <w:rsid w:val="00BF4ABB"/>
    <w:rsid w:val="00BF5349"/>
    <w:rsid w:val="00BF5AED"/>
    <w:rsid w:val="00BF5FC4"/>
    <w:rsid w:val="00BF773F"/>
    <w:rsid w:val="00BF775E"/>
    <w:rsid w:val="00BF7934"/>
    <w:rsid w:val="00BF79B6"/>
    <w:rsid w:val="00BF7C75"/>
    <w:rsid w:val="00C00029"/>
    <w:rsid w:val="00C00191"/>
    <w:rsid w:val="00C00276"/>
    <w:rsid w:val="00C00284"/>
    <w:rsid w:val="00C005BD"/>
    <w:rsid w:val="00C0094B"/>
    <w:rsid w:val="00C00A91"/>
    <w:rsid w:val="00C01992"/>
    <w:rsid w:val="00C0208B"/>
    <w:rsid w:val="00C0298E"/>
    <w:rsid w:val="00C02E2E"/>
    <w:rsid w:val="00C02E81"/>
    <w:rsid w:val="00C03C75"/>
    <w:rsid w:val="00C03E5F"/>
    <w:rsid w:val="00C03EBD"/>
    <w:rsid w:val="00C03FE7"/>
    <w:rsid w:val="00C041D2"/>
    <w:rsid w:val="00C04472"/>
    <w:rsid w:val="00C056FB"/>
    <w:rsid w:val="00C05907"/>
    <w:rsid w:val="00C05B51"/>
    <w:rsid w:val="00C06250"/>
    <w:rsid w:val="00C0637E"/>
    <w:rsid w:val="00C06A5D"/>
    <w:rsid w:val="00C06CB9"/>
    <w:rsid w:val="00C06D4F"/>
    <w:rsid w:val="00C06D7D"/>
    <w:rsid w:val="00C06F62"/>
    <w:rsid w:val="00C07848"/>
    <w:rsid w:val="00C07A0D"/>
    <w:rsid w:val="00C07A84"/>
    <w:rsid w:val="00C07B21"/>
    <w:rsid w:val="00C07DB5"/>
    <w:rsid w:val="00C10A37"/>
    <w:rsid w:val="00C10CB3"/>
    <w:rsid w:val="00C10F2A"/>
    <w:rsid w:val="00C10FA9"/>
    <w:rsid w:val="00C10FFD"/>
    <w:rsid w:val="00C11169"/>
    <w:rsid w:val="00C114F3"/>
    <w:rsid w:val="00C118C2"/>
    <w:rsid w:val="00C11DE7"/>
    <w:rsid w:val="00C12103"/>
    <w:rsid w:val="00C139EC"/>
    <w:rsid w:val="00C13DE3"/>
    <w:rsid w:val="00C13DF0"/>
    <w:rsid w:val="00C14EE5"/>
    <w:rsid w:val="00C14F4F"/>
    <w:rsid w:val="00C15569"/>
    <w:rsid w:val="00C156F5"/>
    <w:rsid w:val="00C15B1C"/>
    <w:rsid w:val="00C15B8D"/>
    <w:rsid w:val="00C161D9"/>
    <w:rsid w:val="00C162EF"/>
    <w:rsid w:val="00C163DE"/>
    <w:rsid w:val="00C16A93"/>
    <w:rsid w:val="00C16FC4"/>
    <w:rsid w:val="00C20178"/>
    <w:rsid w:val="00C202BA"/>
    <w:rsid w:val="00C20987"/>
    <w:rsid w:val="00C2099A"/>
    <w:rsid w:val="00C20A30"/>
    <w:rsid w:val="00C20B3D"/>
    <w:rsid w:val="00C210A6"/>
    <w:rsid w:val="00C21328"/>
    <w:rsid w:val="00C21CF1"/>
    <w:rsid w:val="00C21E97"/>
    <w:rsid w:val="00C22268"/>
    <w:rsid w:val="00C22EF2"/>
    <w:rsid w:val="00C22F90"/>
    <w:rsid w:val="00C2311A"/>
    <w:rsid w:val="00C234C3"/>
    <w:rsid w:val="00C23BE0"/>
    <w:rsid w:val="00C23EF5"/>
    <w:rsid w:val="00C2413B"/>
    <w:rsid w:val="00C24293"/>
    <w:rsid w:val="00C24450"/>
    <w:rsid w:val="00C248C6"/>
    <w:rsid w:val="00C24BD3"/>
    <w:rsid w:val="00C25B39"/>
    <w:rsid w:val="00C25E68"/>
    <w:rsid w:val="00C2644A"/>
    <w:rsid w:val="00C26639"/>
    <w:rsid w:val="00C26A6C"/>
    <w:rsid w:val="00C26BDA"/>
    <w:rsid w:val="00C26BF0"/>
    <w:rsid w:val="00C26DC4"/>
    <w:rsid w:val="00C26E0D"/>
    <w:rsid w:val="00C26E61"/>
    <w:rsid w:val="00C278AA"/>
    <w:rsid w:val="00C27C53"/>
    <w:rsid w:val="00C3145B"/>
    <w:rsid w:val="00C3192C"/>
    <w:rsid w:val="00C3231D"/>
    <w:rsid w:val="00C344A4"/>
    <w:rsid w:val="00C34B96"/>
    <w:rsid w:val="00C34D0B"/>
    <w:rsid w:val="00C34E3D"/>
    <w:rsid w:val="00C34E82"/>
    <w:rsid w:val="00C350BF"/>
    <w:rsid w:val="00C35BED"/>
    <w:rsid w:val="00C373B6"/>
    <w:rsid w:val="00C3742E"/>
    <w:rsid w:val="00C374A4"/>
    <w:rsid w:val="00C37669"/>
    <w:rsid w:val="00C37832"/>
    <w:rsid w:val="00C3791D"/>
    <w:rsid w:val="00C37D46"/>
    <w:rsid w:val="00C37DA2"/>
    <w:rsid w:val="00C37F0E"/>
    <w:rsid w:val="00C402C9"/>
    <w:rsid w:val="00C407F8"/>
    <w:rsid w:val="00C409FC"/>
    <w:rsid w:val="00C40B3F"/>
    <w:rsid w:val="00C40D4A"/>
    <w:rsid w:val="00C4113B"/>
    <w:rsid w:val="00C411F1"/>
    <w:rsid w:val="00C41530"/>
    <w:rsid w:val="00C4169F"/>
    <w:rsid w:val="00C41881"/>
    <w:rsid w:val="00C42B80"/>
    <w:rsid w:val="00C42C5D"/>
    <w:rsid w:val="00C42CCC"/>
    <w:rsid w:val="00C430DD"/>
    <w:rsid w:val="00C4316F"/>
    <w:rsid w:val="00C437F7"/>
    <w:rsid w:val="00C43E6F"/>
    <w:rsid w:val="00C43F29"/>
    <w:rsid w:val="00C4401D"/>
    <w:rsid w:val="00C4484C"/>
    <w:rsid w:val="00C45539"/>
    <w:rsid w:val="00C45598"/>
    <w:rsid w:val="00C457E4"/>
    <w:rsid w:val="00C45A8B"/>
    <w:rsid w:val="00C45FA4"/>
    <w:rsid w:val="00C4611F"/>
    <w:rsid w:val="00C47019"/>
    <w:rsid w:val="00C4707B"/>
    <w:rsid w:val="00C47283"/>
    <w:rsid w:val="00C475C8"/>
    <w:rsid w:val="00C47B1E"/>
    <w:rsid w:val="00C47C24"/>
    <w:rsid w:val="00C47E07"/>
    <w:rsid w:val="00C5005D"/>
    <w:rsid w:val="00C503B3"/>
    <w:rsid w:val="00C50762"/>
    <w:rsid w:val="00C510D4"/>
    <w:rsid w:val="00C5172B"/>
    <w:rsid w:val="00C51836"/>
    <w:rsid w:val="00C52383"/>
    <w:rsid w:val="00C52682"/>
    <w:rsid w:val="00C527C4"/>
    <w:rsid w:val="00C52B1E"/>
    <w:rsid w:val="00C53059"/>
    <w:rsid w:val="00C53347"/>
    <w:rsid w:val="00C53AE1"/>
    <w:rsid w:val="00C544D9"/>
    <w:rsid w:val="00C5477D"/>
    <w:rsid w:val="00C548B7"/>
    <w:rsid w:val="00C55B01"/>
    <w:rsid w:val="00C55CA0"/>
    <w:rsid w:val="00C55D2E"/>
    <w:rsid w:val="00C56093"/>
    <w:rsid w:val="00C56494"/>
    <w:rsid w:val="00C565D0"/>
    <w:rsid w:val="00C56E43"/>
    <w:rsid w:val="00C56E81"/>
    <w:rsid w:val="00C57352"/>
    <w:rsid w:val="00C57471"/>
    <w:rsid w:val="00C57480"/>
    <w:rsid w:val="00C57987"/>
    <w:rsid w:val="00C60112"/>
    <w:rsid w:val="00C60634"/>
    <w:rsid w:val="00C60AC9"/>
    <w:rsid w:val="00C61971"/>
    <w:rsid w:val="00C622CA"/>
    <w:rsid w:val="00C623EB"/>
    <w:rsid w:val="00C62584"/>
    <w:rsid w:val="00C62876"/>
    <w:rsid w:val="00C62905"/>
    <w:rsid w:val="00C629EA"/>
    <w:rsid w:val="00C632C8"/>
    <w:rsid w:val="00C635E1"/>
    <w:rsid w:val="00C635E3"/>
    <w:rsid w:val="00C638F1"/>
    <w:rsid w:val="00C63E29"/>
    <w:rsid w:val="00C63EF0"/>
    <w:rsid w:val="00C63FF5"/>
    <w:rsid w:val="00C64105"/>
    <w:rsid w:val="00C64815"/>
    <w:rsid w:val="00C648EE"/>
    <w:rsid w:val="00C649E9"/>
    <w:rsid w:val="00C64A3A"/>
    <w:rsid w:val="00C65005"/>
    <w:rsid w:val="00C6550B"/>
    <w:rsid w:val="00C6586B"/>
    <w:rsid w:val="00C6592F"/>
    <w:rsid w:val="00C65B76"/>
    <w:rsid w:val="00C65C89"/>
    <w:rsid w:val="00C65F3F"/>
    <w:rsid w:val="00C66139"/>
    <w:rsid w:val="00C669A3"/>
    <w:rsid w:val="00C66A82"/>
    <w:rsid w:val="00C671FC"/>
    <w:rsid w:val="00C67238"/>
    <w:rsid w:val="00C67952"/>
    <w:rsid w:val="00C67E66"/>
    <w:rsid w:val="00C70085"/>
    <w:rsid w:val="00C704B6"/>
    <w:rsid w:val="00C71358"/>
    <w:rsid w:val="00C71DE8"/>
    <w:rsid w:val="00C727D4"/>
    <w:rsid w:val="00C72FAF"/>
    <w:rsid w:val="00C73612"/>
    <w:rsid w:val="00C73C20"/>
    <w:rsid w:val="00C73C39"/>
    <w:rsid w:val="00C73E7C"/>
    <w:rsid w:val="00C73E88"/>
    <w:rsid w:val="00C74003"/>
    <w:rsid w:val="00C740B0"/>
    <w:rsid w:val="00C74165"/>
    <w:rsid w:val="00C7441E"/>
    <w:rsid w:val="00C74BE1"/>
    <w:rsid w:val="00C74C07"/>
    <w:rsid w:val="00C75702"/>
    <w:rsid w:val="00C75731"/>
    <w:rsid w:val="00C7595A"/>
    <w:rsid w:val="00C7646A"/>
    <w:rsid w:val="00C76CC3"/>
    <w:rsid w:val="00C76DD5"/>
    <w:rsid w:val="00C76DDE"/>
    <w:rsid w:val="00C771D1"/>
    <w:rsid w:val="00C774A1"/>
    <w:rsid w:val="00C77780"/>
    <w:rsid w:val="00C77838"/>
    <w:rsid w:val="00C77C0D"/>
    <w:rsid w:val="00C77CCB"/>
    <w:rsid w:val="00C77E14"/>
    <w:rsid w:val="00C77E4F"/>
    <w:rsid w:val="00C77F23"/>
    <w:rsid w:val="00C805E6"/>
    <w:rsid w:val="00C80695"/>
    <w:rsid w:val="00C806DF"/>
    <w:rsid w:val="00C80F64"/>
    <w:rsid w:val="00C81995"/>
    <w:rsid w:val="00C819D5"/>
    <w:rsid w:val="00C81A6C"/>
    <w:rsid w:val="00C81B55"/>
    <w:rsid w:val="00C8259A"/>
    <w:rsid w:val="00C82627"/>
    <w:rsid w:val="00C82732"/>
    <w:rsid w:val="00C82946"/>
    <w:rsid w:val="00C833C9"/>
    <w:rsid w:val="00C83698"/>
    <w:rsid w:val="00C83C0E"/>
    <w:rsid w:val="00C83CAE"/>
    <w:rsid w:val="00C84711"/>
    <w:rsid w:val="00C8478D"/>
    <w:rsid w:val="00C84C99"/>
    <w:rsid w:val="00C84F16"/>
    <w:rsid w:val="00C850C8"/>
    <w:rsid w:val="00C858BD"/>
    <w:rsid w:val="00C85A7F"/>
    <w:rsid w:val="00C86194"/>
    <w:rsid w:val="00C86247"/>
    <w:rsid w:val="00C866AD"/>
    <w:rsid w:val="00C8695E"/>
    <w:rsid w:val="00C869AF"/>
    <w:rsid w:val="00C87066"/>
    <w:rsid w:val="00C871FD"/>
    <w:rsid w:val="00C87384"/>
    <w:rsid w:val="00C874AF"/>
    <w:rsid w:val="00C9014C"/>
    <w:rsid w:val="00C90337"/>
    <w:rsid w:val="00C908F0"/>
    <w:rsid w:val="00C90D5E"/>
    <w:rsid w:val="00C90F78"/>
    <w:rsid w:val="00C91364"/>
    <w:rsid w:val="00C91680"/>
    <w:rsid w:val="00C91A85"/>
    <w:rsid w:val="00C91BAA"/>
    <w:rsid w:val="00C91F37"/>
    <w:rsid w:val="00C9278C"/>
    <w:rsid w:val="00C92865"/>
    <w:rsid w:val="00C92986"/>
    <w:rsid w:val="00C92CE5"/>
    <w:rsid w:val="00C92E12"/>
    <w:rsid w:val="00C9322D"/>
    <w:rsid w:val="00C9375F"/>
    <w:rsid w:val="00C9398D"/>
    <w:rsid w:val="00C94624"/>
    <w:rsid w:val="00C94ABC"/>
    <w:rsid w:val="00C94F72"/>
    <w:rsid w:val="00C95FC7"/>
    <w:rsid w:val="00C978E6"/>
    <w:rsid w:val="00CA00A2"/>
    <w:rsid w:val="00CA0588"/>
    <w:rsid w:val="00CA07CA"/>
    <w:rsid w:val="00CA1A72"/>
    <w:rsid w:val="00CA1BF4"/>
    <w:rsid w:val="00CA2A4B"/>
    <w:rsid w:val="00CA2CEC"/>
    <w:rsid w:val="00CA383A"/>
    <w:rsid w:val="00CA3A7A"/>
    <w:rsid w:val="00CA3BDE"/>
    <w:rsid w:val="00CA3E91"/>
    <w:rsid w:val="00CA4B47"/>
    <w:rsid w:val="00CA4B97"/>
    <w:rsid w:val="00CA508C"/>
    <w:rsid w:val="00CA521A"/>
    <w:rsid w:val="00CA53C7"/>
    <w:rsid w:val="00CA55AD"/>
    <w:rsid w:val="00CA5A05"/>
    <w:rsid w:val="00CA5D4A"/>
    <w:rsid w:val="00CA5E24"/>
    <w:rsid w:val="00CA6140"/>
    <w:rsid w:val="00CA65E2"/>
    <w:rsid w:val="00CA67A6"/>
    <w:rsid w:val="00CA7382"/>
    <w:rsid w:val="00CA7EB4"/>
    <w:rsid w:val="00CA7FDB"/>
    <w:rsid w:val="00CB028C"/>
    <w:rsid w:val="00CB04E1"/>
    <w:rsid w:val="00CB058C"/>
    <w:rsid w:val="00CB099C"/>
    <w:rsid w:val="00CB1ABC"/>
    <w:rsid w:val="00CB1B5E"/>
    <w:rsid w:val="00CB265F"/>
    <w:rsid w:val="00CB2709"/>
    <w:rsid w:val="00CB27B7"/>
    <w:rsid w:val="00CB27BC"/>
    <w:rsid w:val="00CB2B73"/>
    <w:rsid w:val="00CB3553"/>
    <w:rsid w:val="00CB3EA7"/>
    <w:rsid w:val="00CB4BFA"/>
    <w:rsid w:val="00CB4F39"/>
    <w:rsid w:val="00CB5234"/>
    <w:rsid w:val="00CB5270"/>
    <w:rsid w:val="00CB52C5"/>
    <w:rsid w:val="00CB553E"/>
    <w:rsid w:val="00CB5697"/>
    <w:rsid w:val="00CB5861"/>
    <w:rsid w:val="00CB5DBE"/>
    <w:rsid w:val="00CB64F2"/>
    <w:rsid w:val="00CB65DF"/>
    <w:rsid w:val="00CB6758"/>
    <w:rsid w:val="00CB6C87"/>
    <w:rsid w:val="00CB702C"/>
    <w:rsid w:val="00CB75D5"/>
    <w:rsid w:val="00CB7782"/>
    <w:rsid w:val="00CB78A8"/>
    <w:rsid w:val="00CB78E5"/>
    <w:rsid w:val="00CB7A94"/>
    <w:rsid w:val="00CC01F9"/>
    <w:rsid w:val="00CC0991"/>
    <w:rsid w:val="00CC0BAB"/>
    <w:rsid w:val="00CC1560"/>
    <w:rsid w:val="00CC196C"/>
    <w:rsid w:val="00CC236E"/>
    <w:rsid w:val="00CC2913"/>
    <w:rsid w:val="00CC293A"/>
    <w:rsid w:val="00CC2A95"/>
    <w:rsid w:val="00CC347E"/>
    <w:rsid w:val="00CC3750"/>
    <w:rsid w:val="00CC3CC1"/>
    <w:rsid w:val="00CC3EA6"/>
    <w:rsid w:val="00CC3FF0"/>
    <w:rsid w:val="00CC4EB8"/>
    <w:rsid w:val="00CC54DF"/>
    <w:rsid w:val="00CC5827"/>
    <w:rsid w:val="00CC5A8E"/>
    <w:rsid w:val="00CC5D4C"/>
    <w:rsid w:val="00CC5E4C"/>
    <w:rsid w:val="00CC5E9E"/>
    <w:rsid w:val="00CC6F84"/>
    <w:rsid w:val="00CC72B1"/>
    <w:rsid w:val="00CC76CF"/>
    <w:rsid w:val="00CC7BC6"/>
    <w:rsid w:val="00CC7F85"/>
    <w:rsid w:val="00CD0049"/>
    <w:rsid w:val="00CD022E"/>
    <w:rsid w:val="00CD0440"/>
    <w:rsid w:val="00CD0477"/>
    <w:rsid w:val="00CD078D"/>
    <w:rsid w:val="00CD1216"/>
    <w:rsid w:val="00CD1D11"/>
    <w:rsid w:val="00CD1F9E"/>
    <w:rsid w:val="00CD2D98"/>
    <w:rsid w:val="00CD2FF2"/>
    <w:rsid w:val="00CD33DF"/>
    <w:rsid w:val="00CD3898"/>
    <w:rsid w:val="00CD3940"/>
    <w:rsid w:val="00CD3E4F"/>
    <w:rsid w:val="00CD419D"/>
    <w:rsid w:val="00CD4ACB"/>
    <w:rsid w:val="00CD4AD0"/>
    <w:rsid w:val="00CD4C09"/>
    <w:rsid w:val="00CD5608"/>
    <w:rsid w:val="00CD6478"/>
    <w:rsid w:val="00CD6CDF"/>
    <w:rsid w:val="00CD731E"/>
    <w:rsid w:val="00CD768A"/>
    <w:rsid w:val="00CD77A4"/>
    <w:rsid w:val="00CD7822"/>
    <w:rsid w:val="00CD78B2"/>
    <w:rsid w:val="00CD7B0F"/>
    <w:rsid w:val="00CD7EE4"/>
    <w:rsid w:val="00CD7F1C"/>
    <w:rsid w:val="00CE0180"/>
    <w:rsid w:val="00CE0679"/>
    <w:rsid w:val="00CE168E"/>
    <w:rsid w:val="00CE26D5"/>
    <w:rsid w:val="00CE2AB1"/>
    <w:rsid w:val="00CE2BA6"/>
    <w:rsid w:val="00CE2DF8"/>
    <w:rsid w:val="00CE398E"/>
    <w:rsid w:val="00CE3CDF"/>
    <w:rsid w:val="00CE4682"/>
    <w:rsid w:val="00CE4F3E"/>
    <w:rsid w:val="00CE5530"/>
    <w:rsid w:val="00CE5F55"/>
    <w:rsid w:val="00CE6965"/>
    <w:rsid w:val="00CE6AA1"/>
    <w:rsid w:val="00CE6D90"/>
    <w:rsid w:val="00CE6E71"/>
    <w:rsid w:val="00CE754F"/>
    <w:rsid w:val="00CE7935"/>
    <w:rsid w:val="00CE7C1E"/>
    <w:rsid w:val="00CE7F2F"/>
    <w:rsid w:val="00CE7F86"/>
    <w:rsid w:val="00CF0672"/>
    <w:rsid w:val="00CF0743"/>
    <w:rsid w:val="00CF0AE9"/>
    <w:rsid w:val="00CF0BC7"/>
    <w:rsid w:val="00CF0CAA"/>
    <w:rsid w:val="00CF0FC8"/>
    <w:rsid w:val="00CF192C"/>
    <w:rsid w:val="00CF19D3"/>
    <w:rsid w:val="00CF1CE8"/>
    <w:rsid w:val="00CF2064"/>
    <w:rsid w:val="00CF255D"/>
    <w:rsid w:val="00CF29D5"/>
    <w:rsid w:val="00CF3059"/>
    <w:rsid w:val="00CF3668"/>
    <w:rsid w:val="00CF38C3"/>
    <w:rsid w:val="00CF3AAA"/>
    <w:rsid w:val="00CF3BC0"/>
    <w:rsid w:val="00CF3C3E"/>
    <w:rsid w:val="00CF3CFF"/>
    <w:rsid w:val="00CF46FE"/>
    <w:rsid w:val="00CF4D53"/>
    <w:rsid w:val="00CF4DA6"/>
    <w:rsid w:val="00CF5166"/>
    <w:rsid w:val="00CF52BC"/>
    <w:rsid w:val="00CF55A0"/>
    <w:rsid w:val="00CF5B6B"/>
    <w:rsid w:val="00CF5E50"/>
    <w:rsid w:val="00CF5E55"/>
    <w:rsid w:val="00CF6166"/>
    <w:rsid w:val="00CF6392"/>
    <w:rsid w:val="00CF63F1"/>
    <w:rsid w:val="00CF6676"/>
    <w:rsid w:val="00CF6774"/>
    <w:rsid w:val="00CF6CF3"/>
    <w:rsid w:val="00CF6D1A"/>
    <w:rsid w:val="00CF6F45"/>
    <w:rsid w:val="00CF6F55"/>
    <w:rsid w:val="00CF7170"/>
    <w:rsid w:val="00CF727B"/>
    <w:rsid w:val="00CF757D"/>
    <w:rsid w:val="00CF77E6"/>
    <w:rsid w:val="00CF7C57"/>
    <w:rsid w:val="00D002FD"/>
    <w:rsid w:val="00D00454"/>
    <w:rsid w:val="00D00C11"/>
    <w:rsid w:val="00D00D43"/>
    <w:rsid w:val="00D01AD5"/>
    <w:rsid w:val="00D0200C"/>
    <w:rsid w:val="00D02840"/>
    <w:rsid w:val="00D0292D"/>
    <w:rsid w:val="00D0297C"/>
    <w:rsid w:val="00D02B9F"/>
    <w:rsid w:val="00D02E04"/>
    <w:rsid w:val="00D035F5"/>
    <w:rsid w:val="00D03665"/>
    <w:rsid w:val="00D041B5"/>
    <w:rsid w:val="00D044B5"/>
    <w:rsid w:val="00D0452F"/>
    <w:rsid w:val="00D05116"/>
    <w:rsid w:val="00D055DA"/>
    <w:rsid w:val="00D057FC"/>
    <w:rsid w:val="00D0586B"/>
    <w:rsid w:val="00D05BD1"/>
    <w:rsid w:val="00D06081"/>
    <w:rsid w:val="00D062AF"/>
    <w:rsid w:val="00D066BF"/>
    <w:rsid w:val="00D06AB5"/>
    <w:rsid w:val="00D06F33"/>
    <w:rsid w:val="00D07475"/>
    <w:rsid w:val="00D0763D"/>
    <w:rsid w:val="00D078D5"/>
    <w:rsid w:val="00D07CD4"/>
    <w:rsid w:val="00D07DF5"/>
    <w:rsid w:val="00D07F20"/>
    <w:rsid w:val="00D1045B"/>
    <w:rsid w:val="00D10511"/>
    <w:rsid w:val="00D10C3E"/>
    <w:rsid w:val="00D10E2E"/>
    <w:rsid w:val="00D1104F"/>
    <w:rsid w:val="00D11720"/>
    <w:rsid w:val="00D11A2D"/>
    <w:rsid w:val="00D11A65"/>
    <w:rsid w:val="00D11C5F"/>
    <w:rsid w:val="00D11C96"/>
    <w:rsid w:val="00D121B6"/>
    <w:rsid w:val="00D1244F"/>
    <w:rsid w:val="00D12DC0"/>
    <w:rsid w:val="00D139DB"/>
    <w:rsid w:val="00D14193"/>
    <w:rsid w:val="00D1427D"/>
    <w:rsid w:val="00D14852"/>
    <w:rsid w:val="00D149F9"/>
    <w:rsid w:val="00D14E6C"/>
    <w:rsid w:val="00D14F38"/>
    <w:rsid w:val="00D15483"/>
    <w:rsid w:val="00D154D9"/>
    <w:rsid w:val="00D158E9"/>
    <w:rsid w:val="00D162B0"/>
    <w:rsid w:val="00D1654A"/>
    <w:rsid w:val="00D16AF3"/>
    <w:rsid w:val="00D16CB2"/>
    <w:rsid w:val="00D16CC8"/>
    <w:rsid w:val="00D17156"/>
    <w:rsid w:val="00D171B9"/>
    <w:rsid w:val="00D17534"/>
    <w:rsid w:val="00D176E0"/>
    <w:rsid w:val="00D177E2"/>
    <w:rsid w:val="00D17820"/>
    <w:rsid w:val="00D17866"/>
    <w:rsid w:val="00D179CB"/>
    <w:rsid w:val="00D20CE8"/>
    <w:rsid w:val="00D20F54"/>
    <w:rsid w:val="00D2120E"/>
    <w:rsid w:val="00D21A46"/>
    <w:rsid w:val="00D21AA8"/>
    <w:rsid w:val="00D2223B"/>
    <w:rsid w:val="00D222CD"/>
    <w:rsid w:val="00D223E6"/>
    <w:rsid w:val="00D22B4A"/>
    <w:rsid w:val="00D22D09"/>
    <w:rsid w:val="00D23159"/>
    <w:rsid w:val="00D23307"/>
    <w:rsid w:val="00D235FF"/>
    <w:rsid w:val="00D23681"/>
    <w:rsid w:val="00D237AF"/>
    <w:rsid w:val="00D23A32"/>
    <w:rsid w:val="00D23F46"/>
    <w:rsid w:val="00D247D0"/>
    <w:rsid w:val="00D24A7C"/>
    <w:rsid w:val="00D24B98"/>
    <w:rsid w:val="00D24FB6"/>
    <w:rsid w:val="00D24FFC"/>
    <w:rsid w:val="00D25575"/>
    <w:rsid w:val="00D25B2B"/>
    <w:rsid w:val="00D261D2"/>
    <w:rsid w:val="00D26484"/>
    <w:rsid w:val="00D268A1"/>
    <w:rsid w:val="00D26CFD"/>
    <w:rsid w:val="00D26DFF"/>
    <w:rsid w:val="00D26FAB"/>
    <w:rsid w:val="00D27267"/>
    <w:rsid w:val="00D27C11"/>
    <w:rsid w:val="00D308E2"/>
    <w:rsid w:val="00D30CD5"/>
    <w:rsid w:val="00D3116A"/>
    <w:rsid w:val="00D315D2"/>
    <w:rsid w:val="00D32089"/>
    <w:rsid w:val="00D32A68"/>
    <w:rsid w:val="00D32B94"/>
    <w:rsid w:val="00D32CAA"/>
    <w:rsid w:val="00D33050"/>
    <w:rsid w:val="00D3353E"/>
    <w:rsid w:val="00D33A01"/>
    <w:rsid w:val="00D33B03"/>
    <w:rsid w:val="00D34305"/>
    <w:rsid w:val="00D34491"/>
    <w:rsid w:val="00D35678"/>
    <w:rsid w:val="00D35A14"/>
    <w:rsid w:val="00D35A8F"/>
    <w:rsid w:val="00D35F40"/>
    <w:rsid w:val="00D360FE"/>
    <w:rsid w:val="00D36102"/>
    <w:rsid w:val="00D3630E"/>
    <w:rsid w:val="00D36B21"/>
    <w:rsid w:val="00D36D10"/>
    <w:rsid w:val="00D36D34"/>
    <w:rsid w:val="00D3729F"/>
    <w:rsid w:val="00D3735A"/>
    <w:rsid w:val="00D373E5"/>
    <w:rsid w:val="00D378A4"/>
    <w:rsid w:val="00D37FD3"/>
    <w:rsid w:val="00D4004B"/>
    <w:rsid w:val="00D4014A"/>
    <w:rsid w:val="00D402BB"/>
    <w:rsid w:val="00D406C5"/>
    <w:rsid w:val="00D40B55"/>
    <w:rsid w:val="00D40BF7"/>
    <w:rsid w:val="00D40C93"/>
    <w:rsid w:val="00D40DB2"/>
    <w:rsid w:val="00D4137E"/>
    <w:rsid w:val="00D413D7"/>
    <w:rsid w:val="00D41972"/>
    <w:rsid w:val="00D41CB3"/>
    <w:rsid w:val="00D41CD0"/>
    <w:rsid w:val="00D42041"/>
    <w:rsid w:val="00D4222F"/>
    <w:rsid w:val="00D4293A"/>
    <w:rsid w:val="00D42C02"/>
    <w:rsid w:val="00D4353E"/>
    <w:rsid w:val="00D43980"/>
    <w:rsid w:val="00D43B4E"/>
    <w:rsid w:val="00D43CDE"/>
    <w:rsid w:val="00D43E25"/>
    <w:rsid w:val="00D4423A"/>
    <w:rsid w:val="00D44495"/>
    <w:rsid w:val="00D4463F"/>
    <w:rsid w:val="00D446E8"/>
    <w:rsid w:val="00D44842"/>
    <w:rsid w:val="00D450A1"/>
    <w:rsid w:val="00D45BC2"/>
    <w:rsid w:val="00D461FC"/>
    <w:rsid w:val="00D465F2"/>
    <w:rsid w:val="00D468DA"/>
    <w:rsid w:val="00D469B7"/>
    <w:rsid w:val="00D46AF5"/>
    <w:rsid w:val="00D4742B"/>
    <w:rsid w:val="00D474C7"/>
    <w:rsid w:val="00D47DDA"/>
    <w:rsid w:val="00D50B0E"/>
    <w:rsid w:val="00D513EA"/>
    <w:rsid w:val="00D52053"/>
    <w:rsid w:val="00D52397"/>
    <w:rsid w:val="00D52868"/>
    <w:rsid w:val="00D52CB0"/>
    <w:rsid w:val="00D53D6C"/>
    <w:rsid w:val="00D5448C"/>
    <w:rsid w:val="00D54A93"/>
    <w:rsid w:val="00D54AF9"/>
    <w:rsid w:val="00D54E52"/>
    <w:rsid w:val="00D552E4"/>
    <w:rsid w:val="00D55531"/>
    <w:rsid w:val="00D557DA"/>
    <w:rsid w:val="00D55CD8"/>
    <w:rsid w:val="00D55D2E"/>
    <w:rsid w:val="00D562B7"/>
    <w:rsid w:val="00D5651A"/>
    <w:rsid w:val="00D566D7"/>
    <w:rsid w:val="00D56708"/>
    <w:rsid w:val="00D57663"/>
    <w:rsid w:val="00D576F8"/>
    <w:rsid w:val="00D57840"/>
    <w:rsid w:val="00D578EF"/>
    <w:rsid w:val="00D57C84"/>
    <w:rsid w:val="00D57CFE"/>
    <w:rsid w:val="00D60268"/>
    <w:rsid w:val="00D60411"/>
    <w:rsid w:val="00D60440"/>
    <w:rsid w:val="00D60493"/>
    <w:rsid w:val="00D60593"/>
    <w:rsid w:val="00D60A29"/>
    <w:rsid w:val="00D60B83"/>
    <w:rsid w:val="00D60DEC"/>
    <w:rsid w:val="00D61485"/>
    <w:rsid w:val="00D61A0F"/>
    <w:rsid w:val="00D61D04"/>
    <w:rsid w:val="00D61D82"/>
    <w:rsid w:val="00D620E4"/>
    <w:rsid w:val="00D624FB"/>
    <w:rsid w:val="00D62658"/>
    <w:rsid w:val="00D62FF7"/>
    <w:rsid w:val="00D63156"/>
    <w:rsid w:val="00D63290"/>
    <w:rsid w:val="00D63C27"/>
    <w:rsid w:val="00D63C65"/>
    <w:rsid w:val="00D63EAB"/>
    <w:rsid w:val="00D64045"/>
    <w:rsid w:val="00D645D7"/>
    <w:rsid w:val="00D645F9"/>
    <w:rsid w:val="00D6465B"/>
    <w:rsid w:val="00D649C9"/>
    <w:rsid w:val="00D650FB"/>
    <w:rsid w:val="00D653B0"/>
    <w:rsid w:val="00D6611E"/>
    <w:rsid w:val="00D669E6"/>
    <w:rsid w:val="00D670A3"/>
    <w:rsid w:val="00D674C9"/>
    <w:rsid w:val="00D67D67"/>
    <w:rsid w:val="00D67E67"/>
    <w:rsid w:val="00D70454"/>
    <w:rsid w:val="00D70699"/>
    <w:rsid w:val="00D7074F"/>
    <w:rsid w:val="00D71632"/>
    <w:rsid w:val="00D72258"/>
    <w:rsid w:val="00D72263"/>
    <w:rsid w:val="00D72692"/>
    <w:rsid w:val="00D72E01"/>
    <w:rsid w:val="00D73095"/>
    <w:rsid w:val="00D7343A"/>
    <w:rsid w:val="00D73525"/>
    <w:rsid w:val="00D73649"/>
    <w:rsid w:val="00D7371A"/>
    <w:rsid w:val="00D73B78"/>
    <w:rsid w:val="00D73BA9"/>
    <w:rsid w:val="00D7439F"/>
    <w:rsid w:val="00D743B5"/>
    <w:rsid w:val="00D74AA6"/>
    <w:rsid w:val="00D74B98"/>
    <w:rsid w:val="00D74D62"/>
    <w:rsid w:val="00D74EED"/>
    <w:rsid w:val="00D7588A"/>
    <w:rsid w:val="00D7591D"/>
    <w:rsid w:val="00D759FC"/>
    <w:rsid w:val="00D75B2E"/>
    <w:rsid w:val="00D75FA1"/>
    <w:rsid w:val="00D76C33"/>
    <w:rsid w:val="00D77843"/>
    <w:rsid w:val="00D77DC6"/>
    <w:rsid w:val="00D8007B"/>
    <w:rsid w:val="00D800FF"/>
    <w:rsid w:val="00D8064C"/>
    <w:rsid w:val="00D8087A"/>
    <w:rsid w:val="00D80F8A"/>
    <w:rsid w:val="00D815D5"/>
    <w:rsid w:val="00D81842"/>
    <w:rsid w:val="00D81FD2"/>
    <w:rsid w:val="00D82694"/>
    <w:rsid w:val="00D82708"/>
    <w:rsid w:val="00D82E0D"/>
    <w:rsid w:val="00D82E94"/>
    <w:rsid w:val="00D83207"/>
    <w:rsid w:val="00D83301"/>
    <w:rsid w:val="00D83483"/>
    <w:rsid w:val="00D834A6"/>
    <w:rsid w:val="00D83532"/>
    <w:rsid w:val="00D83739"/>
    <w:rsid w:val="00D83B02"/>
    <w:rsid w:val="00D83C17"/>
    <w:rsid w:val="00D851F8"/>
    <w:rsid w:val="00D8527D"/>
    <w:rsid w:val="00D85E96"/>
    <w:rsid w:val="00D86591"/>
    <w:rsid w:val="00D8699A"/>
    <w:rsid w:val="00D87649"/>
    <w:rsid w:val="00D9020C"/>
    <w:rsid w:val="00D903E6"/>
    <w:rsid w:val="00D90665"/>
    <w:rsid w:val="00D9076C"/>
    <w:rsid w:val="00D9095B"/>
    <w:rsid w:val="00D91082"/>
    <w:rsid w:val="00D91198"/>
    <w:rsid w:val="00D91373"/>
    <w:rsid w:val="00D917DD"/>
    <w:rsid w:val="00D926D3"/>
    <w:rsid w:val="00D92AF0"/>
    <w:rsid w:val="00D930E1"/>
    <w:rsid w:val="00D9365D"/>
    <w:rsid w:val="00D937BC"/>
    <w:rsid w:val="00D93985"/>
    <w:rsid w:val="00D93F8C"/>
    <w:rsid w:val="00D94062"/>
    <w:rsid w:val="00D946A8"/>
    <w:rsid w:val="00D94EE4"/>
    <w:rsid w:val="00D95453"/>
    <w:rsid w:val="00D95561"/>
    <w:rsid w:val="00D95577"/>
    <w:rsid w:val="00D95DF2"/>
    <w:rsid w:val="00D96219"/>
    <w:rsid w:val="00D9630B"/>
    <w:rsid w:val="00D96532"/>
    <w:rsid w:val="00D96834"/>
    <w:rsid w:val="00D968F3"/>
    <w:rsid w:val="00D96E84"/>
    <w:rsid w:val="00D97519"/>
    <w:rsid w:val="00D97851"/>
    <w:rsid w:val="00D97EF7"/>
    <w:rsid w:val="00D97FA3"/>
    <w:rsid w:val="00DA00A2"/>
    <w:rsid w:val="00DA00C3"/>
    <w:rsid w:val="00DA041F"/>
    <w:rsid w:val="00DA0727"/>
    <w:rsid w:val="00DA092C"/>
    <w:rsid w:val="00DA0A05"/>
    <w:rsid w:val="00DA1063"/>
    <w:rsid w:val="00DA17A3"/>
    <w:rsid w:val="00DA2119"/>
    <w:rsid w:val="00DA2E7B"/>
    <w:rsid w:val="00DA315C"/>
    <w:rsid w:val="00DA31A0"/>
    <w:rsid w:val="00DA34C4"/>
    <w:rsid w:val="00DA36DC"/>
    <w:rsid w:val="00DA39BC"/>
    <w:rsid w:val="00DA3BAF"/>
    <w:rsid w:val="00DA3ECC"/>
    <w:rsid w:val="00DA3FC4"/>
    <w:rsid w:val="00DA40C4"/>
    <w:rsid w:val="00DA41F2"/>
    <w:rsid w:val="00DA4A5D"/>
    <w:rsid w:val="00DA4DF9"/>
    <w:rsid w:val="00DA4FF8"/>
    <w:rsid w:val="00DA58B4"/>
    <w:rsid w:val="00DA5BB2"/>
    <w:rsid w:val="00DA5FF7"/>
    <w:rsid w:val="00DA5FFE"/>
    <w:rsid w:val="00DA63AF"/>
    <w:rsid w:val="00DA6D19"/>
    <w:rsid w:val="00DA6FDE"/>
    <w:rsid w:val="00DA712D"/>
    <w:rsid w:val="00DA743A"/>
    <w:rsid w:val="00DA77A0"/>
    <w:rsid w:val="00DA7CB8"/>
    <w:rsid w:val="00DA7D10"/>
    <w:rsid w:val="00DA7EE1"/>
    <w:rsid w:val="00DB10D5"/>
    <w:rsid w:val="00DB1652"/>
    <w:rsid w:val="00DB1763"/>
    <w:rsid w:val="00DB1A08"/>
    <w:rsid w:val="00DB1B22"/>
    <w:rsid w:val="00DB241B"/>
    <w:rsid w:val="00DB2E70"/>
    <w:rsid w:val="00DB30E4"/>
    <w:rsid w:val="00DB314D"/>
    <w:rsid w:val="00DB3307"/>
    <w:rsid w:val="00DB36B9"/>
    <w:rsid w:val="00DB3C81"/>
    <w:rsid w:val="00DB46BD"/>
    <w:rsid w:val="00DB4AB5"/>
    <w:rsid w:val="00DB4EA6"/>
    <w:rsid w:val="00DB59C5"/>
    <w:rsid w:val="00DB62A2"/>
    <w:rsid w:val="00DB67AA"/>
    <w:rsid w:val="00DB69BE"/>
    <w:rsid w:val="00DB722E"/>
    <w:rsid w:val="00DB7696"/>
    <w:rsid w:val="00DB7706"/>
    <w:rsid w:val="00DB77D1"/>
    <w:rsid w:val="00DB7947"/>
    <w:rsid w:val="00DB79CA"/>
    <w:rsid w:val="00DB7A1A"/>
    <w:rsid w:val="00DC0095"/>
    <w:rsid w:val="00DC0B40"/>
    <w:rsid w:val="00DC0C10"/>
    <w:rsid w:val="00DC105D"/>
    <w:rsid w:val="00DC152F"/>
    <w:rsid w:val="00DC1A12"/>
    <w:rsid w:val="00DC1EAF"/>
    <w:rsid w:val="00DC1ED6"/>
    <w:rsid w:val="00DC1F6A"/>
    <w:rsid w:val="00DC258D"/>
    <w:rsid w:val="00DC2A9E"/>
    <w:rsid w:val="00DC2ADD"/>
    <w:rsid w:val="00DC2AE4"/>
    <w:rsid w:val="00DC2DF0"/>
    <w:rsid w:val="00DC30A7"/>
    <w:rsid w:val="00DC326E"/>
    <w:rsid w:val="00DC32F8"/>
    <w:rsid w:val="00DC3346"/>
    <w:rsid w:val="00DC40B1"/>
    <w:rsid w:val="00DC415D"/>
    <w:rsid w:val="00DC484C"/>
    <w:rsid w:val="00DC48AC"/>
    <w:rsid w:val="00DC4FC2"/>
    <w:rsid w:val="00DC5007"/>
    <w:rsid w:val="00DC5686"/>
    <w:rsid w:val="00DC5789"/>
    <w:rsid w:val="00DC58A6"/>
    <w:rsid w:val="00DC5A54"/>
    <w:rsid w:val="00DC5CCC"/>
    <w:rsid w:val="00DC6199"/>
    <w:rsid w:val="00DC643C"/>
    <w:rsid w:val="00DC75A6"/>
    <w:rsid w:val="00DC7BDC"/>
    <w:rsid w:val="00DC7CE8"/>
    <w:rsid w:val="00DC7EBE"/>
    <w:rsid w:val="00DD01D6"/>
    <w:rsid w:val="00DD03DD"/>
    <w:rsid w:val="00DD0C28"/>
    <w:rsid w:val="00DD0EF7"/>
    <w:rsid w:val="00DD1506"/>
    <w:rsid w:val="00DD1783"/>
    <w:rsid w:val="00DD1812"/>
    <w:rsid w:val="00DD18E3"/>
    <w:rsid w:val="00DD1B46"/>
    <w:rsid w:val="00DD1BC8"/>
    <w:rsid w:val="00DD226A"/>
    <w:rsid w:val="00DD2402"/>
    <w:rsid w:val="00DD2572"/>
    <w:rsid w:val="00DD2B83"/>
    <w:rsid w:val="00DD31F0"/>
    <w:rsid w:val="00DD33E4"/>
    <w:rsid w:val="00DD3413"/>
    <w:rsid w:val="00DD3DFF"/>
    <w:rsid w:val="00DD422B"/>
    <w:rsid w:val="00DD4B05"/>
    <w:rsid w:val="00DD5270"/>
    <w:rsid w:val="00DD5349"/>
    <w:rsid w:val="00DD53CF"/>
    <w:rsid w:val="00DD541D"/>
    <w:rsid w:val="00DD55C9"/>
    <w:rsid w:val="00DD5704"/>
    <w:rsid w:val="00DD5966"/>
    <w:rsid w:val="00DD59ED"/>
    <w:rsid w:val="00DD5CE0"/>
    <w:rsid w:val="00DD63B2"/>
    <w:rsid w:val="00DD6A60"/>
    <w:rsid w:val="00DD6ACF"/>
    <w:rsid w:val="00DD6B0E"/>
    <w:rsid w:val="00DD6B24"/>
    <w:rsid w:val="00DD73C5"/>
    <w:rsid w:val="00DE0469"/>
    <w:rsid w:val="00DE05B2"/>
    <w:rsid w:val="00DE0CEF"/>
    <w:rsid w:val="00DE119F"/>
    <w:rsid w:val="00DE1A67"/>
    <w:rsid w:val="00DE1B1A"/>
    <w:rsid w:val="00DE1BBE"/>
    <w:rsid w:val="00DE1BFC"/>
    <w:rsid w:val="00DE243F"/>
    <w:rsid w:val="00DE2951"/>
    <w:rsid w:val="00DE29CE"/>
    <w:rsid w:val="00DE29E0"/>
    <w:rsid w:val="00DE2ED4"/>
    <w:rsid w:val="00DE30B6"/>
    <w:rsid w:val="00DE342E"/>
    <w:rsid w:val="00DE35B0"/>
    <w:rsid w:val="00DE405C"/>
    <w:rsid w:val="00DE44EB"/>
    <w:rsid w:val="00DE4CF7"/>
    <w:rsid w:val="00DE4F2C"/>
    <w:rsid w:val="00DE507B"/>
    <w:rsid w:val="00DE50B6"/>
    <w:rsid w:val="00DE537F"/>
    <w:rsid w:val="00DE596A"/>
    <w:rsid w:val="00DE5B38"/>
    <w:rsid w:val="00DE6523"/>
    <w:rsid w:val="00DE6549"/>
    <w:rsid w:val="00DE6D19"/>
    <w:rsid w:val="00DE6D59"/>
    <w:rsid w:val="00DE6E5D"/>
    <w:rsid w:val="00DE726C"/>
    <w:rsid w:val="00DE7429"/>
    <w:rsid w:val="00DE7D5F"/>
    <w:rsid w:val="00DE7E48"/>
    <w:rsid w:val="00DF0869"/>
    <w:rsid w:val="00DF0BCB"/>
    <w:rsid w:val="00DF0D20"/>
    <w:rsid w:val="00DF0FE5"/>
    <w:rsid w:val="00DF11B9"/>
    <w:rsid w:val="00DF17A0"/>
    <w:rsid w:val="00DF1ABB"/>
    <w:rsid w:val="00DF1C7F"/>
    <w:rsid w:val="00DF226C"/>
    <w:rsid w:val="00DF2442"/>
    <w:rsid w:val="00DF24C3"/>
    <w:rsid w:val="00DF32DF"/>
    <w:rsid w:val="00DF39CC"/>
    <w:rsid w:val="00DF3E75"/>
    <w:rsid w:val="00DF4FE7"/>
    <w:rsid w:val="00DF5700"/>
    <w:rsid w:val="00DF5BF3"/>
    <w:rsid w:val="00DF6202"/>
    <w:rsid w:val="00DF6686"/>
    <w:rsid w:val="00DF690B"/>
    <w:rsid w:val="00DF72B4"/>
    <w:rsid w:val="00DF74B1"/>
    <w:rsid w:val="00DF7999"/>
    <w:rsid w:val="00DF7A47"/>
    <w:rsid w:val="00DF7AA3"/>
    <w:rsid w:val="00DF7E62"/>
    <w:rsid w:val="00E00299"/>
    <w:rsid w:val="00E0060D"/>
    <w:rsid w:val="00E00759"/>
    <w:rsid w:val="00E00795"/>
    <w:rsid w:val="00E00A5A"/>
    <w:rsid w:val="00E00D50"/>
    <w:rsid w:val="00E011C4"/>
    <w:rsid w:val="00E013E7"/>
    <w:rsid w:val="00E02103"/>
    <w:rsid w:val="00E02202"/>
    <w:rsid w:val="00E025B5"/>
    <w:rsid w:val="00E027C9"/>
    <w:rsid w:val="00E02CA3"/>
    <w:rsid w:val="00E030BF"/>
    <w:rsid w:val="00E04805"/>
    <w:rsid w:val="00E056BE"/>
    <w:rsid w:val="00E05A57"/>
    <w:rsid w:val="00E05D36"/>
    <w:rsid w:val="00E06323"/>
    <w:rsid w:val="00E063A8"/>
    <w:rsid w:val="00E07B16"/>
    <w:rsid w:val="00E07E01"/>
    <w:rsid w:val="00E10239"/>
    <w:rsid w:val="00E10577"/>
    <w:rsid w:val="00E107D3"/>
    <w:rsid w:val="00E10B3B"/>
    <w:rsid w:val="00E10BBF"/>
    <w:rsid w:val="00E11081"/>
    <w:rsid w:val="00E11701"/>
    <w:rsid w:val="00E11708"/>
    <w:rsid w:val="00E12325"/>
    <w:rsid w:val="00E1298F"/>
    <w:rsid w:val="00E134BD"/>
    <w:rsid w:val="00E1370E"/>
    <w:rsid w:val="00E137F7"/>
    <w:rsid w:val="00E13948"/>
    <w:rsid w:val="00E1413C"/>
    <w:rsid w:val="00E14ED4"/>
    <w:rsid w:val="00E151DA"/>
    <w:rsid w:val="00E154A2"/>
    <w:rsid w:val="00E154C4"/>
    <w:rsid w:val="00E158C3"/>
    <w:rsid w:val="00E1611A"/>
    <w:rsid w:val="00E169AD"/>
    <w:rsid w:val="00E16E94"/>
    <w:rsid w:val="00E170E1"/>
    <w:rsid w:val="00E17886"/>
    <w:rsid w:val="00E17AC5"/>
    <w:rsid w:val="00E201E4"/>
    <w:rsid w:val="00E20669"/>
    <w:rsid w:val="00E20F4D"/>
    <w:rsid w:val="00E21580"/>
    <w:rsid w:val="00E21E0A"/>
    <w:rsid w:val="00E229FC"/>
    <w:rsid w:val="00E230ED"/>
    <w:rsid w:val="00E23262"/>
    <w:rsid w:val="00E233B1"/>
    <w:rsid w:val="00E23508"/>
    <w:rsid w:val="00E24145"/>
    <w:rsid w:val="00E241E2"/>
    <w:rsid w:val="00E24A22"/>
    <w:rsid w:val="00E24CAC"/>
    <w:rsid w:val="00E24E42"/>
    <w:rsid w:val="00E24F66"/>
    <w:rsid w:val="00E252E9"/>
    <w:rsid w:val="00E25EA7"/>
    <w:rsid w:val="00E262FE"/>
    <w:rsid w:val="00E270D9"/>
    <w:rsid w:val="00E2760D"/>
    <w:rsid w:val="00E2780A"/>
    <w:rsid w:val="00E278A9"/>
    <w:rsid w:val="00E278D0"/>
    <w:rsid w:val="00E27ABD"/>
    <w:rsid w:val="00E27D08"/>
    <w:rsid w:val="00E27D34"/>
    <w:rsid w:val="00E306FC"/>
    <w:rsid w:val="00E309A2"/>
    <w:rsid w:val="00E30C3C"/>
    <w:rsid w:val="00E310FC"/>
    <w:rsid w:val="00E3128D"/>
    <w:rsid w:val="00E31C6F"/>
    <w:rsid w:val="00E31CD3"/>
    <w:rsid w:val="00E31DE0"/>
    <w:rsid w:val="00E32651"/>
    <w:rsid w:val="00E32997"/>
    <w:rsid w:val="00E3330A"/>
    <w:rsid w:val="00E3390D"/>
    <w:rsid w:val="00E3435B"/>
    <w:rsid w:val="00E343A6"/>
    <w:rsid w:val="00E3477A"/>
    <w:rsid w:val="00E34846"/>
    <w:rsid w:val="00E34B48"/>
    <w:rsid w:val="00E34D1F"/>
    <w:rsid w:val="00E3529D"/>
    <w:rsid w:val="00E35857"/>
    <w:rsid w:val="00E35D17"/>
    <w:rsid w:val="00E36D4F"/>
    <w:rsid w:val="00E36EA9"/>
    <w:rsid w:val="00E36EB0"/>
    <w:rsid w:val="00E36EF9"/>
    <w:rsid w:val="00E373BB"/>
    <w:rsid w:val="00E3761E"/>
    <w:rsid w:val="00E40A5B"/>
    <w:rsid w:val="00E40B5F"/>
    <w:rsid w:val="00E40BC0"/>
    <w:rsid w:val="00E40F02"/>
    <w:rsid w:val="00E410A3"/>
    <w:rsid w:val="00E4112B"/>
    <w:rsid w:val="00E4112C"/>
    <w:rsid w:val="00E41881"/>
    <w:rsid w:val="00E41CF4"/>
    <w:rsid w:val="00E425F8"/>
    <w:rsid w:val="00E42659"/>
    <w:rsid w:val="00E4291F"/>
    <w:rsid w:val="00E42A5D"/>
    <w:rsid w:val="00E42AE9"/>
    <w:rsid w:val="00E42E1F"/>
    <w:rsid w:val="00E431DE"/>
    <w:rsid w:val="00E43504"/>
    <w:rsid w:val="00E43965"/>
    <w:rsid w:val="00E43F02"/>
    <w:rsid w:val="00E44338"/>
    <w:rsid w:val="00E44AC4"/>
    <w:rsid w:val="00E44D1E"/>
    <w:rsid w:val="00E454D3"/>
    <w:rsid w:val="00E45950"/>
    <w:rsid w:val="00E45CDF"/>
    <w:rsid w:val="00E463D5"/>
    <w:rsid w:val="00E468E0"/>
    <w:rsid w:val="00E46AFD"/>
    <w:rsid w:val="00E47FCF"/>
    <w:rsid w:val="00E5026C"/>
    <w:rsid w:val="00E50430"/>
    <w:rsid w:val="00E5057E"/>
    <w:rsid w:val="00E50812"/>
    <w:rsid w:val="00E50E80"/>
    <w:rsid w:val="00E520BB"/>
    <w:rsid w:val="00E529FD"/>
    <w:rsid w:val="00E52AEC"/>
    <w:rsid w:val="00E536CC"/>
    <w:rsid w:val="00E53C32"/>
    <w:rsid w:val="00E53E0C"/>
    <w:rsid w:val="00E53FE7"/>
    <w:rsid w:val="00E540CE"/>
    <w:rsid w:val="00E54534"/>
    <w:rsid w:val="00E54C96"/>
    <w:rsid w:val="00E54D79"/>
    <w:rsid w:val="00E55848"/>
    <w:rsid w:val="00E55952"/>
    <w:rsid w:val="00E55B15"/>
    <w:rsid w:val="00E55E3C"/>
    <w:rsid w:val="00E55EA3"/>
    <w:rsid w:val="00E56186"/>
    <w:rsid w:val="00E56997"/>
    <w:rsid w:val="00E56EF1"/>
    <w:rsid w:val="00E56F3F"/>
    <w:rsid w:val="00E5719F"/>
    <w:rsid w:val="00E5759E"/>
    <w:rsid w:val="00E57EEF"/>
    <w:rsid w:val="00E57F0B"/>
    <w:rsid w:val="00E601F9"/>
    <w:rsid w:val="00E604A7"/>
    <w:rsid w:val="00E60ED7"/>
    <w:rsid w:val="00E61C8C"/>
    <w:rsid w:val="00E61FA7"/>
    <w:rsid w:val="00E62240"/>
    <w:rsid w:val="00E62A48"/>
    <w:rsid w:val="00E62BC7"/>
    <w:rsid w:val="00E63428"/>
    <w:rsid w:val="00E63780"/>
    <w:rsid w:val="00E6396E"/>
    <w:rsid w:val="00E64089"/>
    <w:rsid w:val="00E6473E"/>
    <w:rsid w:val="00E64F76"/>
    <w:rsid w:val="00E6516E"/>
    <w:rsid w:val="00E656FB"/>
    <w:rsid w:val="00E65BF4"/>
    <w:rsid w:val="00E65C2A"/>
    <w:rsid w:val="00E661A9"/>
    <w:rsid w:val="00E6660E"/>
    <w:rsid w:val="00E66739"/>
    <w:rsid w:val="00E66B52"/>
    <w:rsid w:val="00E6717A"/>
    <w:rsid w:val="00E678F1"/>
    <w:rsid w:val="00E67CCE"/>
    <w:rsid w:val="00E7196A"/>
    <w:rsid w:val="00E72376"/>
    <w:rsid w:val="00E72576"/>
    <w:rsid w:val="00E72AE1"/>
    <w:rsid w:val="00E72E7C"/>
    <w:rsid w:val="00E7323B"/>
    <w:rsid w:val="00E7370F"/>
    <w:rsid w:val="00E73873"/>
    <w:rsid w:val="00E73898"/>
    <w:rsid w:val="00E743A1"/>
    <w:rsid w:val="00E74717"/>
    <w:rsid w:val="00E74769"/>
    <w:rsid w:val="00E750A5"/>
    <w:rsid w:val="00E7530C"/>
    <w:rsid w:val="00E75B4F"/>
    <w:rsid w:val="00E75FD3"/>
    <w:rsid w:val="00E76ECE"/>
    <w:rsid w:val="00E76EFE"/>
    <w:rsid w:val="00E771A3"/>
    <w:rsid w:val="00E77483"/>
    <w:rsid w:val="00E77738"/>
    <w:rsid w:val="00E7775C"/>
    <w:rsid w:val="00E7780A"/>
    <w:rsid w:val="00E77A57"/>
    <w:rsid w:val="00E8006C"/>
    <w:rsid w:val="00E80279"/>
    <w:rsid w:val="00E80AD9"/>
    <w:rsid w:val="00E80C46"/>
    <w:rsid w:val="00E81194"/>
    <w:rsid w:val="00E81257"/>
    <w:rsid w:val="00E816FE"/>
    <w:rsid w:val="00E8291E"/>
    <w:rsid w:val="00E82C08"/>
    <w:rsid w:val="00E82ECB"/>
    <w:rsid w:val="00E8337B"/>
    <w:rsid w:val="00E833BC"/>
    <w:rsid w:val="00E8361B"/>
    <w:rsid w:val="00E8370B"/>
    <w:rsid w:val="00E837E0"/>
    <w:rsid w:val="00E83820"/>
    <w:rsid w:val="00E844C9"/>
    <w:rsid w:val="00E84B23"/>
    <w:rsid w:val="00E84BD0"/>
    <w:rsid w:val="00E85C1F"/>
    <w:rsid w:val="00E86365"/>
    <w:rsid w:val="00E86588"/>
    <w:rsid w:val="00E8676E"/>
    <w:rsid w:val="00E868E3"/>
    <w:rsid w:val="00E8698F"/>
    <w:rsid w:val="00E86B54"/>
    <w:rsid w:val="00E86D43"/>
    <w:rsid w:val="00E86F81"/>
    <w:rsid w:val="00E875A3"/>
    <w:rsid w:val="00E875B8"/>
    <w:rsid w:val="00E8763F"/>
    <w:rsid w:val="00E876AA"/>
    <w:rsid w:val="00E87882"/>
    <w:rsid w:val="00E87969"/>
    <w:rsid w:val="00E879D4"/>
    <w:rsid w:val="00E90290"/>
    <w:rsid w:val="00E907D1"/>
    <w:rsid w:val="00E90864"/>
    <w:rsid w:val="00E908F9"/>
    <w:rsid w:val="00E91266"/>
    <w:rsid w:val="00E912A5"/>
    <w:rsid w:val="00E91522"/>
    <w:rsid w:val="00E91787"/>
    <w:rsid w:val="00E919B4"/>
    <w:rsid w:val="00E91AAC"/>
    <w:rsid w:val="00E920B1"/>
    <w:rsid w:val="00E92166"/>
    <w:rsid w:val="00E92479"/>
    <w:rsid w:val="00E925EF"/>
    <w:rsid w:val="00E92BB1"/>
    <w:rsid w:val="00E92D8D"/>
    <w:rsid w:val="00E93644"/>
    <w:rsid w:val="00E936D7"/>
    <w:rsid w:val="00E9488A"/>
    <w:rsid w:val="00E950A2"/>
    <w:rsid w:val="00E95264"/>
    <w:rsid w:val="00E956AE"/>
    <w:rsid w:val="00E959F2"/>
    <w:rsid w:val="00E95C98"/>
    <w:rsid w:val="00E95D25"/>
    <w:rsid w:val="00E95DB0"/>
    <w:rsid w:val="00E96394"/>
    <w:rsid w:val="00E976A7"/>
    <w:rsid w:val="00E979C7"/>
    <w:rsid w:val="00EA07B4"/>
    <w:rsid w:val="00EA10F4"/>
    <w:rsid w:val="00EA1868"/>
    <w:rsid w:val="00EA1ABC"/>
    <w:rsid w:val="00EA253B"/>
    <w:rsid w:val="00EA2CA2"/>
    <w:rsid w:val="00EA3837"/>
    <w:rsid w:val="00EA3E25"/>
    <w:rsid w:val="00EA3E93"/>
    <w:rsid w:val="00EA3ED1"/>
    <w:rsid w:val="00EA3FD3"/>
    <w:rsid w:val="00EA448F"/>
    <w:rsid w:val="00EA5351"/>
    <w:rsid w:val="00EA53DD"/>
    <w:rsid w:val="00EA5B5B"/>
    <w:rsid w:val="00EA5C7D"/>
    <w:rsid w:val="00EA5E08"/>
    <w:rsid w:val="00EA5E90"/>
    <w:rsid w:val="00EA61DE"/>
    <w:rsid w:val="00EA633E"/>
    <w:rsid w:val="00EA6517"/>
    <w:rsid w:val="00EA6528"/>
    <w:rsid w:val="00EA6C96"/>
    <w:rsid w:val="00EA70DD"/>
    <w:rsid w:val="00EA7EDD"/>
    <w:rsid w:val="00EB035D"/>
    <w:rsid w:val="00EB045C"/>
    <w:rsid w:val="00EB07B6"/>
    <w:rsid w:val="00EB1458"/>
    <w:rsid w:val="00EB1534"/>
    <w:rsid w:val="00EB1A78"/>
    <w:rsid w:val="00EB2030"/>
    <w:rsid w:val="00EB2CFA"/>
    <w:rsid w:val="00EB32C5"/>
    <w:rsid w:val="00EB36AF"/>
    <w:rsid w:val="00EB39A4"/>
    <w:rsid w:val="00EB3A93"/>
    <w:rsid w:val="00EB3F5E"/>
    <w:rsid w:val="00EB4B5C"/>
    <w:rsid w:val="00EB5054"/>
    <w:rsid w:val="00EB5380"/>
    <w:rsid w:val="00EB586F"/>
    <w:rsid w:val="00EB5942"/>
    <w:rsid w:val="00EB595D"/>
    <w:rsid w:val="00EB59A4"/>
    <w:rsid w:val="00EB59AB"/>
    <w:rsid w:val="00EB5D3C"/>
    <w:rsid w:val="00EB63EB"/>
    <w:rsid w:val="00EB6F77"/>
    <w:rsid w:val="00EB6FB8"/>
    <w:rsid w:val="00EB6FC3"/>
    <w:rsid w:val="00EB7036"/>
    <w:rsid w:val="00EB7261"/>
    <w:rsid w:val="00EB7417"/>
    <w:rsid w:val="00EC031B"/>
    <w:rsid w:val="00EC0A94"/>
    <w:rsid w:val="00EC0B84"/>
    <w:rsid w:val="00EC0DF7"/>
    <w:rsid w:val="00EC134C"/>
    <w:rsid w:val="00EC17D6"/>
    <w:rsid w:val="00EC1BBA"/>
    <w:rsid w:val="00EC1EB5"/>
    <w:rsid w:val="00EC23A2"/>
    <w:rsid w:val="00EC2454"/>
    <w:rsid w:val="00EC24C5"/>
    <w:rsid w:val="00EC2547"/>
    <w:rsid w:val="00EC2BF3"/>
    <w:rsid w:val="00EC2E2A"/>
    <w:rsid w:val="00EC370F"/>
    <w:rsid w:val="00EC3C98"/>
    <w:rsid w:val="00EC3CB4"/>
    <w:rsid w:val="00EC3F81"/>
    <w:rsid w:val="00EC4908"/>
    <w:rsid w:val="00EC492D"/>
    <w:rsid w:val="00EC4A41"/>
    <w:rsid w:val="00EC55E9"/>
    <w:rsid w:val="00EC565F"/>
    <w:rsid w:val="00EC6081"/>
    <w:rsid w:val="00EC668D"/>
    <w:rsid w:val="00EC6B8B"/>
    <w:rsid w:val="00EC71B8"/>
    <w:rsid w:val="00EC7492"/>
    <w:rsid w:val="00EC7B29"/>
    <w:rsid w:val="00EC7B92"/>
    <w:rsid w:val="00EC7D3F"/>
    <w:rsid w:val="00ED05E9"/>
    <w:rsid w:val="00ED06FE"/>
    <w:rsid w:val="00ED0810"/>
    <w:rsid w:val="00ED094A"/>
    <w:rsid w:val="00ED0B4F"/>
    <w:rsid w:val="00ED14F7"/>
    <w:rsid w:val="00ED15BC"/>
    <w:rsid w:val="00ED194E"/>
    <w:rsid w:val="00ED1B6F"/>
    <w:rsid w:val="00ED1B78"/>
    <w:rsid w:val="00ED1E77"/>
    <w:rsid w:val="00ED1F83"/>
    <w:rsid w:val="00ED2240"/>
    <w:rsid w:val="00ED273F"/>
    <w:rsid w:val="00ED2C7A"/>
    <w:rsid w:val="00ED2E46"/>
    <w:rsid w:val="00ED386E"/>
    <w:rsid w:val="00ED3F3D"/>
    <w:rsid w:val="00ED428F"/>
    <w:rsid w:val="00ED477F"/>
    <w:rsid w:val="00ED4A22"/>
    <w:rsid w:val="00ED53C3"/>
    <w:rsid w:val="00ED5493"/>
    <w:rsid w:val="00ED589D"/>
    <w:rsid w:val="00ED58D2"/>
    <w:rsid w:val="00ED5987"/>
    <w:rsid w:val="00ED5C6A"/>
    <w:rsid w:val="00ED5ECF"/>
    <w:rsid w:val="00ED6112"/>
    <w:rsid w:val="00ED6403"/>
    <w:rsid w:val="00ED660C"/>
    <w:rsid w:val="00ED698D"/>
    <w:rsid w:val="00ED6A8A"/>
    <w:rsid w:val="00ED6B17"/>
    <w:rsid w:val="00ED791B"/>
    <w:rsid w:val="00ED7CA7"/>
    <w:rsid w:val="00ED7D35"/>
    <w:rsid w:val="00EE09CB"/>
    <w:rsid w:val="00EE0B36"/>
    <w:rsid w:val="00EE16BE"/>
    <w:rsid w:val="00EE22B4"/>
    <w:rsid w:val="00EE28CD"/>
    <w:rsid w:val="00EE29F7"/>
    <w:rsid w:val="00EE2A72"/>
    <w:rsid w:val="00EE2AF6"/>
    <w:rsid w:val="00EE2D0B"/>
    <w:rsid w:val="00EE2D35"/>
    <w:rsid w:val="00EE31F1"/>
    <w:rsid w:val="00EE3558"/>
    <w:rsid w:val="00EE35FE"/>
    <w:rsid w:val="00EE374E"/>
    <w:rsid w:val="00EE3775"/>
    <w:rsid w:val="00EE395D"/>
    <w:rsid w:val="00EE3B13"/>
    <w:rsid w:val="00EE4095"/>
    <w:rsid w:val="00EE43DB"/>
    <w:rsid w:val="00EE48F4"/>
    <w:rsid w:val="00EE4A19"/>
    <w:rsid w:val="00EE4AF4"/>
    <w:rsid w:val="00EE4C39"/>
    <w:rsid w:val="00EE4F37"/>
    <w:rsid w:val="00EE5687"/>
    <w:rsid w:val="00EE5A2D"/>
    <w:rsid w:val="00EE65EB"/>
    <w:rsid w:val="00EE66A1"/>
    <w:rsid w:val="00EE68A6"/>
    <w:rsid w:val="00EE6D1B"/>
    <w:rsid w:val="00EE6FC1"/>
    <w:rsid w:val="00EE70C1"/>
    <w:rsid w:val="00EE73A3"/>
    <w:rsid w:val="00EE7DB6"/>
    <w:rsid w:val="00EE7F7B"/>
    <w:rsid w:val="00EF04BE"/>
    <w:rsid w:val="00EF09A9"/>
    <w:rsid w:val="00EF0A37"/>
    <w:rsid w:val="00EF0CA7"/>
    <w:rsid w:val="00EF0CBB"/>
    <w:rsid w:val="00EF0FC4"/>
    <w:rsid w:val="00EF11E1"/>
    <w:rsid w:val="00EF151E"/>
    <w:rsid w:val="00EF1527"/>
    <w:rsid w:val="00EF1D9F"/>
    <w:rsid w:val="00EF2088"/>
    <w:rsid w:val="00EF290D"/>
    <w:rsid w:val="00EF2990"/>
    <w:rsid w:val="00EF2F65"/>
    <w:rsid w:val="00EF3076"/>
    <w:rsid w:val="00EF3141"/>
    <w:rsid w:val="00EF3354"/>
    <w:rsid w:val="00EF3728"/>
    <w:rsid w:val="00EF3D41"/>
    <w:rsid w:val="00EF440C"/>
    <w:rsid w:val="00EF45BE"/>
    <w:rsid w:val="00EF45DE"/>
    <w:rsid w:val="00EF4910"/>
    <w:rsid w:val="00EF4C70"/>
    <w:rsid w:val="00EF5329"/>
    <w:rsid w:val="00EF56D6"/>
    <w:rsid w:val="00EF5869"/>
    <w:rsid w:val="00EF59CA"/>
    <w:rsid w:val="00EF5DFC"/>
    <w:rsid w:val="00EF657D"/>
    <w:rsid w:val="00EF67F9"/>
    <w:rsid w:val="00EF69E1"/>
    <w:rsid w:val="00EF7263"/>
    <w:rsid w:val="00EF7440"/>
    <w:rsid w:val="00EF77F4"/>
    <w:rsid w:val="00EF7932"/>
    <w:rsid w:val="00EF7AE3"/>
    <w:rsid w:val="00F0004E"/>
    <w:rsid w:val="00F00116"/>
    <w:rsid w:val="00F003A6"/>
    <w:rsid w:val="00F00570"/>
    <w:rsid w:val="00F00B8F"/>
    <w:rsid w:val="00F00D20"/>
    <w:rsid w:val="00F00E66"/>
    <w:rsid w:val="00F016A0"/>
    <w:rsid w:val="00F01B84"/>
    <w:rsid w:val="00F01C66"/>
    <w:rsid w:val="00F021F8"/>
    <w:rsid w:val="00F02679"/>
    <w:rsid w:val="00F0270E"/>
    <w:rsid w:val="00F02A1A"/>
    <w:rsid w:val="00F02CA3"/>
    <w:rsid w:val="00F02E5B"/>
    <w:rsid w:val="00F038B1"/>
    <w:rsid w:val="00F039D5"/>
    <w:rsid w:val="00F04145"/>
    <w:rsid w:val="00F04608"/>
    <w:rsid w:val="00F05086"/>
    <w:rsid w:val="00F0512C"/>
    <w:rsid w:val="00F052BD"/>
    <w:rsid w:val="00F05415"/>
    <w:rsid w:val="00F05637"/>
    <w:rsid w:val="00F05708"/>
    <w:rsid w:val="00F057C1"/>
    <w:rsid w:val="00F059D6"/>
    <w:rsid w:val="00F05D48"/>
    <w:rsid w:val="00F05F59"/>
    <w:rsid w:val="00F06649"/>
    <w:rsid w:val="00F07565"/>
    <w:rsid w:val="00F07A47"/>
    <w:rsid w:val="00F100BE"/>
    <w:rsid w:val="00F104F3"/>
    <w:rsid w:val="00F1106B"/>
    <w:rsid w:val="00F11F03"/>
    <w:rsid w:val="00F1208D"/>
    <w:rsid w:val="00F120CB"/>
    <w:rsid w:val="00F125C0"/>
    <w:rsid w:val="00F12728"/>
    <w:rsid w:val="00F12935"/>
    <w:rsid w:val="00F12A64"/>
    <w:rsid w:val="00F12EAF"/>
    <w:rsid w:val="00F12EE2"/>
    <w:rsid w:val="00F13416"/>
    <w:rsid w:val="00F13711"/>
    <w:rsid w:val="00F137E2"/>
    <w:rsid w:val="00F1427D"/>
    <w:rsid w:val="00F14691"/>
    <w:rsid w:val="00F14A3C"/>
    <w:rsid w:val="00F15CA6"/>
    <w:rsid w:val="00F15F13"/>
    <w:rsid w:val="00F15FE0"/>
    <w:rsid w:val="00F16139"/>
    <w:rsid w:val="00F1686E"/>
    <w:rsid w:val="00F168E2"/>
    <w:rsid w:val="00F16A67"/>
    <w:rsid w:val="00F16CF3"/>
    <w:rsid w:val="00F16D75"/>
    <w:rsid w:val="00F16E65"/>
    <w:rsid w:val="00F16FCE"/>
    <w:rsid w:val="00F17049"/>
    <w:rsid w:val="00F20089"/>
    <w:rsid w:val="00F203DB"/>
    <w:rsid w:val="00F20644"/>
    <w:rsid w:val="00F20CA7"/>
    <w:rsid w:val="00F20D7F"/>
    <w:rsid w:val="00F20EAC"/>
    <w:rsid w:val="00F212CF"/>
    <w:rsid w:val="00F21E36"/>
    <w:rsid w:val="00F21F46"/>
    <w:rsid w:val="00F22322"/>
    <w:rsid w:val="00F22839"/>
    <w:rsid w:val="00F229C7"/>
    <w:rsid w:val="00F22CF0"/>
    <w:rsid w:val="00F22D66"/>
    <w:rsid w:val="00F2377B"/>
    <w:rsid w:val="00F23933"/>
    <w:rsid w:val="00F23A14"/>
    <w:rsid w:val="00F23D86"/>
    <w:rsid w:val="00F23F92"/>
    <w:rsid w:val="00F24381"/>
    <w:rsid w:val="00F247B2"/>
    <w:rsid w:val="00F24A17"/>
    <w:rsid w:val="00F24C33"/>
    <w:rsid w:val="00F25027"/>
    <w:rsid w:val="00F252F7"/>
    <w:rsid w:val="00F2542F"/>
    <w:rsid w:val="00F25A8E"/>
    <w:rsid w:val="00F25DFC"/>
    <w:rsid w:val="00F25F43"/>
    <w:rsid w:val="00F263E6"/>
    <w:rsid w:val="00F26D06"/>
    <w:rsid w:val="00F270AA"/>
    <w:rsid w:val="00F273F1"/>
    <w:rsid w:val="00F27571"/>
    <w:rsid w:val="00F27A79"/>
    <w:rsid w:val="00F30140"/>
    <w:rsid w:val="00F3049D"/>
    <w:rsid w:val="00F305AD"/>
    <w:rsid w:val="00F3062D"/>
    <w:rsid w:val="00F308F7"/>
    <w:rsid w:val="00F30A04"/>
    <w:rsid w:val="00F30B30"/>
    <w:rsid w:val="00F3128D"/>
    <w:rsid w:val="00F314D1"/>
    <w:rsid w:val="00F31506"/>
    <w:rsid w:val="00F31620"/>
    <w:rsid w:val="00F3169A"/>
    <w:rsid w:val="00F31AA2"/>
    <w:rsid w:val="00F31E40"/>
    <w:rsid w:val="00F3213D"/>
    <w:rsid w:val="00F32199"/>
    <w:rsid w:val="00F332CD"/>
    <w:rsid w:val="00F3360A"/>
    <w:rsid w:val="00F33768"/>
    <w:rsid w:val="00F33BBA"/>
    <w:rsid w:val="00F33F07"/>
    <w:rsid w:val="00F341D2"/>
    <w:rsid w:val="00F348C9"/>
    <w:rsid w:val="00F349FF"/>
    <w:rsid w:val="00F34D17"/>
    <w:rsid w:val="00F34DDA"/>
    <w:rsid w:val="00F34EA5"/>
    <w:rsid w:val="00F35021"/>
    <w:rsid w:val="00F35D17"/>
    <w:rsid w:val="00F35F17"/>
    <w:rsid w:val="00F3616F"/>
    <w:rsid w:val="00F36BE2"/>
    <w:rsid w:val="00F3736B"/>
    <w:rsid w:val="00F3737A"/>
    <w:rsid w:val="00F400FA"/>
    <w:rsid w:val="00F4016F"/>
    <w:rsid w:val="00F40941"/>
    <w:rsid w:val="00F40C36"/>
    <w:rsid w:val="00F40D9D"/>
    <w:rsid w:val="00F40EA9"/>
    <w:rsid w:val="00F41915"/>
    <w:rsid w:val="00F41E7C"/>
    <w:rsid w:val="00F41F93"/>
    <w:rsid w:val="00F4213E"/>
    <w:rsid w:val="00F4221D"/>
    <w:rsid w:val="00F42666"/>
    <w:rsid w:val="00F42A0E"/>
    <w:rsid w:val="00F42D44"/>
    <w:rsid w:val="00F42F78"/>
    <w:rsid w:val="00F435A8"/>
    <w:rsid w:val="00F435F6"/>
    <w:rsid w:val="00F43676"/>
    <w:rsid w:val="00F43A9E"/>
    <w:rsid w:val="00F44044"/>
    <w:rsid w:val="00F4438C"/>
    <w:rsid w:val="00F44E00"/>
    <w:rsid w:val="00F44FCF"/>
    <w:rsid w:val="00F45147"/>
    <w:rsid w:val="00F45A2F"/>
    <w:rsid w:val="00F45CE6"/>
    <w:rsid w:val="00F45F94"/>
    <w:rsid w:val="00F4632A"/>
    <w:rsid w:val="00F46A95"/>
    <w:rsid w:val="00F46BD5"/>
    <w:rsid w:val="00F46D75"/>
    <w:rsid w:val="00F46E45"/>
    <w:rsid w:val="00F47C34"/>
    <w:rsid w:val="00F50232"/>
    <w:rsid w:val="00F5064F"/>
    <w:rsid w:val="00F5069F"/>
    <w:rsid w:val="00F506C7"/>
    <w:rsid w:val="00F50B4C"/>
    <w:rsid w:val="00F50CE6"/>
    <w:rsid w:val="00F5118B"/>
    <w:rsid w:val="00F511F0"/>
    <w:rsid w:val="00F51952"/>
    <w:rsid w:val="00F519D5"/>
    <w:rsid w:val="00F51D8B"/>
    <w:rsid w:val="00F522FD"/>
    <w:rsid w:val="00F52C96"/>
    <w:rsid w:val="00F52D91"/>
    <w:rsid w:val="00F5309C"/>
    <w:rsid w:val="00F53316"/>
    <w:rsid w:val="00F5333C"/>
    <w:rsid w:val="00F537CA"/>
    <w:rsid w:val="00F5386C"/>
    <w:rsid w:val="00F53E10"/>
    <w:rsid w:val="00F54548"/>
    <w:rsid w:val="00F546EB"/>
    <w:rsid w:val="00F54867"/>
    <w:rsid w:val="00F55125"/>
    <w:rsid w:val="00F55D41"/>
    <w:rsid w:val="00F564BB"/>
    <w:rsid w:val="00F567DD"/>
    <w:rsid w:val="00F56B84"/>
    <w:rsid w:val="00F56D30"/>
    <w:rsid w:val="00F57665"/>
    <w:rsid w:val="00F576B1"/>
    <w:rsid w:val="00F57725"/>
    <w:rsid w:val="00F57E31"/>
    <w:rsid w:val="00F6085F"/>
    <w:rsid w:val="00F60E51"/>
    <w:rsid w:val="00F60EBD"/>
    <w:rsid w:val="00F60F14"/>
    <w:rsid w:val="00F612FB"/>
    <w:rsid w:val="00F6135E"/>
    <w:rsid w:val="00F6160C"/>
    <w:rsid w:val="00F61D28"/>
    <w:rsid w:val="00F62361"/>
    <w:rsid w:val="00F62BE3"/>
    <w:rsid w:val="00F62E9D"/>
    <w:rsid w:val="00F63907"/>
    <w:rsid w:val="00F63DB6"/>
    <w:rsid w:val="00F640BA"/>
    <w:rsid w:val="00F641E7"/>
    <w:rsid w:val="00F64741"/>
    <w:rsid w:val="00F64869"/>
    <w:rsid w:val="00F648A5"/>
    <w:rsid w:val="00F65213"/>
    <w:rsid w:val="00F66913"/>
    <w:rsid w:val="00F67021"/>
    <w:rsid w:val="00F67141"/>
    <w:rsid w:val="00F67261"/>
    <w:rsid w:val="00F6759E"/>
    <w:rsid w:val="00F67CD6"/>
    <w:rsid w:val="00F7099F"/>
    <w:rsid w:val="00F70A8E"/>
    <w:rsid w:val="00F70FF5"/>
    <w:rsid w:val="00F71612"/>
    <w:rsid w:val="00F7190F"/>
    <w:rsid w:val="00F71B8A"/>
    <w:rsid w:val="00F71F29"/>
    <w:rsid w:val="00F7206B"/>
    <w:rsid w:val="00F7224C"/>
    <w:rsid w:val="00F72BA5"/>
    <w:rsid w:val="00F72CF8"/>
    <w:rsid w:val="00F733B7"/>
    <w:rsid w:val="00F734F5"/>
    <w:rsid w:val="00F73D8F"/>
    <w:rsid w:val="00F74707"/>
    <w:rsid w:val="00F748A5"/>
    <w:rsid w:val="00F74963"/>
    <w:rsid w:val="00F74C0A"/>
    <w:rsid w:val="00F75999"/>
    <w:rsid w:val="00F75C81"/>
    <w:rsid w:val="00F75D4D"/>
    <w:rsid w:val="00F760C1"/>
    <w:rsid w:val="00F7618A"/>
    <w:rsid w:val="00F76331"/>
    <w:rsid w:val="00F76587"/>
    <w:rsid w:val="00F771EF"/>
    <w:rsid w:val="00F7720B"/>
    <w:rsid w:val="00F77A39"/>
    <w:rsid w:val="00F77B17"/>
    <w:rsid w:val="00F80232"/>
    <w:rsid w:val="00F8075F"/>
    <w:rsid w:val="00F80F96"/>
    <w:rsid w:val="00F81C43"/>
    <w:rsid w:val="00F81CB4"/>
    <w:rsid w:val="00F81D43"/>
    <w:rsid w:val="00F820FA"/>
    <w:rsid w:val="00F82395"/>
    <w:rsid w:val="00F82786"/>
    <w:rsid w:val="00F829FD"/>
    <w:rsid w:val="00F82F47"/>
    <w:rsid w:val="00F8311D"/>
    <w:rsid w:val="00F83418"/>
    <w:rsid w:val="00F83515"/>
    <w:rsid w:val="00F83B5D"/>
    <w:rsid w:val="00F83D24"/>
    <w:rsid w:val="00F841DE"/>
    <w:rsid w:val="00F842B0"/>
    <w:rsid w:val="00F84425"/>
    <w:rsid w:val="00F84DED"/>
    <w:rsid w:val="00F85D8F"/>
    <w:rsid w:val="00F85FE7"/>
    <w:rsid w:val="00F8646C"/>
    <w:rsid w:val="00F8668C"/>
    <w:rsid w:val="00F86D1B"/>
    <w:rsid w:val="00F8701E"/>
    <w:rsid w:val="00F875E8"/>
    <w:rsid w:val="00F87B9B"/>
    <w:rsid w:val="00F87D57"/>
    <w:rsid w:val="00F90350"/>
    <w:rsid w:val="00F90572"/>
    <w:rsid w:val="00F907AE"/>
    <w:rsid w:val="00F90B59"/>
    <w:rsid w:val="00F90BC8"/>
    <w:rsid w:val="00F91A95"/>
    <w:rsid w:val="00F91B77"/>
    <w:rsid w:val="00F91E6D"/>
    <w:rsid w:val="00F92100"/>
    <w:rsid w:val="00F92356"/>
    <w:rsid w:val="00F92A15"/>
    <w:rsid w:val="00F931CB"/>
    <w:rsid w:val="00F93782"/>
    <w:rsid w:val="00F93F68"/>
    <w:rsid w:val="00F94643"/>
    <w:rsid w:val="00F950A5"/>
    <w:rsid w:val="00F950B7"/>
    <w:rsid w:val="00F9558E"/>
    <w:rsid w:val="00F95893"/>
    <w:rsid w:val="00F958B3"/>
    <w:rsid w:val="00F95940"/>
    <w:rsid w:val="00F959E9"/>
    <w:rsid w:val="00F95BDC"/>
    <w:rsid w:val="00F95CC4"/>
    <w:rsid w:val="00F95F1E"/>
    <w:rsid w:val="00F96069"/>
    <w:rsid w:val="00F968B6"/>
    <w:rsid w:val="00F96C1E"/>
    <w:rsid w:val="00F96D11"/>
    <w:rsid w:val="00F9727F"/>
    <w:rsid w:val="00F97371"/>
    <w:rsid w:val="00F97534"/>
    <w:rsid w:val="00F97EBB"/>
    <w:rsid w:val="00FA091D"/>
    <w:rsid w:val="00FA0921"/>
    <w:rsid w:val="00FA09B4"/>
    <w:rsid w:val="00FA0C98"/>
    <w:rsid w:val="00FA1220"/>
    <w:rsid w:val="00FA12C8"/>
    <w:rsid w:val="00FA1513"/>
    <w:rsid w:val="00FA2866"/>
    <w:rsid w:val="00FA2DE9"/>
    <w:rsid w:val="00FA33FF"/>
    <w:rsid w:val="00FA3973"/>
    <w:rsid w:val="00FA3A95"/>
    <w:rsid w:val="00FA3B0E"/>
    <w:rsid w:val="00FA4546"/>
    <w:rsid w:val="00FA4BD4"/>
    <w:rsid w:val="00FA4CB1"/>
    <w:rsid w:val="00FA4F07"/>
    <w:rsid w:val="00FA512D"/>
    <w:rsid w:val="00FA51E5"/>
    <w:rsid w:val="00FA5542"/>
    <w:rsid w:val="00FA5853"/>
    <w:rsid w:val="00FA602F"/>
    <w:rsid w:val="00FA6076"/>
    <w:rsid w:val="00FA6852"/>
    <w:rsid w:val="00FA6D5D"/>
    <w:rsid w:val="00FA6F38"/>
    <w:rsid w:val="00FA727E"/>
    <w:rsid w:val="00FA765A"/>
    <w:rsid w:val="00FA7BA9"/>
    <w:rsid w:val="00FB01D8"/>
    <w:rsid w:val="00FB0985"/>
    <w:rsid w:val="00FB098E"/>
    <w:rsid w:val="00FB0A4B"/>
    <w:rsid w:val="00FB10B9"/>
    <w:rsid w:val="00FB1853"/>
    <w:rsid w:val="00FB187F"/>
    <w:rsid w:val="00FB1A5A"/>
    <w:rsid w:val="00FB1F82"/>
    <w:rsid w:val="00FB2A46"/>
    <w:rsid w:val="00FB2AAC"/>
    <w:rsid w:val="00FB4492"/>
    <w:rsid w:val="00FB45FC"/>
    <w:rsid w:val="00FB4B89"/>
    <w:rsid w:val="00FB4F4B"/>
    <w:rsid w:val="00FB5016"/>
    <w:rsid w:val="00FB52CF"/>
    <w:rsid w:val="00FB5694"/>
    <w:rsid w:val="00FB593C"/>
    <w:rsid w:val="00FB59C3"/>
    <w:rsid w:val="00FB59C6"/>
    <w:rsid w:val="00FB66FC"/>
    <w:rsid w:val="00FB6A3E"/>
    <w:rsid w:val="00FB6A46"/>
    <w:rsid w:val="00FB6EC8"/>
    <w:rsid w:val="00FB70FA"/>
    <w:rsid w:val="00FB715E"/>
    <w:rsid w:val="00FB76E7"/>
    <w:rsid w:val="00FB7BAC"/>
    <w:rsid w:val="00FB7E02"/>
    <w:rsid w:val="00FC0454"/>
    <w:rsid w:val="00FC04FF"/>
    <w:rsid w:val="00FC0575"/>
    <w:rsid w:val="00FC0C00"/>
    <w:rsid w:val="00FC0CE0"/>
    <w:rsid w:val="00FC0D2A"/>
    <w:rsid w:val="00FC172A"/>
    <w:rsid w:val="00FC1AC2"/>
    <w:rsid w:val="00FC1B0D"/>
    <w:rsid w:val="00FC20AA"/>
    <w:rsid w:val="00FC2C8B"/>
    <w:rsid w:val="00FC2FC2"/>
    <w:rsid w:val="00FC2FE3"/>
    <w:rsid w:val="00FC31E1"/>
    <w:rsid w:val="00FC323B"/>
    <w:rsid w:val="00FC3D31"/>
    <w:rsid w:val="00FC3FDA"/>
    <w:rsid w:val="00FC4316"/>
    <w:rsid w:val="00FC44A4"/>
    <w:rsid w:val="00FC4967"/>
    <w:rsid w:val="00FC56A8"/>
    <w:rsid w:val="00FC59C4"/>
    <w:rsid w:val="00FC5CB9"/>
    <w:rsid w:val="00FC5F04"/>
    <w:rsid w:val="00FC638D"/>
    <w:rsid w:val="00FC648E"/>
    <w:rsid w:val="00FC664F"/>
    <w:rsid w:val="00FC6976"/>
    <w:rsid w:val="00FC698A"/>
    <w:rsid w:val="00FC6A1D"/>
    <w:rsid w:val="00FC6F47"/>
    <w:rsid w:val="00FC706D"/>
    <w:rsid w:val="00FC71F4"/>
    <w:rsid w:val="00FC72E0"/>
    <w:rsid w:val="00FC7358"/>
    <w:rsid w:val="00FD0204"/>
    <w:rsid w:val="00FD0318"/>
    <w:rsid w:val="00FD05EC"/>
    <w:rsid w:val="00FD0A0E"/>
    <w:rsid w:val="00FD1803"/>
    <w:rsid w:val="00FD1D4E"/>
    <w:rsid w:val="00FD237E"/>
    <w:rsid w:val="00FD32EC"/>
    <w:rsid w:val="00FD3614"/>
    <w:rsid w:val="00FD38A0"/>
    <w:rsid w:val="00FD39E0"/>
    <w:rsid w:val="00FD3AA7"/>
    <w:rsid w:val="00FD41A6"/>
    <w:rsid w:val="00FD43A4"/>
    <w:rsid w:val="00FD4990"/>
    <w:rsid w:val="00FD49E6"/>
    <w:rsid w:val="00FD4B07"/>
    <w:rsid w:val="00FD54E0"/>
    <w:rsid w:val="00FD5555"/>
    <w:rsid w:val="00FD574F"/>
    <w:rsid w:val="00FD5794"/>
    <w:rsid w:val="00FD58BA"/>
    <w:rsid w:val="00FD5BFE"/>
    <w:rsid w:val="00FD6060"/>
    <w:rsid w:val="00FD6073"/>
    <w:rsid w:val="00FD6862"/>
    <w:rsid w:val="00FD717E"/>
    <w:rsid w:val="00FD768B"/>
    <w:rsid w:val="00FD7764"/>
    <w:rsid w:val="00FD7A7D"/>
    <w:rsid w:val="00FE01C9"/>
    <w:rsid w:val="00FE0304"/>
    <w:rsid w:val="00FE08FC"/>
    <w:rsid w:val="00FE0AA0"/>
    <w:rsid w:val="00FE11E2"/>
    <w:rsid w:val="00FE13AF"/>
    <w:rsid w:val="00FE21A4"/>
    <w:rsid w:val="00FE2442"/>
    <w:rsid w:val="00FE2598"/>
    <w:rsid w:val="00FE2B54"/>
    <w:rsid w:val="00FE2D76"/>
    <w:rsid w:val="00FE2DB6"/>
    <w:rsid w:val="00FE2F60"/>
    <w:rsid w:val="00FE301E"/>
    <w:rsid w:val="00FE305B"/>
    <w:rsid w:val="00FE32A3"/>
    <w:rsid w:val="00FE3A02"/>
    <w:rsid w:val="00FE3A7F"/>
    <w:rsid w:val="00FE3B04"/>
    <w:rsid w:val="00FE4200"/>
    <w:rsid w:val="00FE47F5"/>
    <w:rsid w:val="00FE4DD7"/>
    <w:rsid w:val="00FE5B7C"/>
    <w:rsid w:val="00FE5ED4"/>
    <w:rsid w:val="00FE5F4F"/>
    <w:rsid w:val="00FE5FC8"/>
    <w:rsid w:val="00FE627A"/>
    <w:rsid w:val="00FE6779"/>
    <w:rsid w:val="00FE68EC"/>
    <w:rsid w:val="00FE6B28"/>
    <w:rsid w:val="00FE6F88"/>
    <w:rsid w:val="00FE7077"/>
    <w:rsid w:val="00FE7474"/>
    <w:rsid w:val="00FE7640"/>
    <w:rsid w:val="00FE76BA"/>
    <w:rsid w:val="00FE79CF"/>
    <w:rsid w:val="00FF0686"/>
    <w:rsid w:val="00FF086A"/>
    <w:rsid w:val="00FF11D7"/>
    <w:rsid w:val="00FF11DD"/>
    <w:rsid w:val="00FF172C"/>
    <w:rsid w:val="00FF1C2C"/>
    <w:rsid w:val="00FF1CA7"/>
    <w:rsid w:val="00FF1CD8"/>
    <w:rsid w:val="00FF1F6E"/>
    <w:rsid w:val="00FF24D2"/>
    <w:rsid w:val="00FF262F"/>
    <w:rsid w:val="00FF2C2E"/>
    <w:rsid w:val="00FF2D65"/>
    <w:rsid w:val="00FF2EEE"/>
    <w:rsid w:val="00FF2F72"/>
    <w:rsid w:val="00FF2F7A"/>
    <w:rsid w:val="00FF3202"/>
    <w:rsid w:val="00FF3C90"/>
    <w:rsid w:val="00FF4579"/>
    <w:rsid w:val="00FF47E9"/>
    <w:rsid w:val="00FF4A7F"/>
    <w:rsid w:val="00FF4D72"/>
    <w:rsid w:val="00FF53CF"/>
    <w:rsid w:val="00FF5724"/>
    <w:rsid w:val="00FF5C2C"/>
    <w:rsid w:val="00FF63DE"/>
    <w:rsid w:val="00FF65CD"/>
    <w:rsid w:val="00FF6AEB"/>
    <w:rsid w:val="00FF6C04"/>
    <w:rsid w:val="00FF7678"/>
    <w:rsid w:val="00FF7715"/>
    <w:rsid w:val="00FF79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A7E96"/>
  </w:style>
  <w:style w:type="paragraph" w:styleId="2">
    <w:name w:val="heading 2"/>
    <w:basedOn w:val="a0"/>
    <w:link w:val="20"/>
    <w:qFormat/>
    <w:rsid w:val="00F305AD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F305A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paragraph" w:styleId="4">
    <w:name w:val="heading 4"/>
    <w:basedOn w:val="a0"/>
    <w:next w:val="a0"/>
    <w:link w:val="40"/>
    <w:uiPriority w:val="9"/>
    <w:unhideWhenUsed/>
    <w:qFormat/>
    <w:rsid w:val="00881E58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F305AD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F305AD"/>
    <w:rPr>
      <w:rFonts w:ascii="Times New Roman" w:eastAsia="Times New Roman" w:hAnsi="Times New Roman" w:cs="Times New Roman"/>
      <w:b/>
      <w:bCs/>
      <w:sz w:val="28"/>
      <w:szCs w:val="27"/>
    </w:rPr>
  </w:style>
  <w:style w:type="paragraph" w:styleId="a4">
    <w:name w:val="List Paragraph"/>
    <w:basedOn w:val="a0"/>
    <w:link w:val="a5"/>
    <w:uiPriority w:val="99"/>
    <w:qFormat/>
    <w:rsid w:val="00F305AD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F305A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6">
    <w:name w:val="footnote reference"/>
    <w:uiPriority w:val="99"/>
    <w:rsid w:val="00F305AD"/>
    <w:rPr>
      <w:vertAlign w:val="superscript"/>
    </w:rPr>
  </w:style>
  <w:style w:type="paragraph" w:styleId="a7">
    <w:name w:val="footnote text"/>
    <w:aliases w:val="Знак6,F1"/>
    <w:basedOn w:val="a0"/>
    <w:link w:val="a8"/>
    <w:uiPriority w:val="99"/>
    <w:rsid w:val="00F305A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F305A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Indent 2"/>
    <w:basedOn w:val="a0"/>
    <w:link w:val="22"/>
    <w:uiPriority w:val="99"/>
    <w:rsid w:val="00F305AD"/>
    <w:pPr>
      <w:spacing w:after="0" w:line="240" w:lineRule="auto"/>
      <w:ind w:right="-1" w:firstLine="284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1"/>
    <w:link w:val="21"/>
    <w:uiPriority w:val="99"/>
    <w:rsid w:val="00F305A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9">
    <w:name w:val="annotation reference"/>
    <w:uiPriority w:val="99"/>
    <w:rsid w:val="00F305AD"/>
    <w:rPr>
      <w:sz w:val="16"/>
      <w:szCs w:val="16"/>
    </w:rPr>
  </w:style>
  <w:style w:type="character" w:customStyle="1" w:styleId="a5">
    <w:name w:val="Абзац списка Знак"/>
    <w:link w:val="a4"/>
    <w:uiPriority w:val="99"/>
    <w:locked/>
    <w:rsid w:val="00F305AD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23">
    <w:name w:val="?????2"/>
    <w:basedOn w:val="a0"/>
    <w:rsid w:val="00F305AD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40">
    <w:name w:val="Заголовок 4 Знак"/>
    <w:basedOn w:val="a1"/>
    <w:link w:val="4"/>
    <w:uiPriority w:val="9"/>
    <w:rsid w:val="00881E58"/>
    <w:rPr>
      <w:rFonts w:ascii="Times New Roman" w:eastAsia="Times New Roman" w:hAnsi="Times New Roman" w:cs="Times New Roman"/>
      <w:b/>
      <w:bCs/>
      <w:iCs/>
      <w:sz w:val="28"/>
    </w:rPr>
  </w:style>
  <w:style w:type="paragraph" w:customStyle="1" w:styleId="aa">
    <w:name w:val="Новый"/>
    <w:basedOn w:val="a0"/>
    <w:rsid w:val="009B1511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4"/>
    </w:rPr>
  </w:style>
  <w:style w:type="character" w:customStyle="1" w:styleId="dash041e0431044b0447043d044b0439char1">
    <w:name w:val="dash041e_0431_044b_0447_043d_044b_0439__char1"/>
    <w:uiPriority w:val="99"/>
    <w:rsid w:val="00E9126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b"/>
    <w:link w:val="ac"/>
    <w:uiPriority w:val="99"/>
    <w:qFormat/>
    <w:rsid w:val="00E91266"/>
    <w:pPr>
      <w:numPr>
        <w:numId w:val="50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c">
    <w:name w:val="НОМЕРА Знак"/>
    <w:link w:val="a"/>
    <w:uiPriority w:val="99"/>
    <w:rsid w:val="00E91266"/>
    <w:rPr>
      <w:rFonts w:ascii="Arial Narrow" w:eastAsia="Calibri" w:hAnsi="Arial Narrow" w:cs="Times New Roman"/>
      <w:sz w:val="18"/>
      <w:szCs w:val="18"/>
    </w:rPr>
  </w:style>
  <w:style w:type="paragraph" w:styleId="ab">
    <w:name w:val="Normal (Web)"/>
    <w:basedOn w:val="a0"/>
    <w:uiPriority w:val="99"/>
    <w:semiHidden/>
    <w:unhideWhenUsed/>
    <w:rsid w:val="00E91266"/>
    <w:rPr>
      <w:rFonts w:ascii="Times New Roman" w:hAnsi="Times New Roman" w:cs="Times New Roman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E912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E91266"/>
    <w:rPr>
      <w:rFonts w:ascii="Tahoma" w:hAnsi="Tahoma" w:cs="Tahoma"/>
      <w:sz w:val="16"/>
      <w:szCs w:val="16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E9126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-11">
    <w:name w:val="Цветной список - Акцент 11"/>
    <w:basedOn w:val="a0"/>
    <w:qFormat/>
    <w:rsid w:val="004B143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AEE981-B7D2-439E-9C9D-72ED80CBDF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148</Pages>
  <Words>32148</Words>
  <Characters>183250</Characters>
  <Application>Microsoft Office Word</Application>
  <DocSecurity>0</DocSecurity>
  <Lines>1527</Lines>
  <Paragraphs>4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214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на</dc:creator>
  <cp:lastModifiedBy>Пользователь</cp:lastModifiedBy>
  <cp:revision>17</cp:revision>
  <dcterms:created xsi:type="dcterms:W3CDTF">2015-11-10T09:17:00Z</dcterms:created>
  <dcterms:modified xsi:type="dcterms:W3CDTF">2016-01-13T05:23:00Z</dcterms:modified>
</cp:coreProperties>
</file>